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348BAE2" w14:textId="77777777" w:rsidR="0020361E" w:rsidRDefault="0020361E" w:rsidP="00134670">
      <w:pPr>
        <w:tabs>
          <w:tab w:val="left" w:pos="630"/>
        </w:tabs>
        <w:jc w:val="center"/>
        <w:rPr>
          <w:b/>
          <w:color w:val="FF00FF"/>
          <w:sz w:val="28"/>
          <w:szCs w:val="28"/>
        </w:rPr>
      </w:pPr>
      <w:bookmarkStart w:id="0" w:name="OLE_LINK38"/>
      <w:bookmarkStart w:id="1" w:name="OLE_LINK39"/>
      <w:r>
        <w:rPr>
          <w:b/>
          <w:color w:val="FF00FF"/>
          <w:sz w:val="28"/>
          <w:szCs w:val="28"/>
        </w:rPr>
        <w:t>Chapter 13. Symmetry Groups</w:t>
      </w:r>
    </w:p>
    <w:p w14:paraId="3ED46827" w14:textId="76D6D91E" w:rsidR="008F3A7E" w:rsidRDefault="008F3A7E" w:rsidP="0020361E">
      <w:pPr>
        <w:pStyle w:val="Heading1"/>
      </w:pPr>
      <w:bookmarkStart w:id="2" w:name="OLE_LINK266"/>
      <w:bookmarkStart w:id="3" w:name="OLE_LINK267"/>
      <w:bookmarkStart w:id="4" w:name="OLE_LINK56"/>
      <w:bookmarkStart w:id="5" w:name="OLE_LINK57"/>
      <w:r>
        <w:t>Groups</w:t>
      </w:r>
    </w:p>
    <w:p w14:paraId="75AC877E" w14:textId="6F3EBA64" w:rsidR="008F3A7E" w:rsidRDefault="008F3A7E" w:rsidP="0020361E">
      <w:pPr>
        <w:pStyle w:val="Heading1"/>
        <w:rPr>
          <w:rFonts w:asciiTheme="minorHAnsi" w:hAnsiTheme="minorHAnsi" w:cstheme="minorHAnsi"/>
          <w:b w:val="0"/>
          <w:color w:val="008000"/>
          <w:sz w:val="24"/>
          <w:szCs w:val="24"/>
        </w:rPr>
      </w:pPr>
      <w:r w:rsidRPr="008F3A7E">
        <w:rPr>
          <w:rFonts w:asciiTheme="minorHAnsi" w:hAnsiTheme="minorHAnsi" w:cstheme="minorHAnsi"/>
          <w:b w:val="0"/>
          <w:color w:val="008000"/>
          <w:sz w:val="24"/>
          <w:szCs w:val="24"/>
        </w:rPr>
        <w:t>D</w:t>
      </w:r>
      <w:bookmarkEnd w:id="2"/>
      <w:bookmarkEnd w:id="3"/>
      <w:r w:rsidRPr="008F3A7E">
        <w:rPr>
          <w:rFonts w:asciiTheme="minorHAnsi" w:hAnsiTheme="minorHAnsi" w:cstheme="minorHAnsi"/>
          <w:b w:val="0"/>
          <w:color w:val="008000"/>
          <w:sz w:val="24"/>
          <w:szCs w:val="24"/>
        </w:rPr>
        <w:t>efinitions</w:t>
      </w:r>
      <w:r>
        <w:rPr>
          <w:rFonts w:asciiTheme="minorHAnsi" w:hAnsiTheme="minorHAnsi" w:cstheme="minorHAnsi"/>
          <w:b w:val="0"/>
          <w:color w:val="008000"/>
          <w:sz w:val="24"/>
          <w:szCs w:val="24"/>
        </w:rPr>
        <w:t>:</w:t>
      </w:r>
    </w:p>
    <w:p w14:paraId="41A458A3" w14:textId="58D82B3A" w:rsidR="00FD5A53" w:rsidRPr="00926A62" w:rsidRDefault="00FD5A53" w:rsidP="00FD5A53">
      <w:r>
        <w:t xml:space="preserve">A </w:t>
      </w:r>
      <w:r>
        <w:rPr>
          <w:b/>
        </w:rPr>
        <w:t>group</w:t>
      </w:r>
      <w:r>
        <w:t xml:space="preserve"> is a set G with an operation </w:t>
      </w:r>
      <w:r w:rsidR="002466EA">
        <w:rPr>
          <w:i/>
          <w:position w:val="-4"/>
        </w:rPr>
        <w:object w:dxaOrig="160" w:dyaOrig="200" w14:anchorId="3BDA12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0pt" o:ole="">
            <v:imagedata r:id="rId8" o:title=""/>
          </v:shape>
          <o:OLEObject Type="Embed" ProgID="Equation.DSMT4" ShapeID="_x0000_i1025" DrawAspect="Content" ObjectID="_1454687035" r:id="rId9"/>
        </w:object>
      </w:r>
      <w:r>
        <w:t xml:space="preserve"> that is closed and associative, </w:t>
      </w:r>
      <w:r w:rsidR="00926A62">
        <w:t>has</w:t>
      </w:r>
      <w:r>
        <w:t xml:space="preserve"> an identity e, and every element </w:t>
      </w:r>
      <w:r>
        <w:rPr>
          <w:i/>
        </w:rPr>
        <w:t>g</w:t>
      </w:r>
      <w:r>
        <w:t xml:space="preserve"> has an inverse </w:t>
      </w:r>
      <w:r>
        <w:rPr>
          <w:i/>
        </w:rPr>
        <w:t>g</w:t>
      </w:r>
      <w:r>
        <w:rPr>
          <w:vertAlign w:val="superscript"/>
        </w:rPr>
        <w:t>-1</w:t>
      </w:r>
      <w:r>
        <w:t xml:space="preserve"> such that </w:t>
      </w:r>
      <w:r>
        <w:rPr>
          <w:i/>
        </w:rPr>
        <w:t>g</w:t>
      </w:r>
      <w:r w:rsidR="002466EA">
        <w:rPr>
          <w:i/>
          <w:position w:val="-4"/>
        </w:rPr>
        <w:object w:dxaOrig="140" w:dyaOrig="200" w14:anchorId="05722689">
          <v:shape id="_x0000_i1026" type="#_x0000_t75" style="width:7pt;height:10pt" o:ole="">
            <v:imagedata r:id="rId10" o:title=""/>
          </v:shape>
          <o:OLEObject Type="Embed" ProgID="Equation.DSMT4" ShapeID="_x0000_i1026" DrawAspect="Content" ObjectID="_1454687036" r:id="rId11"/>
        </w:object>
      </w:r>
      <w:r>
        <w:rPr>
          <w:i/>
        </w:rPr>
        <w:t>g</w:t>
      </w:r>
      <w:r>
        <w:rPr>
          <w:vertAlign w:val="superscript"/>
        </w:rPr>
        <w:t>-1</w:t>
      </w:r>
      <w:r>
        <w:t> = e = </w:t>
      </w:r>
      <w:r>
        <w:rPr>
          <w:i/>
        </w:rPr>
        <w:t>g</w:t>
      </w:r>
      <w:r>
        <w:rPr>
          <w:vertAlign w:val="superscript"/>
        </w:rPr>
        <w:t>-1</w:t>
      </w:r>
      <w:r w:rsidR="002466EA">
        <w:rPr>
          <w:i/>
          <w:position w:val="-4"/>
        </w:rPr>
        <w:object w:dxaOrig="160" w:dyaOrig="200" w14:anchorId="137D3438">
          <v:shape id="_x0000_i1027" type="#_x0000_t75" style="width:8pt;height:10pt" o:ole="">
            <v:imagedata r:id="rId12" o:title=""/>
          </v:shape>
          <o:OLEObject Type="Embed" ProgID="Equation.DSMT4" ShapeID="_x0000_i1027" DrawAspect="Content" ObjectID="_1454687037" r:id="rId13"/>
        </w:object>
      </w:r>
      <w:r>
        <w:rPr>
          <w:i/>
        </w:rPr>
        <w:t>g.</w:t>
      </w:r>
      <w:r w:rsidR="002466EA">
        <w:rPr>
          <w:i/>
          <w:position w:val="-4"/>
        </w:rPr>
        <w:object w:dxaOrig="140" w:dyaOrig="200" w14:anchorId="01D8F10E">
          <v:shape id="_x0000_i1028" type="#_x0000_t75" style="width:7pt;height:10pt" o:ole="">
            <v:imagedata r:id="rId14" o:title=""/>
          </v:shape>
          <o:OLEObject Type="Embed" ProgID="Equation.DSMT4" ShapeID="_x0000_i1028" DrawAspect="Content" ObjectID="_1454687038" r:id="rId15"/>
        </w:object>
      </w:r>
    </w:p>
    <w:p w14:paraId="58E94EDD" w14:textId="77777777" w:rsidR="00FD5A53" w:rsidRDefault="00FD5A53" w:rsidP="00FD5A53">
      <w:pPr>
        <w:rPr>
          <w:u w:val="single"/>
        </w:rPr>
      </w:pPr>
    </w:p>
    <w:p w14:paraId="09835279" w14:textId="6B10C1CF" w:rsidR="00FD5A53" w:rsidRDefault="00FD5A53" w:rsidP="00FD5A53">
      <w:r>
        <w:t xml:space="preserve">A group G is </w:t>
      </w:r>
      <w:r>
        <w:rPr>
          <w:b/>
        </w:rPr>
        <w:t>Abelian</w:t>
      </w:r>
      <w:r>
        <w:t xml:space="preserve"> if</w:t>
      </w:r>
      <w:r w:rsidR="00926A62">
        <w:t xml:space="preserve"> it is commutative:</w:t>
      </w:r>
      <w:r>
        <w:t xml:space="preserve"> </w:t>
      </w:r>
      <w:r>
        <w:rPr>
          <w:i/>
        </w:rPr>
        <w:t>g</w:t>
      </w:r>
      <w:r w:rsidR="002466EA">
        <w:rPr>
          <w:i/>
          <w:position w:val="-4"/>
        </w:rPr>
        <w:object w:dxaOrig="140" w:dyaOrig="200" w14:anchorId="2B4C6DB6">
          <v:shape id="_x0000_i1029" type="#_x0000_t75" style="width:7pt;height:10pt" o:ole="">
            <v:imagedata r:id="rId16" o:title=""/>
          </v:shape>
          <o:OLEObject Type="Embed" ProgID="Equation.DSMT4" ShapeID="_x0000_i1029" DrawAspect="Content" ObjectID="_1454687039" r:id="rId17"/>
        </w:object>
      </w:r>
      <w:r>
        <w:rPr>
          <w:i/>
        </w:rPr>
        <w:t>h</w:t>
      </w:r>
      <w:r>
        <w:t xml:space="preserve"> = </w:t>
      </w:r>
      <w:r>
        <w:rPr>
          <w:i/>
        </w:rPr>
        <w:t>h</w:t>
      </w:r>
      <w:r w:rsidR="002466EA">
        <w:rPr>
          <w:i/>
          <w:position w:val="-4"/>
        </w:rPr>
        <w:object w:dxaOrig="140" w:dyaOrig="200" w14:anchorId="126348BA">
          <v:shape id="_x0000_i1030" type="#_x0000_t75" style="width:7pt;height:10pt" o:ole="">
            <v:imagedata r:id="rId18" o:title=""/>
          </v:shape>
          <o:OLEObject Type="Embed" ProgID="Equation.DSMT4" ShapeID="_x0000_i1030" DrawAspect="Content" ObjectID="_1454687040" r:id="rId19"/>
        </w:object>
      </w:r>
      <w:r>
        <w:rPr>
          <w:i/>
        </w:rPr>
        <w:t>g</w:t>
      </w:r>
      <w:r>
        <w:t xml:space="preserve"> for all </w:t>
      </w:r>
      <w:r>
        <w:rPr>
          <w:i/>
        </w:rPr>
        <w:t>g</w:t>
      </w:r>
      <w:r>
        <w:t xml:space="preserve">, </w:t>
      </w:r>
      <w:r>
        <w:rPr>
          <w:i/>
        </w:rPr>
        <w:t>h</w:t>
      </w:r>
      <w:r>
        <w:t xml:space="preserve"> in G.</w:t>
      </w:r>
    </w:p>
    <w:p w14:paraId="0DFFABCD" w14:textId="77777777" w:rsidR="00FD5A53" w:rsidRDefault="00FD5A53" w:rsidP="00FD5A53"/>
    <w:p w14:paraId="5389E640" w14:textId="77777777" w:rsidR="00B00670" w:rsidRDefault="00B00670" w:rsidP="00B00670">
      <w:r>
        <w:t xml:space="preserve">A </w:t>
      </w:r>
      <w:r>
        <w:rPr>
          <w:b/>
        </w:rPr>
        <w:t>subgroup</w:t>
      </w:r>
      <w:r>
        <w:t xml:space="preserve"> is a subset of G that is a group under </w:t>
      </w:r>
      <w:r>
        <w:rPr>
          <w:i/>
          <w:position w:val="-4"/>
        </w:rPr>
        <w:object w:dxaOrig="160" w:dyaOrig="200" w14:anchorId="3E440BEA">
          <v:shape id="_x0000_i1031" type="#_x0000_t75" style="width:8pt;height:10pt" o:ole="">
            <v:imagedata r:id="rId20" o:title=""/>
          </v:shape>
          <o:OLEObject Type="Embed" ProgID="Equation.DSMT4" ShapeID="_x0000_i1031" DrawAspect="Content" ObjectID="_1454687041" r:id="rId21"/>
        </w:object>
      </w:r>
      <w:r>
        <w:t>.</w:t>
      </w:r>
    </w:p>
    <w:p w14:paraId="6C5301B6" w14:textId="77777777" w:rsidR="00B00670" w:rsidRDefault="00B00670" w:rsidP="00B00670"/>
    <w:p w14:paraId="246E81A9" w14:textId="6A5D34BB" w:rsidR="00FD5A53" w:rsidRDefault="00B00670" w:rsidP="00FD5A53">
      <w:r>
        <w:t xml:space="preserve">Let H be a subgroup of G. </w:t>
      </w:r>
      <w:r w:rsidR="00FD5A53">
        <w:t>A</w:t>
      </w:r>
      <w:r w:rsidR="00FD5A53">
        <w:rPr>
          <w:b/>
        </w:rPr>
        <w:t xml:space="preserve"> coset</w:t>
      </w:r>
      <w:r w:rsidR="00FD5A53" w:rsidRPr="0070680C">
        <w:rPr>
          <w:b/>
        </w:rPr>
        <w:t xml:space="preserve"> </w:t>
      </w:r>
      <w:r w:rsidRPr="0070680C">
        <w:rPr>
          <w:b/>
        </w:rPr>
        <w:t>of H</w:t>
      </w:r>
      <w:r>
        <w:t xml:space="preserve"> </w:t>
      </w:r>
      <w:r w:rsidR="00FD5A53">
        <w:t xml:space="preserve">is a set </w:t>
      </w:r>
      <w:r>
        <w:t>H</w:t>
      </w:r>
      <w:r w:rsidRPr="00B00670">
        <w:rPr>
          <w:position w:val="-4"/>
        </w:rPr>
        <w:object w:dxaOrig="180" w:dyaOrig="200" w14:anchorId="6EAEF44A">
          <v:shape id="_x0000_i1032" type="#_x0000_t75" style="width:9pt;height:10pt" o:ole="">
            <v:imagedata r:id="rId22" o:title=""/>
          </v:shape>
          <o:OLEObject Type="Embed" ProgID="Equation.DSMT4" ShapeID="_x0000_i1032" DrawAspect="Content" ObjectID="_1454687042" r:id="rId23"/>
        </w:object>
      </w:r>
      <w:r>
        <w:rPr>
          <w:i/>
        </w:rPr>
        <w:t>g</w:t>
      </w:r>
      <w:r w:rsidR="00FD5A53">
        <w:t xml:space="preserve"> = {</w:t>
      </w:r>
      <w:r w:rsidR="00926A62">
        <w:rPr>
          <w:i/>
        </w:rPr>
        <w:t>h</w:t>
      </w:r>
      <w:r w:rsidRPr="00B00670">
        <w:rPr>
          <w:i/>
          <w:position w:val="-4"/>
        </w:rPr>
        <w:object w:dxaOrig="180" w:dyaOrig="200" w14:anchorId="3EDA103C">
          <v:shape id="_x0000_i1033" type="#_x0000_t75" style="width:9pt;height:10pt" o:ole="">
            <v:imagedata r:id="rId24" o:title=""/>
          </v:shape>
          <o:OLEObject Type="Embed" ProgID="Equation.DSMT4" ShapeID="_x0000_i1033" DrawAspect="Content" ObjectID="_1454687043" r:id="rId25"/>
        </w:object>
      </w:r>
      <w:r>
        <w:rPr>
          <w:i/>
        </w:rPr>
        <w:t xml:space="preserve"> g</w:t>
      </w:r>
      <w:r w:rsidR="00FD5A53">
        <w:t xml:space="preserve">: </w:t>
      </w:r>
      <w:r>
        <w:t>h</w:t>
      </w:r>
      <w:r w:rsidR="002466EA">
        <w:rPr>
          <w:position w:val="-6"/>
        </w:rPr>
        <w:object w:dxaOrig="200" w:dyaOrig="240" w14:anchorId="31A84D0A">
          <v:shape id="_x0000_i1034" type="#_x0000_t75" style="width:10pt;height:12pt" o:ole="">
            <v:imagedata r:id="rId26" o:title=""/>
          </v:shape>
          <o:OLEObject Type="Embed" ProgID="Equation.DSMT4" ShapeID="_x0000_i1034" DrawAspect="Content" ObjectID="_1454687044" r:id="rId27"/>
        </w:object>
      </w:r>
      <w:r>
        <w:t>H</w:t>
      </w:r>
      <w:r w:rsidR="00FD5A53">
        <w:t xml:space="preserve">}, where </w:t>
      </w:r>
      <w:r>
        <w:rPr>
          <w:i/>
        </w:rPr>
        <w:t>g</w:t>
      </w:r>
      <w:r w:rsidR="002466EA" w:rsidRPr="00926A62">
        <w:rPr>
          <w:position w:val="-6"/>
        </w:rPr>
        <w:object w:dxaOrig="200" w:dyaOrig="240" w14:anchorId="7F4F9E00">
          <v:shape id="_x0000_i1035" type="#_x0000_t75" style="width:10pt;height:12pt" o:ole="">
            <v:imagedata r:id="rId28" o:title=""/>
          </v:shape>
          <o:OLEObject Type="Embed" ProgID="Equation.DSMT4" ShapeID="_x0000_i1035" DrawAspect="Content" ObjectID="_1454687045" r:id="rId29"/>
        </w:object>
      </w:r>
      <w:r w:rsidR="00926A62">
        <w:t>G.</w:t>
      </w:r>
      <w:r w:rsidR="0070680C">
        <w:t xml:space="preserve"> The only coset of H that is a group is the set H itself: H = H</w:t>
      </w:r>
      <w:r w:rsidR="0070680C" w:rsidRPr="0070680C">
        <w:rPr>
          <w:position w:val="-4"/>
        </w:rPr>
        <w:object w:dxaOrig="180" w:dyaOrig="200" w14:anchorId="5D035844">
          <v:shape id="_x0000_i1036" type="#_x0000_t75" style="width:9pt;height:10pt" o:ole="">
            <v:imagedata r:id="rId30" o:title=""/>
          </v:shape>
          <o:OLEObject Type="Embed" ProgID="Equation.DSMT4" ShapeID="_x0000_i1036" DrawAspect="Content" ObjectID="_1454687046" r:id="rId31"/>
        </w:object>
      </w:r>
      <w:r w:rsidR="0070680C">
        <w:t>e where e is the identity element. The cosets of H form a partition of G.</w:t>
      </w:r>
    </w:p>
    <w:p w14:paraId="3E70EDFC" w14:textId="77777777" w:rsidR="00FD5A53" w:rsidRDefault="00FD5A53" w:rsidP="00FD5A53"/>
    <w:p w14:paraId="42733254" w14:textId="61F92487" w:rsidR="00FD5A53" w:rsidRDefault="00FD5A53" w:rsidP="00FD5A53">
      <w:r>
        <w:t xml:space="preserve">A </w:t>
      </w:r>
      <w:r>
        <w:rPr>
          <w:b/>
        </w:rPr>
        <w:t>normal subgroup</w:t>
      </w:r>
      <w:r>
        <w:t xml:space="preserve"> is a subgroup H that satisfies </w:t>
      </w:r>
      <w:r>
        <w:rPr>
          <w:i/>
        </w:rPr>
        <w:t>g</w:t>
      </w:r>
      <w:r w:rsidR="002466EA">
        <w:rPr>
          <w:i/>
          <w:position w:val="-4"/>
        </w:rPr>
        <w:object w:dxaOrig="160" w:dyaOrig="200" w14:anchorId="781CE841">
          <v:shape id="_x0000_i1037" type="#_x0000_t75" style="width:8pt;height:10pt" o:ole="">
            <v:imagedata r:id="rId32" o:title=""/>
          </v:shape>
          <o:OLEObject Type="Embed" ProgID="Equation.DSMT4" ShapeID="_x0000_i1037" DrawAspect="Content" ObjectID="_1454687047" r:id="rId33"/>
        </w:object>
      </w:r>
      <w:r>
        <w:t>H = H</w:t>
      </w:r>
      <w:r w:rsidR="002466EA">
        <w:rPr>
          <w:i/>
          <w:position w:val="-4"/>
        </w:rPr>
        <w:object w:dxaOrig="160" w:dyaOrig="200" w14:anchorId="467B8E71">
          <v:shape id="_x0000_i1038" type="#_x0000_t75" style="width:8pt;height:10pt" o:ole="">
            <v:imagedata r:id="rId34" o:title=""/>
          </v:shape>
          <o:OLEObject Type="Embed" ProgID="Equation.DSMT4" ShapeID="_x0000_i1038" DrawAspect="Content" ObjectID="_1454687048" r:id="rId35"/>
        </w:object>
      </w:r>
      <w:r>
        <w:rPr>
          <w:i/>
        </w:rPr>
        <w:t>g</w:t>
      </w:r>
      <w:r>
        <w:t xml:space="preserve"> for all </w:t>
      </w:r>
      <w:r>
        <w:rPr>
          <w:i/>
        </w:rPr>
        <w:t>g</w:t>
      </w:r>
      <w:r>
        <w:t xml:space="preserve"> in G, or equivalently H = </w:t>
      </w:r>
      <w:r>
        <w:rPr>
          <w:i/>
        </w:rPr>
        <w:t>g</w:t>
      </w:r>
      <w:r>
        <w:rPr>
          <w:vertAlign w:val="superscript"/>
        </w:rPr>
        <w:t>-1</w:t>
      </w:r>
      <w:r w:rsidR="002466EA">
        <w:rPr>
          <w:i/>
          <w:position w:val="-4"/>
        </w:rPr>
        <w:object w:dxaOrig="160" w:dyaOrig="200" w14:anchorId="41FED9C9">
          <v:shape id="_x0000_i1039" type="#_x0000_t75" style="width:8pt;height:10pt" o:ole="">
            <v:imagedata r:id="rId36" o:title=""/>
          </v:shape>
          <o:OLEObject Type="Embed" ProgID="Equation.DSMT4" ShapeID="_x0000_i1039" DrawAspect="Content" ObjectID="_1454687049" r:id="rId37"/>
        </w:object>
      </w:r>
      <w:r>
        <w:t>H</w:t>
      </w:r>
      <w:r w:rsidR="002466EA">
        <w:rPr>
          <w:i/>
          <w:position w:val="-4"/>
        </w:rPr>
        <w:object w:dxaOrig="160" w:dyaOrig="200" w14:anchorId="1CEBE83E">
          <v:shape id="_x0000_i1040" type="#_x0000_t75" style="width:8pt;height:10pt" o:ole="">
            <v:imagedata r:id="rId38" o:title=""/>
          </v:shape>
          <o:OLEObject Type="Embed" ProgID="Equation.DSMT4" ShapeID="_x0000_i1040" DrawAspect="Content" ObjectID="_1454687050" r:id="rId39"/>
        </w:object>
      </w:r>
      <w:r>
        <w:rPr>
          <w:i/>
        </w:rPr>
        <w:t>g</w:t>
      </w:r>
      <w:r>
        <w:t>.</w:t>
      </w:r>
    </w:p>
    <w:p w14:paraId="585EA392" w14:textId="77777777" w:rsidR="00FD5A53" w:rsidRDefault="00FD5A53" w:rsidP="00FD5A53"/>
    <w:p w14:paraId="1DBD8C99" w14:textId="51C3F337" w:rsidR="00926A62" w:rsidRDefault="00FD5A53" w:rsidP="00FD5A53">
      <w:r>
        <w:t xml:space="preserve">A group is </w:t>
      </w:r>
      <w:r>
        <w:rPr>
          <w:b/>
        </w:rPr>
        <w:t>simple</w:t>
      </w:r>
      <w:r>
        <w:t xml:space="preserve"> if it contains no non-trivial normal subgroup.</w:t>
      </w:r>
      <w:r w:rsidR="0070680C">
        <w:t xml:space="preserve"> </w:t>
      </w:r>
      <w:r w:rsidR="00926A62">
        <w:t>The simple groups are the fundamental “building blocks” of more complex groups.</w:t>
      </w:r>
    </w:p>
    <w:p w14:paraId="7CCACDDF" w14:textId="77777777" w:rsidR="00FD5A53" w:rsidRDefault="00FD5A53" w:rsidP="00FD5A53"/>
    <w:p w14:paraId="0B48E052" w14:textId="77777777" w:rsidR="00FD5A53" w:rsidRDefault="00FD5A53" w:rsidP="00FD5A53">
      <w:r>
        <w:rPr>
          <w:color w:val="008000"/>
        </w:rPr>
        <w:t>Theorem.</w:t>
      </w:r>
      <w:r>
        <w:t xml:space="preserve"> There are precisely 4 </w:t>
      </w:r>
      <w:r>
        <w:rPr>
          <w:b/>
        </w:rPr>
        <w:t>classical</w:t>
      </w:r>
      <w:r>
        <w:t xml:space="preserve"> and 5 </w:t>
      </w:r>
      <w:r>
        <w:rPr>
          <w:b/>
        </w:rPr>
        <w:t>exceptional</w:t>
      </w:r>
      <w:r>
        <w:t xml:space="preserve"> simple Lie groups.</w:t>
      </w:r>
    </w:p>
    <w:p w14:paraId="05D26A75" w14:textId="03504B49" w:rsidR="00FD5A53" w:rsidRDefault="00FD5A53" w:rsidP="00FD5A53">
      <w:pPr>
        <w:pStyle w:val="ListParagraph"/>
        <w:numPr>
          <w:ilvl w:val="0"/>
          <w:numId w:val="7"/>
        </w:numPr>
      </w:pPr>
      <w:r>
        <w:t>Classical Families: A</w:t>
      </w:r>
      <w:r>
        <w:rPr>
          <w:vertAlign w:val="subscript"/>
        </w:rPr>
        <w:t>m</w:t>
      </w:r>
      <w:r>
        <w:t>, B</w:t>
      </w:r>
      <w:r>
        <w:rPr>
          <w:vertAlign w:val="subscript"/>
        </w:rPr>
        <w:t>m</w:t>
      </w:r>
      <w:r>
        <w:t>, C</w:t>
      </w:r>
      <w:r>
        <w:rPr>
          <w:vertAlign w:val="subscript"/>
        </w:rPr>
        <w:t>m</w:t>
      </w:r>
      <w:r>
        <w:t>, D</w:t>
      </w:r>
      <w:r>
        <w:rPr>
          <w:vertAlign w:val="subscript"/>
        </w:rPr>
        <w:t>m</w:t>
      </w:r>
      <w:r>
        <w:t xml:space="preserve"> having dimensions </w:t>
      </w:r>
      <w:r w:rsidR="002466EA">
        <w:rPr>
          <w:position w:val="-16"/>
        </w:rPr>
        <w:object w:dxaOrig="1040" w:dyaOrig="440" w14:anchorId="1C2B7C1C">
          <v:shape id="_x0000_i1041" type="#_x0000_t75" style="width:52pt;height:22pt" o:ole="">
            <v:imagedata r:id="rId40" o:title=""/>
          </v:shape>
          <o:OLEObject Type="Embed" ProgID="Equation.DSMT4" ShapeID="_x0000_i1041" DrawAspect="Content" ObjectID="_1454687051" r:id="rId41"/>
        </w:object>
      </w:r>
      <w:r>
        <w:t xml:space="preserve">, </w:t>
      </w:r>
      <w:r w:rsidR="002466EA">
        <w:rPr>
          <w:position w:val="-16"/>
        </w:rPr>
        <w:object w:dxaOrig="1120" w:dyaOrig="440" w14:anchorId="61C0F13C">
          <v:shape id="_x0000_i1042" type="#_x0000_t75" style="width:56pt;height:22pt" o:ole="">
            <v:imagedata r:id="rId42" o:title=""/>
          </v:shape>
          <o:OLEObject Type="Embed" ProgID="Equation.DSMT4" ShapeID="_x0000_i1042" DrawAspect="Content" ObjectID="_1454687052" r:id="rId43"/>
        </w:object>
      </w:r>
      <w:r>
        <w:t xml:space="preserve">, </w:t>
      </w:r>
      <w:r w:rsidR="002466EA">
        <w:rPr>
          <w:position w:val="-16"/>
        </w:rPr>
        <w:object w:dxaOrig="1120" w:dyaOrig="440" w14:anchorId="3EA7C0E0">
          <v:shape id="_x0000_i1043" type="#_x0000_t75" style="width:56pt;height:22pt" o:ole="">
            <v:imagedata r:id="rId44" o:title=""/>
          </v:shape>
          <o:OLEObject Type="Embed" ProgID="Equation.DSMT4" ShapeID="_x0000_i1043" DrawAspect="Content" ObjectID="_1454687053" r:id="rId45"/>
        </w:object>
      </w:r>
      <w:r>
        <w:t xml:space="preserve">, and </w:t>
      </w:r>
      <w:r w:rsidR="002466EA">
        <w:rPr>
          <w:position w:val="-16"/>
        </w:rPr>
        <w:object w:dxaOrig="1100" w:dyaOrig="440" w14:anchorId="173A734F">
          <v:shape id="_x0000_i1044" type="#_x0000_t75" style="width:55pt;height:22pt" o:ole="">
            <v:imagedata r:id="rId46" o:title=""/>
          </v:shape>
          <o:OLEObject Type="Embed" ProgID="Equation.DSMT4" ShapeID="_x0000_i1044" DrawAspect="Content" ObjectID="_1454687054" r:id="rId47"/>
        </w:object>
      </w:r>
      <w:r>
        <w:t xml:space="preserve">, respectively where </w:t>
      </w:r>
      <w:r w:rsidR="002466EA">
        <w:rPr>
          <w:position w:val="-6"/>
        </w:rPr>
        <w:object w:dxaOrig="780" w:dyaOrig="340" w14:anchorId="24586727">
          <v:shape id="_x0000_i1045" type="#_x0000_t75" style="width:39pt;height:17pt" o:ole="">
            <v:imagedata r:id="rId48" o:title=""/>
          </v:shape>
          <o:OLEObject Type="Embed" ProgID="Equation.DSMT4" ShapeID="_x0000_i1045" DrawAspect="Content" ObjectID="_1454687055" r:id="rId49"/>
        </w:object>
      </w:r>
      <w:r>
        <w:t xml:space="preserve">.  </w:t>
      </w:r>
    </w:p>
    <w:p w14:paraId="744AB49C" w14:textId="77777777" w:rsidR="00FD5A53" w:rsidRDefault="00FD5A53" w:rsidP="00FD5A53">
      <w:pPr>
        <w:pStyle w:val="ListParagraph"/>
        <w:numPr>
          <w:ilvl w:val="0"/>
          <w:numId w:val="7"/>
        </w:numPr>
      </w:pPr>
      <w:r>
        <w:t>Exceptional Groups: E</w:t>
      </w:r>
      <w:r>
        <w:rPr>
          <w:vertAlign w:val="subscript"/>
        </w:rPr>
        <w:t>6</w:t>
      </w:r>
      <w:r>
        <w:t>, E</w:t>
      </w:r>
      <w:r>
        <w:rPr>
          <w:vertAlign w:val="subscript"/>
        </w:rPr>
        <w:t>7</w:t>
      </w:r>
      <w:r>
        <w:t>, E</w:t>
      </w:r>
      <w:r>
        <w:rPr>
          <w:vertAlign w:val="subscript"/>
        </w:rPr>
        <w:t>8</w:t>
      </w:r>
      <w:r>
        <w:t>, F</w:t>
      </w:r>
      <w:r>
        <w:rPr>
          <w:vertAlign w:val="subscript"/>
        </w:rPr>
        <w:t>4</w:t>
      </w:r>
      <w:r>
        <w:t>, G</w:t>
      </w:r>
      <w:r>
        <w:rPr>
          <w:vertAlign w:val="subscript"/>
        </w:rPr>
        <w:t>2</w:t>
      </w:r>
      <w:r>
        <w:t xml:space="preserve"> of dimension 78, 133, 248, 52, and 14 respectively</w:t>
      </w:r>
    </w:p>
    <w:p w14:paraId="70FFC805" w14:textId="77777777" w:rsidR="00FD5A53" w:rsidRDefault="00FD5A53" w:rsidP="00FD5A53"/>
    <w:p w14:paraId="1FA951B1" w14:textId="77777777" w:rsidR="00FD5A53" w:rsidRDefault="00FD5A53" w:rsidP="00FD5A53">
      <w:pPr>
        <w:rPr>
          <w:rFonts w:ascii="Arial" w:hAnsi="Arial" w:cs="Arial"/>
        </w:rPr>
      </w:pPr>
      <w:r>
        <w:rPr>
          <w:color w:val="008000"/>
        </w:rPr>
        <w:t xml:space="preserve">Theorem. </w:t>
      </w:r>
      <w:r>
        <w:t xml:space="preserve">The simple finite groups have been classified into classical and exceptional groups. The largest exceptional group has </w:t>
      </w:r>
      <w:r>
        <w:rPr>
          <w:rFonts w:ascii="Arial" w:hAnsi="Arial" w:cs="Arial"/>
        </w:rPr>
        <w:t>≈ 10</w:t>
      </w:r>
      <w:r>
        <w:rPr>
          <w:rFonts w:ascii="Arial" w:hAnsi="Arial" w:cs="Arial"/>
          <w:vertAlign w:val="superscript"/>
        </w:rPr>
        <w:t>60</w:t>
      </w:r>
      <w:r>
        <w:rPr>
          <w:rFonts w:ascii="Arial" w:hAnsi="Arial" w:cs="Arial"/>
        </w:rPr>
        <w:t xml:space="preserve"> elements and is known as</w:t>
      </w:r>
      <w:r>
        <w:rPr>
          <w:rFonts w:ascii="Arial" w:hAnsi="Arial" w:cs="Arial"/>
          <w:b/>
        </w:rPr>
        <w:t xml:space="preserve"> th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b/>
        </w:rPr>
        <w:t>monster.</w:t>
      </w:r>
    </w:p>
    <w:p w14:paraId="3DAFC01A" w14:textId="77777777" w:rsidR="00FD5A53" w:rsidRDefault="00FD5A53" w:rsidP="00FD5A53">
      <w:pPr>
        <w:rPr>
          <w:rFonts w:ascii="Arial" w:hAnsi="Arial" w:cs="Arial"/>
        </w:rPr>
      </w:pPr>
    </w:p>
    <w:p w14:paraId="1A698641" w14:textId="1402A423" w:rsidR="00FD5A53" w:rsidRDefault="00FD5A53" w:rsidP="00FD5A53">
      <w:pPr>
        <w:rPr>
          <w:rFonts w:ascii="Arial" w:hAnsi="Arial" w:cs="Arial"/>
        </w:rPr>
      </w:pPr>
      <w:r>
        <w:rPr>
          <w:rFonts w:ascii="Arial" w:hAnsi="Arial" w:cs="Arial"/>
          <w:color w:val="008000"/>
        </w:rPr>
        <w:t xml:space="preserve">Definition. </w:t>
      </w:r>
      <w:r>
        <w:rPr>
          <w:rFonts w:ascii="Arial" w:hAnsi="Arial" w:cs="Arial"/>
        </w:rPr>
        <w:t xml:space="preserve">The </w:t>
      </w:r>
      <w:r>
        <w:rPr>
          <w:rFonts w:ascii="Arial" w:hAnsi="Arial" w:cs="Arial"/>
          <w:b/>
        </w:rPr>
        <w:t xml:space="preserve">Product Group </w:t>
      </w:r>
      <w:r w:rsidR="00926A62">
        <w:rPr>
          <w:rFonts w:ascii="Arial" w:hAnsi="Arial" w:cs="Arial"/>
        </w:rPr>
        <w:t xml:space="preserve">of groups G and H </w:t>
      </w:r>
      <w:r>
        <w:rPr>
          <w:rFonts w:ascii="Arial" w:hAnsi="Arial" w:cs="Arial"/>
        </w:rPr>
        <w:t xml:space="preserve">is </w:t>
      </w:r>
      <w:r>
        <w:rPr>
          <w:rFonts w:ascii="Arial" w:hAnsi="Arial" w:cs="Arial"/>
          <w:b/>
        </w:rPr>
        <w:t>GxH</w:t>
      </w:r>
      <w:r>
        <w:rPr>
          <w:rFonts w:ascii="Arial" w:hAnsi="Arial" w:cs="Arial"/>
        </w:rPr>
        <w:t xml:space="preserve"> = </w:t>
      </w:r>
      <w:r w:rsidR="002466EA">
        <w:rPr>
          <w:rFonts w:ascii="Arial" w:hAnsi="Arial" w:cs="Arial"/>
          <w:position w:val="-18"/>
        </w:rPr>
        <w:object w:dxaOrig="2180" w:dyaOrig="480" w14:anchorId="3B51AF93">
          <v:shape id="_x0000_i1046" type="#_x0000_t75" style="width:109pt;height:24pt" o:ole="">
            <v:imagedata r:id="rId50" o:title=""/>
          </v:shape>
          <o:OLEObject Type="Embed" ProgID="Equation.DSMT4" ShapeID="_x0000_i1046" DrawAspect="Content" ObjectID="_1454687056" r:id="rId51"/>
        </w:object>
      </w:r>
      <w:r>
        <w:rPr>
          <w:rFonts w:ascii="Arial" w:hAnsi="Arial" w:cs="Arial"/>
        </w:rPr>
        <w:t xml:space="preserve"> with group operation </w:t>
      </w:r>
      <w:r w:rsidR="002466EA">
        <w:rPr>
          <w:rFonts w:ascii="Arial" w:hAnsi="Arial" w:cs="Arial"/>
          <w:position w:val="-16"/>
        </w:rPr>
        <w:object w:dxaOrig="3340" w:dyaOrig="440" w14:anchorId="0A710522">
          <v:shape id="_x0000_i1047" type="#_x0000_t75" style="width:167pt;height:22pt" o:ole="">
            <v:imagedata r:id="rId52" o:title=""/>
          </v:shape>
          <o:OLEObject Type="Embed" ProgID="Equation.DSMT4" ShapeID="_x0000_i1047" DrawAspect="Content" ObjectID="_1454687057" r:id="rId53"/>
        </w:object>
      </w:r>
      <w:r>
        <w:rPr>
          <w:rFonts w:ascii="Arial" w:hAnsi="Arial" w:cs="Arial"/>
        </w:rPr>
        <w:t>.</w:t>
      </w:r>
    </w:p>
    <w:p w14:paraId="15E32678" w14:textId="6512C879" w:rsidR="00134670" w:rsidRDefault="00134670">
      <w:pPr>
        <w:rPr>
          <w:rFonts w:ascii="Arial" w:hAnsi="Arial" w:cs="Arial"/>
        </w:rPr>
      </w:pPr>
    </w:p>
    <w:p w14:paraId="3281D26F" w14:textId="5551BF5A" w:rsidR="0059598C" w:rsidRDefault="0059598C" w:rsidP="00B16723">
      <w:pPr>
        <w:rPr>
          <w:rFonts w:ascii="Arial" w:hAnsi="Arial" w:cs="Arial"/>
        </w:rPr>
      </w:pPr>
      <w:bookmarkStart w:id="6" w:name="OLE_LINK254"/>
      <w:bookmarkStart w:id="7" w:name="OLE_LINK255"/>
      <w:r>
        <w:rPr>
          <w:rFonts w:ascii="Arial" w:hAnsi="Arial" w:cs="Arial"/>
          <w:color w:val="008000"/>
        </w:rPr>
        <w:t>Definition.</w:t>
      </w:r>
      <w:r>
        <w:rPr>
          <w:rFonts w:ascii="Arial" w:hAnsi="Arial" w:cs="Arial"/>
        </w:rPr>
        <w:t xml:space="preserve"> Let N be a subgroup of </w:t>
      </w:r>
      <w:r w:rsidR="00CA4E63">
        <w:rPr>
          <w:rFonts w:ascii="Arial" w:hAnsi="Arial" w:cs="Arial"/>
        </w:rPr>
        <w:t>G</w:t>
      </w:r>
      <w:r w:rsidR="00823183">
        <w:rPr>
          <w:rFonts w:ascii="Arial" w:hAnsi="Arial" w:cs="Arial"/>
        </w:rPr>
        <w:t xml:space="preserve">. The </w:t>
      </w:r>
      <w:r w:rsidR="00823183">
        <w:rPr>
          <w:rFonts w:ascii="Arial" w:hAnsi="Arial" w:cs="Arial"/>
          <w:b/>
        </w:rPr>
        <w:t>Factor Space</w:t>
      </w:r>
      <w:r w:rsidR="00823183">
        <w:rPr>
          <w:rFonts w:ascii="Arial" w:hAnsi="Arial" w:cs="Arial"/>
        </w:rPr>
        <w:t xml:space="preserve"> </w:t>
      </w:r>
      <w:r w:rsidR="00CA4E63" w:rsidRPr="00823183">
        <w:rPr>
          <w:rFonts w:ascii="Arial" w:hAnsi="Arial" w:cs="Arial"/>
          <w:b/>
        </w:rPr>
        <w:t>G</w:t>
      </w:r>
      <w:r w:rsidRPr="00823183">
        <w:rPr>
          <w:rFonts w:ascii="Arial" w:hAnsi="Arial" w:cs="Arial"/>
          <w:b/>
        </w:rPr>
        <w:t>/N</w:t>
      </w:r>
      <w:r>
        <w:rPr>
          <w:rFonts w:ascii="Arial" w:hAnsi="Arial" w:cs="Arial"/>
        </w:rPr>
        <w:t xml:space="preserve"> </w:t>
      </w:r>
      <w:r w:rsidR="00CA4E63">
        <w:rPr>
          <w:rFonts w:ascii="Arial" w:hAnsi="Arial" w:cs="Arial"/>
        </w:rPr>
        <w:t xml:space="preserve">is the collection of cosets </w:t>
      </w:r>
      <w:r w:rsidR="00461273" w:rsidRPr="00461273">
        <w:rPr>
          <w:rFonts w:ascii="Arial" w:hAnsi="Arial" w:cs="Arial"/>
        </w:rPr>
        <w:t>N</w:t>
      </w:r>
      <w:r w:rsidR="002466EA">
        <w:rPr>
          <w:i/>
          <w:position w:val="-4"/>
        </w:rPr>
        <w:object w:dxaOrig="140" w:dyaOrig="200" w14:anchorId="59791E8B">
          <v:shape id="_x0000_i1048" type="#_x0000_t75" style="width:7pt;height:10pt" o:ole="">
            <v:imagedata r:id="rId54" o:title=""/>
          </v:shape>
          <o:OLEObject Type="Embed" ProgID="Equation.DSMT4" ShapeID="_x0000_i1048" DrawAspect="Content" ObjectID="_1454687058" r:id="rId55"/>
        </w:object>
      </w:r>
      <w:r w:rsidR="00461273">
        <w:rPr>
          <w:rFonts w:ascii="Arial" w:hAnsi="Arial" w:cs="Arial"/>
          <w:i/>
        </w:rPr>
        <w:t>g</w:t>
      </w:r>
      <w:r w:rsidR="00CA4E63">
        <w:rPr>
          <w:rFonts w:ascii="Arial" w:hAnsi="Arial" w:cs="Arial"/>
        </w:rPr>
        <w:t xml:space="preserve"> </w:t>
      </w:r>
      <w:r w:rsidR="00823183">
        <w:rPr>
          <w:rFonts w:ascii="Arial" w:hAnsi="Arial" w:cs="Arial"/>
        </w:rPr>
        <w:t xml:space="preserve">along </w:t>
      </w:r>
      <w:r w:rsidR="00CA4E63">
        <w:rPr>
          <w:rFonts w:ascii="Arial" w:hAnsi="Arial" w:cs="Arial"/>
        </w:rPr>
        <w:t xml:space="preserve">with the operation </w:t>
      </w:r>
      <w:bookmarkStart w:id="8" w:name="OLE_LINK262"/>
      <w:bookmarkStart w:id="9" w:name="OLE_LINK263"/>
      <w:r w:rsidR="00823183">
        <w:rPr>
          <w:rFonts w:ascii="Arial" w:hAnsi="Arial" w:cs="Arial"/>
        </w:rPr>
        <w:t>(</w:t>
      </w:r>
      <w:r w:rsidR="00461273">
        <w:rPr>
          <w:rFonts w:ascii="Arial" w:hAnsi="Arial" w:cs="Arial"/>
        </w:rPr>
        <w:t>N</w:t>
      </w:r>
      <w:r w:rsidR="002466EA">
        <w:rPr>
          <w:i/>
          <w:position w:val="-4"/>
        </w:rPr>
        <w:object w:dxaOrig="140" w:dyaOrig="200" w14:anchorId="623DA48D">
          <v:shape id="_x0000_i1049" type="#_x0000_t75" style="width:7pt;height:10pt" o:ole="">
            <v:imagedata r:id="rId56" o:title=""/>
          </v:shape>
          <o:OLEObject Type="Embed" ProgID="Equation.DSMT4" ShapeID="_x0000_i1049" DrawAspect="Content" ObjectID="_1454687059" r:id="rId57"/>
        </w:object>
      </w:r>
      <w:r w:rsidR="00461273" w:rsidRPr="00461273">
        <w:rPr>
          <w:i/>
          <w:iCs/>
        </w:rPr>
        <w:t>g</w:t>
      </w:r>
      <w:r w:rsidR="00823183" w:rsidRPr="00461273">
        <w:rPr>
          <w:rFonts w:ascii="Arial" w:hAnsi="Arial" w:cs="Arial"/>
          <w:position w:val="-6"/>
          <w:vertAlign w:val="subscript"/>
        </w:rPr>
        <w:t>1</w:t>
      </w:r>
      <w:r w:rsidR="00823183">
        <w:rPr>
          <w:rFonts w:ascii="Arial" w:hAnsi="Arial" w:cs="Arial"/>
        </w:rPr>
        <w:t>)</w:t>
      </w:r>
      <w:bookmarkEnd w:id="8"/>
      <w:bookmarkEnd w:id="9"/>
      <w:r w:rsidR="002466EA">
        <w:rPr>
          <w:i/>
          <w:position w:val="-4"/>
        </w:rPr>
        <w:object w:dxaOrig="140" w:dyaOrig="200" w14:anchorId="46A3933D">
          <v:shape id="_x0000_i1050" type="#_x0000_t75" style="width:7pt;height:10pt" o:ole="">
            <v:imagedata r:id="rId58" o:title=""/>
          </v:shape>
          <o:OLEObject Type="Embed" ProgID="Equation.DSMT4" ShapeID="_x0000_i1050" DrawAspect="Content" ObjectID="_1454687060" r:id="rId59"/>
        </w:object>
      </w:r>
      <w:r w:rsidR="00823183">
        <w:rPr>
          <w:rFonts w:ascii="Arial" w:hAnsi="Arial" w:cs="Arial"/>
        </w:rPr>
        <w:t>(</w:t>
      </w:r>
      <w:r w:rsidR="00461273">
        <w:rPr>
          <w:rFonts w:ascii="Arial" w:hAnsi="Arial" w:cs="Arial"/>
        </w:rPr>
        <w:t>N</w:t>
      </w:r>
      <w:r w:rsidR="002466EA">
        <w:rPr>
          <w:i/>
          <w:position w:val="-4"/>
        </w:rPr>
        <w:object w:dxaOrig="140" w:dyaOrig="200" w14:anchorId="4A4ED7D6">
          <v:shape id="_x0000_i1051" type="#_x0000_t75" style="width:7pt;height:10pt" o:ole="">
            <v:imagedata r:id="rId60" o:title=""/>
          </v:shape>
          <o:OLEObject Type="Embed" ProgID="Equation.DSMT4" ShapeID="_x0000_i1051" DrawAspect="Content" ObjectID="_1454687061" r:id="rId61"/>
        </w:object>
      </w:r>
      <w:r w:rsidR="00461273">
        <w:rPr>
          <w:rFonts w:ascii="Arial" w:hAnsi="Arial" w:cs="Arial"/>
          <w:i/>
        </w:rPr>
        <w:t>g</w:t>
      </w:r>
      <w:r w:rsidR="00823183" w:rsidRPr="00461273">
        <w:rPr>
          <w:rFonts w:ascii="Arial" w:hAnsi="Arial" w:cs="Arial"/>
          <w:position w:val="-6"/>
          <w:vertAlign w:val="subscript"/>
        </w:rPr>
        <w:t>2</w:t>
      </w:r>
      <w:r w:rsidR="00823183">
        <w:rPr>
          <w:rFonts w:ascii="Arial" w:hAnsi="Arial" w:cs="Arial"/>
        </w:rPr>
        <w:t xml:space="preserve">) = </w:t>
      </w:r>
      <w:r w:rsidR="00461273">
        <w:rPr>
          <w:rFonts w:ascii="Arial" w:hAnsi="Arial" w:cs="Arial"/>
        </w:rPr>
        <w:t>N</w:t>
      </w:r>
      <w:r w:rsidR="002466EA">
        <w:rPr>
          <w:i/>
          <w:position w:val="-4"/>
        </w:rPr>
        <w:object w:dxaOrig="140" w:dyaOrig="200" w14:anchorId="4B58A767">
          <v:shape id="_x0000_i1052" type="#_x0000_t75" style="width:7pt;height:10pt" o:ole="">
            <v:imagedata r:id="rId62" o:title=""/>
          </v:shape>
          <o:OLEObject Type="Embed" ProgID="Equation.DSMT4" ShapeID="_x0000_i1052" DrawAspect="Content" ObjectID="_1454687062" r:id="rId63"/>
        </w:object>
      </w:r>
      <w:r w:rsidR="00823183">
        <w:rPr>
          <w:rFonts w:ascii="Arial" w:hAnsi="Arial" w:cs="Arial"/>
        </w:rPr>
        <w:t>(</w:t>
      </w:r>
      <w:r w:rsidR="00461273">
        <w:rPr>
          <w:rFonts w:ascii="Arial" w:hAnsi="Arial" w:cs="Arial"/>
          <w:i/>
        </w:rPr>
        <w:t>g</w:t>
      </w:r>
      <w:r w:rsidR="00823183" w:rsidRPr="00461273">
        <w:rPr>
          <w:rFonts w:ascii="Arial" w:hAnsi="Arial" w:cs="Arial"/>
          <w:position w:val="-6"/>
          <w:vertAlign w:val="subscript"/>
        </w:rPr>
        <w:t>1</w:t>
      </w:r>
      <w:r w:rsidR="009C507B" w:rsidRPr="009C507B">
        <w:rPr>
          <w:rFonts w:ascii="Arial" w:hAnsi="Arial" w:cs="Arial"/>
          <w:position w:val="-4"/>
          <w:vertAlign w:val="subscript"/>
        </w:rPr>
        <w:object w:dxaOrig="180" w:dyaOrig="200" w14:anchorId="3ADD42A0">
          <v:shape id="_x0000_i1053" type="#_x0000_t75" style="width:9pt;height:10pt" o:ole="">
            <v:imagedata r:id="rId64" o:title=""/>
          </v:shape>
          <o:OLEObject Type="Embed" ProgID="Equation.DSMT4" ShapeID="_x0000_i1053" DrawAspect="Content" ObjectID="_1454687063" r:id="rId65"/>
        </w:object>
      </w:r>
      <w:r w:rsidR="009C507B">
        <w:rPr>
          <w:rFonts w:ascii="Arial" w:hAnsi="Arial" w:cs="Arial"/>
          <w:position w:val="-6"/>
          <w:vertAlign w:val="subscript"/>
        </w:rPr>
        <w:t xml:space="preserve"> </w:t>
      </w:r>
      <w:r w:rsidR="00461273">
        <w:rPr>
          <w:rFonts w:ascii="Arial" w:hAnsi="Arial" w:cs="Arial"/>
          <w:i/>
        </w:rPr>
        <w:t>g</w:t>
      </w:r>
      <w:r w:rsidR="00823183" w:rsidRPr="00461273">
        <w:rPr>
          <w:rFonts w:ascii="Arial" w:hAnsi="Arial" w:cs="Arial"/>
          <w:position w:val="-6"/>
          <w:vertAlign w:val="subscript"/>
        </w:rPr>
        <w:t>2</w:t>
      </w:r>
      <w:r w:rsidR="00823183">
        <w:rPr>
          <w:rFonts w:ascii="Arial" w:hAnsi="Arial" w:cs="Arial"/>
        </w:rPr>
        <w:t>).</w:t>
      </w:r>
    </w:p>
    <w:p w14:paraId="1778262F" w14:textId="77777777" w:rsidR="00823183" w:rsidRDefault="00823183" w:rsidP="00B16723">
      <w:pPr>
        <w:rPr>
          <w:rFonts w:ascii="Arial" w:hAnsi="Arial" w:cs="Arial"/>
        </w:rPr>
      </w:pPr>
    </w:p>
    <w:p w14:paraId="5BA94619" w14:textId="3CD56C2B" w:rsidR="00823183" w:rsidRPr="00823183" w:rsidRDefault="00823183" w:rsidP="00B16723">
      <w:pPr>
        <w:rPr>
          <w:rFonts w:ascii="Arial" w:hAnsi="Arial" w:cs="Arial"/>
          <w:b/>
        </w:rPr>
      </w:pPr>
      <w:r>
        <w:rPr>
          <w:rFonts w:ascii="Arial" w:hAnsi="Arial" w:cs="Arial"/>
          <w:color w:val="008000"/>
        </w:rPr>
        <w:t xml:space="preserve">Theorem. </w:t>
      </w:r>
      <w:r>
        <w:rPr>
          <w:rFonts w:ascii="Arial" w:hAnsi="Arial" w:cs="Arial"/>
        </w:rPr>
        <w:t>If N is normal the</w:t>
      </w:r>
      <w:r w:rsidR="003B3253">
        <w:rPr>
          <w:rFonts w:ascii="Arial" w:hAnsi="Arial" w:cs="Arial"/>
        </w:rPr>
        <w:t>n</w:t>
      </w:r>
      <w:r>
        <w:rPr>
          <w:rFonts w:ascii="Arial" w:hAnsi="Arial" w:cs="Arial"/>
        </w:rPr>
        <w:t xml:space="preserve"> G/N is a group, called the </w:t>
      </w:r>
      <w:r>
        <w:rPr>
          <w:rFonts w:ascii="Arial" w:hAnsi="Arial" w:cs="Arial"/>
          <w:b/>
        </w:rPr>
        <w:t>Factor Group.</w:t>
      </w:r>
    </w:p>
    <w:p w14:paraId="0824A3C0" w14:textId="77777777" w:rsidR="0059598C" w:rsidRDefault="0059598C" w:rsidP="00B16723">
      <w:pPr>
        <w:rPr>
          <w:rFonts w:ascii="Arial" w:hAnsi="Arial" w:cs="Arial"/>
          <w:color w:val="008000"/>
        </w:rPr>
      </w:pPr>
    </w:p>
    <w:bookmarkEnd w:id="6"/>
    <w:bookmarkEnd w:id="7"/>
    <w:p w14:paraId="7FB14276" w14:textId="7FFB8F0F" w:rsidR="00563927" w:rsidRPr="00563927" w:rsidRDefault="00563927">
      <w:r>
        <w:rPr>
          <w:rFonts w:ascii="Arial" w:hAnsi="Arial" w:cs="Arial"/>
          <w:color w:val="008000"/>
        </w:rPr>
        <w:t xml:space="preserve">Theorem. </w:t>
      </w:r>
      <w:r w:rsidR="008D4946">
        <w:rPr>
          <w:rFonts w:ascii="Arial" w:hAnsi="Arial" w:cs="Arial"/>
        </w:rPr>
        <w:t>[13.10]</w:t>
      </w:r>
      <w:r>
        <w:rPr>
          <w:rFonts w:ascii="Arial" w:hAnsi="Arial" w:cs="Arial"/>
        </w:rPr>
        <w:t xml:space="preserve"> </w:t>
      </w:r>
      <w:bookmarkStart w:id="10" w:name="OLE_LINK128"/>
      <w:bookmarkStart w:id="11" w:name="OLE_LINK131"/>
      <w:bookmarkStart w:id="12" w:name="OLE_LINK248"/>
      <w:bookmarkStart w:id="13" w:name="OLE_LINK249"/>
      <w:r w:rsidR="008D4946">
        <w:rPr>
          <w:rFonts w:ascii="Arial" w:hAnsi="Arial" w:cs="Arial"/>
        </w:rPr>
        <w:t xml:space="preserve"> </w:t>
      </w:r>
      <w:r w:rsidR="008D4946" w:rsidRPr="00461273">
        <w:rPr>
          <w:rFonts w:ascii="Arial" w:hAnsi="Arial" w:cs="Arial"/>
          <w:position w:val="-16"/>
        </w:rPr>
        <w:object w:dxaOrig="1580" w:dyaOrig="440" w14:anchorId="4D51CF26">
          <v:shape id="_x0000_i1054" type="#_x0000_t75" style="width:79pt;height:22pt" o:ole="">
            <v:imagedata r:id="rId66" o:title=""/>
          </v:shape>
          <o:OLEObject Type="Embed" ProgID="Equation.DSMT4" ShapeID="_x0000_i1054" DrawAspect="Content" ObjectID="_1454687064" r:id="rId67"/>
        </w:object>
      </w:r>
      <w:bookmarkEnd w:id="10"/>
      <w:bookmarkEnd w:id="11"/>
      <w:r w:rsidR="00FD5A53">
        <w:rPr>
          <w:rFonts w:ascii="Arial" w:hAnsi="Arial" w:cs="Arial"/>
        </w:rPr>
        <w:t>.</w:t>
      </w:r>
    </w:p>
    <w:bookmarkEnd w:id="12"/>
    <w:bookmarkEnd w:id="13"/>
    <w:p w14:paraId="55DC32EE" w14:textId="4973D34F" w:rsidR="0020361E" w:rsidRDefault="0020361E" w:rsidP="00126D15">
      <w:pPr>
        <w:pStyle w:val="Heading1"/>
      </w:pPr>
      <w:r>
        <w:lastRenderedPageBreak/>
        <w:t>Symmetries of a Square</w:t>
      </w:r>
      <w:bookmarkEnd w:id="4"/>
      <w:bookmarkEnd w:id="5"/>
    </w:p>
    <w:p w14:paraId="7B9AAB00" w14:textId="2D011CD1" w:rsidR="0020361E" w:rsidRDefault="00193373" w:rsidP="0020361E">
      <w:r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1EBB3A78" wp14:editId="6AE0C949">
                <wp:simplePos x="0" y="0"/>
                <wp:positionH relativeFrom="column">
                  <wp:posOffset>150495</wp:posOffset>
                </wp:positionH>
                <wp:positionV relativeFrom="paragraph">
                  <wp:posOffset>106045</wp:posOffset>
                </wp:positionV>
                <wp:extent cx="4907915" cy="2087245"/>
                <wp:effectExtent l="0" t="0" r="0" b="0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07915" cy="2087245"/>
                          <a:chOff x="0" y="0"/>
                          <a:chExt cx="4907915" cy="2087245"/>
                        </a:xfrm>
                      </wpg:grpSpPr>
                      <wpg:grpSp>
                        <wpg:cNvPr id="514" name="Group 514"/>
                        <wpg:cNvGrpSpPr/>
                        <wpg:grpSpPr>
                          <a:xfrm>
                            <a:off x="0" y="0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436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245BB9D" w14:textId="77777777" w:rsidR="00D10494" w:rsidRDefault="00D10494" w:rsidP="005D15A2">
                                <w:r>
                                  <w:t xml:space="preserve"> 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444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EF0DC4D" w14:textId="77777777" w:rsidR="00D10494" w:rsidRPr="00B351B3" w:rsidRDefault="00D10494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5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5BA0C76" w14:textId="77777777" w:rsidR="00D10494" w:rsidRPr="00B351B3" w:rsidRDefault="00D10494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7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43F55C" w14:textId="77777777" w:rsidR="00D10494" w:rsidRPr="00B351B3" w:rsidRDefault="00D10494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64BC797" w14:textId="77777777" w:rsidR="00D10494" w:rsidRPr="00B351B3" w:rsidRDefault="00D10494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" name="Group 1"/>
                        <wpg:cNvGrpSpPr/>
                        <wpg:grpSpPr>
                          <a:xfrm>
                            <a:off x="1308100" y="0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2" name="Text Box 2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8FDB8D1" w14:textId="77777777" w:rsidR="00D10494" w:rsidRDefault="00D10494" w:rsidP="005D15A2">
                                <w:r>
                                  <w:t xml:space="preserve"> 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3" name="Text Box 3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BB98E1" w14:textId="3728DF65" w:rsidR="00D10494" w:rsidRPr="00B351B3" w:rsidRDefault="00D10494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Text Box 4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DBAE221" w14:textId="24425766" w:rsidR="00D10494" w:rsidRPr="00B351B3" w:rsidRDefault="00D10494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Text Box 5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EB5AC5" w14:textId="2E1C5D30" w:rsidR="00D10494" w:rsidRPr="00B351B3" w:rsidRDefault="00D10494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Text Box 6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44098CC" w14:textId="6F99BFDF" w:rsidR="00D10494" w:rsidRPr="00B351B3" w:rsidRDefault="00D10494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7" name="Group 514"/>
                        <wpg:cNvGrpSpPr/>
                        <wpg:grpSpPr>
                          <a:xfrm>
                            <a:off x="2616200" y="0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15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C410202" w14:textId="77777777" w:rsidR="00D10494" w:rsidRDefault="00D10494" w:rsidP="005D15A2">
                                <w:r>
                                  <w:t>-1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16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D9651E9" w14:textId="10BE4179" w:rsidR="00D10494" w:rsidRDefault="00D10494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4226DB7" w14:textId="0ECF1AA0" w:rsidR="00D10494" w:rsidRDefault="00D10494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D351A45" w14:textId="77B46E74" w:rsidR="00D10494" w:rsidRDefault="00D10494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5B4C9B" w14:textId="57296005" w:rsidR="00D10494" w:rsidRDefault="00D10494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" name="Group 514"/>
                        <wpg:cNvGrpSpPr/>
                        <wpg:grpSpPr>
                          <a:xfrm>
                            <a:off x="3924300" y="0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21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60FBB09" w14:textId="77777777" w:rsidR="00D10494" w:rsidRDefault="00D10494" w:rsidP="005D15A2">
                                <w:r>
                                  <w:t>-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22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D6592A9" w14:textId="6F604051" w:rsidR="00D10494" w:rsidRDefault="00D10494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98F3573" w14:textId="6C90942B" w:rsidR="00D10494" w:rsidRDefault="00D10494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CDBF16" w14:textId="39D65C78" w:rsidR="00D10494" w:rsidRDefault="00D10494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0B7F75C" w14:textId="57341A22" w:rsidR="00D10494" w:rsidRDefault="00D10494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" name="Group 514"/>
                        <wpg:cNvGrpSpPr/>
                        <wpg:grpSpPr>
                          <a:xfrm>
                            <a:off x="41910" y="1057275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27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7787E3" w14:textId="77777777" w:rsidR="00D10494" w:rsidRDefault="00D10494" w:rsidP="005D15A2">
                                <w:r>
                                  <w:t xml:space="preserve"> 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28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381FC4" w14:textId="77777777" w:rsidR="00D10494" w:rsidRDefault="00D10494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0AC0539" w14:textId="08243E0D" w:rsidR="00D10494" w:rsidRDefault="00D10494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C587D61" w14:textId="77777777" w:rsidR="00D10494" w:rsidRDefault="00D10494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1B0BC63" w14:textId="552F5EBB" w:rsidR="00D10494" w:rsidRDefault="00D10494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0" name="Group 514"/>
                        <wpg:cNvGrpSpPr/>
                        <wpg:grpSpPr>
                          <a:xfrm>
                            <a:off x="1336040" y="1057275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33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7F0E1F" w14:textId="77777777" w:rsidR="00D10494" w:rsidRDefault="00D10494" w:rsidP="005D15A2">
                                <w:r>
                                  <w:t>i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34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18AFB6" w14:textId="6280F335" w:rsidR="00D10494" w:rsidRDefault="00D10494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0FBD24A" w14:textId="0A4936CF" w:rsidR="00D10494" w:rsidRDefault="00D10494" w:rsidP="005D15A2">
                                <w:r>
                                  <w:rPr>
                                    <w:i/>
                                  </w:rPr>
                                  <w:t>a=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C5112FF" w14:textId="7AD4106D" w:rsidR="00D10494" w:rsidRDefault="00D10494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14B568B" w14:textId="60DBA394" w:rsidR="00D10494" w:rsidRDefault="00D10494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1" name="Group 514"/>
                        <wpg:cNvGrpSpPr/>
                        <wpg:grpSpPr>
                          <a:xfrm>
                            <a:off x="2630170" y="1057275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39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EF75D25" w14:textId="77777777" w:rsidR="00D10494" w:rsidRDefault="00D10494" w:rsidP="005D15A2">
                                <w:r>
                                  <w:t>-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40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D12E3EF" w14:textId="28AE4B45" w:rsidR="00D10494" w:rsidRDefault="00D10494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A39D9F" w14:textId="77777777" w:rsidR="00D10494" w:rsidRDefault="00D10494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7F11332" w14:textId="3E074F23" w:rsidR="00D10494" w:rsidRDefault="00D10494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70CE65D" w14:textId="77777777" w:rsidR="00D10494" w:rsidRDefault="00D10494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2" name="Group 514"/>
                        <wpg:cNvGrpSpPr/>
                        <wpg:grpSpPr>
                          <a:xfrm>
                            <a:off x="3924300" y="1057275"/>
                            <a:ext cx="983615" cy="1029970"/>
                            <a:chOff x="0" y="0"/>
                            <a:chExt cx="983615" cy="1029970"/>
                          </a:xfrm>
                        </wpg:grpSpPr>
                        <wps:wsp>
                          <wps:cNvPr id="45" name="Text Box 436"/>
                          <wps:cNvSpPr txBox="1"/>
                          <wps:spPr>
                            <a:xfrm>
                              <a:off x="300355" y="322580"/>
                              <a:ext cx="381000" cy="3810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2540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2700000"/>
                              </a:camera>
                              <a:lightRig rig="threePt" dir="t"/>
                            </a:scene3d>
                            <a:sp3d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0BF4AB2" w14:textId="77777777" w:rsidR="00D10494" w:rsidRDefault="00D10494" w:rsidP="005D15A2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B64393">
                                  <w:rPr>
                                    <w:sz w:val="20"/>
                                    <w:szCs w:val="20"/>
                                  </w:rPr>
                                  <w:t>-iC</w:t>
                                </w:r>
                              </w:p>
                              <w:p w14:paraId="15A150E7" w14:textId="77777777" w:rsidR="00D10494" w:rsidRPr="00B64393" w:rsidRDefault="00D10494" w:rsidP="005D15A2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  <a:flatTx/>
                          </wps:bodyPr>
                        </wps:wsp>
                        <wps:wsp>
                          <wps:cNvPr id="46" name="Text Box 444"/>
                          <wps:cNvSpPr txBox="1"/>
                          <wps:spPr>
                            <a:xfrm>
                              <a:off x="702945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8518B9A" w14:textId="497572E8" w:rsidR="00D10494" w:rsidRDefault="00D10494" w:rsidP="005D15A2"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Text Box 445"/>
                          <wps:cNvSpPr txBox="1"/>
                          <wps:spPr>
                            <a:xfrm>
                              <a:off x="351155" y="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ADD85C7" w14:textId="37406682" w:rsidR="00D10494" w:rsidRDefault="00D10494" w:rsidP="005D15A2"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Text Box 447"/>
                          <wps:cNvSpPr txBox="1"/>
                          <wps:spPr>
                            <a:xfrm>
                              <a:off x="0" y="36576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1FB9C44" w14:textId="6CD74437" w:rsidR="00D10494" w:rsidRDefault="00D10494" w:rsidP="005D15A2"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Text Box 512"/>
                          <wps:cNvSpPr txBox="1"/>
                          <wps:spPr>
                            <a:xfrm>
                              <a:off x="349885" y="735330"/>
                              <a:ext cx="280670" cy="294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08AFD21" w14:textId="75AF1790" w:rsidR="00D10494" w:rsidRDefault="00D10494" w:rsidP="005D15A2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1" o:spid="_x0000_s1026" style="position:absolute;margin-left:11.85pt;margin-top:8.35pt;width:386.45pt;height:164.35pt;z-index:251653120" coordsize="4907915,20872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">
                <v:group id="Group 514" o:spid="_x0000_s1027" style="position:absolute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qqaabxgAAANwAAAAPAAAAZHJzL2Rvd25yZXYueG1sRI9Pa8JAFMTvhX6H5RV6&#10;M5u0WiRmFZG29BAEtSDeHtlnEsy+Ddlt/nx7t1DocZiZ3zDZZjSN6KlztWUFSRSDIC6srrlU8H36&#10;mC1BOI+ssbFMCiZysFk/PmSYajvwgfqjL0WAsEtRQeV9m0rpiooMusi2xMG72s6gD7Irpe5wCHDT&#10;yJc4fpMGaw4LFba0q6i4HX+Mgs8Bh+1r8t7nt+tuupwW+3OekFLPT+N2BcLT6P/Df+0vrWCRzOH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qpppvGAAAA3AAA&#10;AA8AAAAAAAAAAAAAAAAAqQIAAGRycy9kb3ducmV2LnhtbFBLBQYAAAAABAAEAPoAAACcAwAAAAA=&#10;"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436" o:spid="_x0000_s1028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07bAxgAA&#10;ANwAAAAPAAAAZHJzL2Rvd25yZXYueG1sRI9BSwMxFITvgv8hvEIvYhNbqXbbtEiLxUtFV8EeH5vX&#10;zeLmZUliu/33jSB4HGbmG2ax6l0rjhRi41nD3UiBIK68abjW8PnxfPsIIiZkg61n0nCmCKvl9dUC&#10;C+NP/E7HMtUiQzgWqMGm1BVSxsqSwzjyHXH2Dj44TFmGWpqApwx3rRwrNZUOG84LFjtaW6q+yx+n&#10;IZR2v735quoNvh78g4xq9rZTWg8H/dMcRKI+/Yf/2i9Gw/1kCr9n8hGQyw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607bAxgAAANwAAAAPAAAAAAAAAAAAAAAAAJcCAABkcnMv&#10;ZG93bnJldi54bWxQSwUGAAAAAAQABAD1AAAAigMAAAAA&#10;" fillcolor="#daeef3 [664]" strokecolor="#31849b [2408]" strokeweight="2pt">
                    <v:textbox>
                      <w:txbxContent>
                        <w:p w14:paraId="5245BB9D" w14:textId="77777777" w:rsidR="00FC72BF" w:rsidRDefault="00FC72BF" w:rsidP="005D15A2">
                          <w:r>
                            <w:t xml:space="preserve"> 1</w:t>
                          </w:r>
                        </w:p>
                      </w:txbxContent>
                    </v:textbox>
                  </v:shape>
                  <v:shape id="Text Box 444" o:spid="_x0000_s1029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bwOnxAAA&#10;ANwAAAAPAAAAZHJzL2Rvd25yZXYueG1sRI/NasMwEITvhbyD2EButZTilsSJEkJLoKeWOj+Q22Jt&#10;bBNrZSzVdt++KhRyHGbmG2a9HW0jeup87VjDPFEgiAtnai41HA/7xwUIH5ANNo5Jww952G4mD2vM&#10;jBv4i/o8lCJC2GeooQqhzaT0RUUWfeJa4uhdXWcxRNmV0nQ4RLht5JNSL9JizXGhwpZeKypu+bfV&#10;cPq4Xs6p+izf7HM7uFFJtkup9Ww67lYgAo3hHv5vvxsNaZrC35l4BOTm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G8Dp8QAAADcAAAADwAAAAAAAAAAAAAAAACXAgAAZHJzL2Rv&#10;d25yZXYueG1sUEsFBgAAAAAEAAQA9QAAAIgDAAAAAA==&#10;" filled="f" stroked="f">
                    <v:textbox>
                      <w:txbxContent>
                        <w:p w14:paraId="1EF0DC4D" w14:textId="77777777" w:rsidR="00FC72BF" w:rsidRPr="00B351B3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45" o:spid="_x0000_s1030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I6Y8xAAA&#10;ANwAAAAPAAAAZHJzL2Rvd25yZXYueG1sRI9Pa8JAFMTvgt9heYI3s1uJ0qZugigFTxXtH+jtkX0m&#10;odm3Ibs16bd3CwWPw8z8htkUo23FlXrfONbwkCgQxKUzDVca3t9eFo8gfEA22DomDb/kocinkw1m&#10;xg18ous5VCJC2GeooQ6hy6T0ZU0WfeI64uhdXG8xRNlX0vQ4RLht5VKptbTYcFyosaNdTeX3+cdq&#10;+Hi9fH2m6ljt7aob3Kgk2yep9Xw2bp9BBBrDPfzfPhgNabqCvzPxCMj8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yOmPMQAAADcAAAADwAAAAAAAAAAAAAAAACXAgAAZHJzL2Rv&#10;d25yZXYueG1sUEsFBgAAAAAEAAQA9QAAAIgDAAAAAA==&#10;" filled="f" stroked="f">
                    <v:textbox>
                      <w:txbxContent>
                        <w:p w14:paraId="55BA0C76" w14:textId="77777777" w:rsidR="00FC72BF" w:rsidRPr="00B351B3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47" o:spid="_x0000_s1031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vZ3QxAAA&#10;ANwAAAAPAAAAZHJzL2Rvd25yZXYueG1sRI9Ba8JAFITvhf6H5RW86W5L1Jq6CaUieKqoVfD2yD6T&#10;0OzbkF1N+u+7BaHHYWa+YZb5YBtxo87XjjU8TxQI4sKZmksNX4f1+BWED8gGG8ek4Yc85NnjwxJT&#10;43re0W0fShEh7FPUUIXQplL6oiKLfuJa4uhdXGcxRNmV0nTYR7ht5ItSM2mx5rhQYUsfFRXf+6vV&#10;cPy8nE+J2pYrO217NyjJdiG1Hj0N728gAg3hP3xvb4yGJJnD35l4BGT2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L2d0MQAAADcAAAADwAAAAAAAAAAAAAAAACXAgAAZHJzL2Rv&#10;d25yZXYueG1sUEsFBgAAAAAEAAQA9QAAAIgDAAAAAA==&#10;" filled="f" stroked="f">
                    <v:textbox>
                      <w:txbxContent>
                        <w:p w14:paraId="2443F55C" w14:textId="77777777" w:rsidR="00FC72BF" w:rsidRPr="00B351B3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12" o:spid="_x0000_s1032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mB7IwwAA&#10;ANwAAAAPAAAAZHJzL2Rvd25yZXYueG1sRI9Pi8IwFMTvC36H8IS9rYmii1ajiIuwJ2X9B94ezbMt&#10;Ni+lydr67Y0geBxm5jfMbNHaUtyo9oVjDf2eAkGcOlNwpuGwX3+NQfiAbLB0TBru5GEx73zMMDGu&#10;4T+67UImIoR9ghryEKpESp/mZNH3XEUcvYurLYYo60yaGpsIt6UcKPUtLRYcF3KsaJVTet39Ww3H&#10;zeV8Gqpt9mNHVeNaJdlOpNaf3XY5BRGoDe/wq/1rNIz6A3ieiUdAzh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tmB7IwwAAANwAAAAPAAAAAAAAAAAAAAAAAJcCAABkcnMvZG93&#10;bnJldi54bWxQSwUGAAAAAAQABAD1AAAAhwMAAAAA&#10;" filled="f" stroked="f">
                    <v:textbox>
                      <w:txbxContent>
                        <w:p w14:paraId="164BC797" w14:textId="77777777" w:rsidR="00FC72BF" w:rsidRPr="00B351B3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group id="Group 1" o:spid="_x0000_s1033" style="position:absolute;left:13081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">
                  <v:shape id="Text Box 2" o:spid="_x0000_s1034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NY4uwwAA&#10;ANoAAAAPAAAAZHJzL2Rvd25yZXYueG1sRI9BawIxFITvhf6H8Aq9FE3qwerWKGJp8WLRVdDjY/Pc&#10;LN28LEmq23/fCIUeh5n5hpkteteKC4XYeNbwPFQgiCtvGq41HPbvgwmImJANtp5Jww9FWMzv72ZY&#10;GH/lHV3KVIsM4VigBptSV0gZK0sO49B3xNk7++AwZRlqaQJeM9y1cqTUWDpsOC9Y7Ghlqfoqv52G&#10;UNrTx9Oxqt/w8+xfZFTT7UZp/fjQL19BJOrTf/ivvTYaRnC7km+AnP8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WNY4uwwAAANoAAAAPAAAAAAAAAAAAAAAAAJcCAABkcnMvZG93&#10;bnJldi54bWxQSwUGAAAAAAQABAD1AAAAhwMAAAAA&#10;" fillcolor="#daeef3 [664]" strokecolor="#31849b [2408]" strokeweight="2pt">
                    <v:textbox>
                      <w:txbxContent>
                        <w:p w14:paraId="78FDB8D1" w14:textId="77777777" w:rsidR="00FC72BF" w:rsidRDefault="00FC72BF" w:rsidP="005D15A2">
                          <w:r>
                            <w:t xml:space="preserve"> i</w:t>
                          </w:r>
                        </w:p>
                      </w:txbxContent>
                    </v:textbox>
                  </v:shape>
                  <v:shape id="Text Box 3" o:spid="_x0000_s1035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  <v:textbox>
                      <w:txbxContent>
                        <w:p w14:paraId="24BB98E1" w14:textId="3728DF65" w:rsidR="00FC72BF" w:rsidRPr="00B351B3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" o:spid="_x0000_s1036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  <v:textbox>
                      <w:txbxContent>
                        <w:p w14:paraId="1DBAE221" w14:textId="24425766" w:rsidR="00FC72BF" w:rsidRPr="00B351B3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" o:spid="_x0000_s1037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  <v:textbox>
                      <w:txbxContent>
                        <w:p w14:paraId="7EEB5AC5" w14:textId="2E1C5D30" w:rsidR="00FC72BF" w:rsidRPr="00B351B3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6" o:spid="_x0000_s1038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  <v:textbox>
                      <w:txbxContent>
                        <w:p w14:paraId="544098CC" w14:textId="6F99BFDF" w:rsidR="00FC72BF" w:rsidRPr="00B351B3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Group 514" o:spid="_x0000_s1039" style="position:absolute;left:26162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iR7jExQAAANoAAAAPAAAAZHJzL2Rvd25yZXYueG1sRI9Pa8JAFMTvBb/D8oTe&#10;6iZKW4muEkItPYRCVRBvj+wzCWbfhuw2f759t1DocZiZ3zDb/Wga0VPnassK4kUEgriwuuZSwfl0&#10;eFqDcB5ZY2OZFEzkYL+bPWwx0XbgL+qPvhQBwi5BBZX3bSKlKyoy6Ba2JQ7ezXYGfZBdKXWHQ4Cb&#10;Ri6j6EUarDksVNhSVlFxP34bBe8DDukqfuvz+y2brqfnz0sek1KP8zHdgPA0+v/wX/tDK3iF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oke4xMUAAADaAAAA&#10;DwAAAAAAAAAAAAAAAACpAgAAZHJzL2Rvd25yZXYueG1sUEsFBgAAAAAEAAQA+gAAAJsDAAAAAA==&#10;">
                  <v:shape id="Text Box 436" o:spid="_x0000_s1040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+XQlwgAA&#10;ANsAAAAPAAAAZHJzL2Rvd25yZXYueG1sRE9NawIxEL0X+h/CCL0UTVqw1dUopaXipVJXQY/DZtws&#10;3UyWJNX13zeFQm/zeJ8zX/auFWcKsfGs4WGkQBBX3jRca9jv3ocTEDEhG2w9k4YrRVgubm/mWBh/&#10;4S2dy1SLHMKxQA02pa6QMlaWHMaR74gzd/LBYcow1NIEvORw18pHpZ6kw4Zzg8WOXi1VX+W30xBK&#10;e1zdH6r6DTcn/yyjmn5+KK3vBv3LDESiPv2L/9xrk+eP4feXfIBc/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n5dCXCAAAA2wAAAA8AAAAAAAAAAAAAAAAAlwIAAGRycy9kb3du&#10;cmV2LnhtbFBLBQYAAAAABAAEAPUAAACGAwAAAAA=&#10;" fillcolor="#daeef3 [664]" strokecolor="#31849b [2408]" strokeweight="2pt">
                    <v:textbox>
                      <w:txbxContent>
                        <w:p w14:paraId="2C410202" w14:textId="77777777" w:rsidR="00FC72BF" w:rsidRDefault="00FC72BF" w:rsidP="005D15A2">
                          <w:r>
                            <w:t>-1</w:t>
                          </w:r>
                        </w:p>
                      </w:txbxContent>
                    </v:textbox>
                  </v:shape>
                  <v:shape id="Text Box 444" o:spid="_x0000_s1041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JegWwQAA&#10;ANsAAAAPAAAAZHJzL2Rvd25yZXYueG1sRE9Na8JAEL0X/A/LCL01uxYNNmYVqQg9VZraQm9DdkyC&#10;2dmQXU36712h0Ns83ufkm9G24kq9bxxrmCUKBHHpTMOVhuPn/mkJwgdkg61j0vBLHjbryUOOmXED&#10;f9C1CJWIIewz1FCH0GVS+rImiz5xHXHkTq63GCLsK2l6HGK4beWzUqm02HBsqLGj15rKc3GxGr7e&#10;Tz/fc3WodnbRDW5Uku2L1PpxOm5XIAKN4V/8534zcX4K91/iAXJ9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CXoFsEAAADbAAAADwAAAAAAAAAAAAAAAACXAgAAZHJzL2Rvd25y&#10;ZXYueG1sUEsFBgAAAAAEAAQA9QAAAIUDAAAAAA==&#10;" filled="f" stroked="f">
                    <v:textbox>
                      <w:txbxContent>
                        <w:p w14:paraId="1D9651E9" w14:textId="10BE4179" w:rsidR="00FC72BF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45" o:spid="_x0000_s1042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aU2NwQAA&#10;ANsAAAAPAAAAZHJzL2Rvd25yZXYueG1sRE9Na8JAEL0X/A/LCN50V7G1xmxEWgo9tZi2grchOybB&#10;7GzIbk38925B6G0e73PS7WAbcaHO1441zGcKBHHhTM2lhu+vt+kzCB+QDTaOScOVPGyz0UOKiXE9&#10;7+mSh1LEEPYJaqhCaBMpfVGRRT9zLXHkTq6zGCLsSmk67GO4beRCqSdpsebYUGFLLxUV5/zXavj5&#10;OB0PS/VZvtrHtneDkmzXUuvJeNhtQAQawr/47n43cf4K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2lNjcEAAADbAAAADwAAAAAAAAAAAAAAAACXAgAAZHJzL2Rvd25y&#10;ZXYueG1sUEsFBgAAAAAEAAQA9QAAAIUDAAAAAA==&#10;" filled="f" stroked="f">
                    <v:textbox>
                      <w:txbxContent>
                        <w:p w14:paraId="34226DB7" w14:textId="0ECF1AA0" w:rsidR="00FC72BF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47" o:spid="_x0000_s1043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9tn/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9g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vbZ/8QAAADbAAAADwAAAAAAAAAAAAAAAACXAgAAZHJzL2Rv&#10;d25yZXYueG1sUEsFBgAAAAAEAAQA9QAAAIgDAAAAAA==&#10;" filled="f" stroked="f">
                    <v:textbox>
                      <w:txbxContent>
                        <w:p w14:paraId="1D351A45" w14:textId="77B46E74" w:rsidR="00FC72BF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12" o:spid="_x0000_s1044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unxkvwAA&#10;ANsAAAAPAAAAZHJzL2Rvd25yZXYueG1sRE9Ni8IwEL0L+x/CLHjTZEVlrUZZVgRPiroK3oZmbMs2&#10;k9JEW/+9EQRv83ifM1u0thQ3qn3hWMNXX4EgTp0pONPwd1j1vkH4gGywdEwa7uRhMf/ozDAxruEd&#10;3fYhEzGEfYIa8hCqREqf5mTR911FHLmLqy2GCOtMmhqbGG5LOVBqLC0WHBtyrOg3p/R/f7UajpvL&#10;+TRU22xpR1XjWiXZTqTW3c/2ZwoiUBve4pd7beL8C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26fGS/AAAA2wAAAA8AAAAAAAAAAAAAAAAAlwIAAGRycy9kb3ducmV2&#10;LnhtbFBLBQYAAAAABAAEAPUAAACDAwAAAAA=&#10;" filled="f" stroked="f">
                    <v:textbox>
                      <w:txbxContent>
                        <w:p w14:paraId="675B4C9B" w14:textId="57296005" w:rsidR="00FC72BF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514" o:spid="_x0000_s1045" style="position:absolute;left:39243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T2Cy2wQAAANoAAAAPAAAA&#10;AAAAAAAAAAAAAKkCAABkcnMvZG93bnJldi54bWxQSwUGAAAAAAQABAD6AAAAlwMAAAAA&#10;">
                  <v:shape id="Text Box 436" o:spid="_x0000_s1046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rribxAAA&#10;ANsAAAAPAAAAZHJzL2Rvd25yZXYueG1sRI9BawIxFITvBf9DeIIXqYkeWrs1irQovbS0q2CPj81z&#10;s7h5WZKo23/fFIQeh5n5hlmseteKC4XYeNYwnSgQxJU3Ddca9rvN/RxETMgGW8+k4YcirJaDuwUW&#10;xl/5iy5lqkWGcCxQg02pK6SMlSWHceI74uwdfXCYsgy1NAGvGe5aOVPqQTpsOC9Y7OjFUnUqz05D&#10;KO33dnyo6lf8OPpHGdXT57vSejTs188gEvXpP3xrvxkNsyn8fck/QC5/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K64m8QAAADbAAAADwAAAAAAAAAAAAAAAACXAgAAZHJzL2Rv&#10;d25yZXYueG1sUEsFBgAAAAAEAAQA9QAAAIgDAAAAAA==&#10;" fillcolor="#daeef3 [664]" strokecolor="#31849b [2408]" strokeweight="2pt">
                    <v:textbox>
                      <w:txbxContent>
                        <w:p w14:paraId="160FBB09" w14:textId="77777777" w:rsidR="00FC72BF" w:rsidRDefault="00FC72BF" w:rsidP="005D15A2">
                          <w:r>
                            <w:t>-i</w:t>
                          </w:r>
                        </w:p>
                      </w:txbxContent>
                    </v:textbox>
                  </v:shape>
                  <v:shape id="Text Box 444" o:spid="_x0000_s1047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  <v:textbox>
                      <w:txbxContent>
                        <w:p w14:paraId="7D6592A9" w14:textId="6F604051" w:rsidR="00FC72BF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45" o:spid="_x0000_s1048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  <v:textbox>
                      <w:txbxContent>
                        <w:p w14:paraId="098F3573" w14:textId="6C90942B" w:rsidR="00FC72BF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47" o:spid="_x0000_s1049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  <v:textbox>
                      <w:txbxContent>
                        <w:p w14:paraId="2FCDBF16" w14:textId="39D65C78" w:rsidR="00FC72BF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512" o:spid="_x0000_s1050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m7zc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eMp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bvNzCAAAA2wAAAA8AAAAAAAAAAAAAAAAAlwIAAGRycy9kb3du&#10;cmV2LnhtbFBLBQYAAAAABAAEAPUAAACGAwAAAAA=&#10;" filled="f" stroked="f">
                    <v:textbox>
                      <w:txbxContent>
                        <w:p w14:paraId="40B7F75C" w14:textId="57341A22" w:rsidR="00FC72BF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514" o:spid="_x0000_s1051" style="position:absolute;left:419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8lIktxQAAANoAAAAPAAAAZHJzL2Rvd25yZXYueG1sRI9Pa8JAFMTvBb/D8oTe&#10;6iZKS42uEkItPYRCVRBvj+wzCWbfhuw2f759t1DocZiZ3zDb/Wga0VPnassK4kUEgriwuuZSwfl0&#10;eHoF4TyyxsYyKZjIwX43e9hiou3AX9QffSkChF2CCirv20RKV1Rk0C1sSxy8m+0M+iC7UuoOhwA3&#10;jVxG0Ys0WHNYqLClrKLifvw2Ct4HHNJV/Nbn91s2XU/Pn5c8JqUe52O6AeFp9P/hv/aHVrCG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vJSJLcUAAADaAAAA&#10;DwAAAAAAAAAAAAAAAACpAgAAZHJzL2Rvd25yZXYueG1sUEsFBgAAAAAEAAQA+gAAAJsDAAAAAA==&#10;">
                  <v:shape id="Text Box 436" o:spid="_x0000_s1052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C4V0xAAA&#10;ANsAAAAPAAAAZHJzL2Rvd25yZXYueG1sRI9BawIxFITvBf9DeIKXUpN6qHZrFKlYerG0q2CPj81z&#10;s7h5WZKo239vCoUeh5n5hpkve9eKC4XYeNbwOFYgiCtvGq417HebhxmImJANtp5Jww9FWC4Gd3Ms&#10;jL/yF13KVIsM4VigBptSV0gZK0sO49h3xNk7+uAwZRlqaQJeM9y1cqLUk3TYcF6w2NGrpepUnp2G&#10;UNrvt/tDVa/x4+inMqrnz63SejTsVy8gEvXpP/zXfjcaJlP4/ZJ/gFzc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AuFdMQAAADbAAAADwAAAAAAAAAAAAAAAACXAgAAZHJzL2Rv&#10;d25yZXYueG1sUEsFBgAAAAAEAAQA9QAAAIgDAAAAAA==&#10;" fillcolor="#daeef3 [664]" strokecolor="#31849b [2408]" strokeweight="2pt">
                    <v:textbox>
                      <w:txbxContent>
                        <w:p w14:paraId="517787E3" w14:textId="77777777" w:rsidR="00FC72BF" w:rsidRDefault="00FC72BF" w:rsidP="005D15A2">
                          <w:r>
                            <w:t xml:space="preserve"> C</w:t>
                          </w:r>
                        </w:p>
                      </w:txbxContent>
                    </v:textbox>
                  </v:shape>
                  <v:shape id="Text Box 444" o:spid="_x0000_s1053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mhNC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sam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smhNCwAAAANsAAAAPAAAAAAAAAAAAAAAAAJcCAABkcnMvZG93bnJl&#10;di54bWxQSwUGAAAAAAQABAD1AAAAhAMAAAAA&#10;" filled="f" stroked="f">
                    <v:textbox>
                      <w:txbxContent>
                        <w:p w14:paraId="5F381FC4" w14:textId="77777777" w:rsidR="00FC72BF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45" o:spid="_x0000_s1054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1rbZwwAA&#10;ANsAAAAPAAAAZHJzL2Rvd25yZXYueG1sRI/NasMwEITvhbyD2EBvtZTQltiJbEJLoKeW5g9yW6yN&#10;bWKtjKXE7ttXhUKOw8x8w6yK0bbiRr1vHGuYJQoEcelMw5WG/W7ztADhA7LB1jFp+CEPRT55WGFm&#10;3MDfdNuGSkQI+ww11CF0mZS+rMmiT1xHHL2z6y2GKPtKmh6HCLetnCv1Ki02HBdq7OitpvKyvVoN&#10;h8/z6fisvqp3+9INblSSbSq1fpyO6yWIQGO4h//bH0bDPI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D1rbZwwAAANsAAAAPAAAAAAAAAAAAAAAAAJcCAABkcnMvZG93&#10;bnJldi54bWxQSwUGAAAAAAQABAD1AAAAhwMAAAAA&#10;" filled="f" stroked="f">
                    <v:textbox>
                      <w:txbxContent>
                        <w:p w14:paraId="10AC0539" w14:textId="08243E0D" w:rsidR="00FC72BF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47" o:spid="_x0000_s1055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NYmZwQAA&#10;ANsAAAAPAAAAZHJzL2Rvd25yZXYueG1sRE9ba8IwFH4f7D+EI+xtTbxszM4oQxnsSbGbgm+H5tiW&#10;NSehyWz99+ZB2OPHd1+sBtuKC3WhcaxhnCkQxKUzDVcafr4/n99AhIhssHVMGq4UYLV8fFhgblzP&#10;e7oUsRIphEOOGuoYfS5lKGuyGDLniRN3dp3FmGBXSdNhn8JtKydKvUqLDaeGGj2tayp/iz+r4bA9&#10;n44ztas29sX3blCS7Vxq/TQaPt5BRBriv/ju/jIapml9+pJ+gFz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zWJmcEAAADbAAAADwAAAAAAAAAAAAAAAACXAgAAZHJzL2Rvd25y&#10;ZXYueG1sUEsFBgAAAAAEAAQA9QAAAIUDAAAAAA==&#10;" filled="f" stroked="f">
                    <v:textbox>
                      <w:txbxContent>
                        <w:p w14:paraId="6C587D61" w14:textId="77777777" w:rsidR="00FC72BF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12" o:spid="_x0000_s1056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eSwCwgAA&#10;ANsAAAAPAAAAZHJzL2Rvd25yZXYueG1sRI9Pi8IwFMTvgt8hPMHbmqiraDWKKAt7WvEveHs0z7bY&#10;vJQma7vffrOw4HGYmd8wy3VrS/Gk2heONQwHCgRx6kzBmYbz6eNtBsIHZIOlY9LwQx7Wq25niYlx&#10;DR/oeQyZiBD2CWrIQ6gSKX2ak0U/cBVx9O6uthiirDNpamwi3JZypNRUWiw4LuRY0Tan9HH8thou&#10;X/fb9V3ts52dVI1rlWQ7l1r3e+1mASJQG17h//an0TAewt+X+APk6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h5LALCAAAA2wAAAA8AAAAAAAAAAAAAAAAAlwIAAGRycy9kb3du&#10;cmV2LnhtbFBLBQYAAAAABAAEAPUAAACGAwAAAAA=&#10;" filled="f" stroked="f">
                    <v:textbox>
                      <w:txbxContent>
                        <w:p w14:paraId="31B0BC63" w14:textId="552F5EBB" w:rsidR="00FC72BF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514" o:spid="_x0000_s1057" style="position:absolute;left:133604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PcIaxQAAANs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hV5+&#10;kQF0/gs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T3CGsUAAADbAAAA&#10;DwAAAAAAAAAAAAAAAACpAgAAZHJzL2Rvd25yZXYueG1sUEsFBgAAAAAEAAQA+gAAAJsDAAAAAA==&#10;">
                  <v:shape id="Text Box 436" o:spid="_x0000_s1058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6RWqxAAA&#10;ANsAAAAPAAAAZHJzL2Rvd25yZXYueG1sRI9BawIxFITvhf6H8Aq9lJpYQdutUcSi9FLRVWiPj81z&#10;s7h5WZJUt/++EQo9DjPzDTOd964VZwqx8axhOFAgiCtvGq41HParx2cQMSEbbD2Thh+KMJ/d3kyx&#10;MP7COzqXqRYZwrFADTalrpAyVpYcxoHviLN39MFhyjLU0gS8ZLhr5ZNSY+mw4bxgsaOlpepUfjsN&#10;obRf64fPqn7DzdFPZFQv2w+l9f1dv3gFkahP/+G/9rvRMBrB9Uv+AXL2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ukVqsQAAADbAAAADwAAAAAAAAAAAAAAAACXAgAAZHJzL2Rv&#10;d25yZXYueG1sUEsFBgAAAAAEAAQA9QAAAIgDAAAAAA==&#10;" fillcolor="#daeef3 [664]" strokecolor="#31849b [2408]" strokeweight="2pt">
                    <v:textbox>
                      <w:txbxContent>
                        <w:p w14:paraId="517F0E1F" w14:textId="77777777" w:rsidR="00FC72BF" w:rsidRDefault="00FC72BF" w:rsidP="005D15A2">
                          <w:r>
                            <w:t>iC</w:t>
                          </w:r>
                        </w:p>
                      </w:txbxContent>
                    </v:textbox>
                  </v:shape>
                  <v:shape id="Text Box 444" o:spid="_x0000_s1059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Do+awwAA&#10;ANsAAAAPAAAAZHJzL2Rvd25yZXYueG1sRI9Pa8JAFMTvBb/D8oTe6q7/iqbZiCiFnhStCt4e2WcS&#10;mn0bsluTfvuuUOhxmJnfMOmqt7W4U+srxxrGIwWCOHem4kLD6fP9ZQHCB2SDtWPS8EMeVtngKcXE&#10;uI4PdD+GQkQI+wQ1lCE0iZQ+L8miH7mGOHo311oMUbaFNC12EW5rOVHqVVqsOC6U2NCmpPzr+G01&#10;nHe362Wm9sXWzpvO9UqyXUqtn4f9+g1EoD78h//aH0bDdAaPL/EHyO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Do+awwAAANsAAAAPAAAAAAAAAAAAAAAAAJcCAABkcnMvZG93&#10;bnJldi54bWxQSwUGAAAAAAQABAD1AAAAhwMAAAAA&#10;" filled="f" stroked="f">
                    <v:textbox>
                      <w:txbxContent>
                        <w:p w14:paraId="4618AFB6" w14:textId="6280F335" w:rsidR="00FC72BF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45" o:spid="_x0000_s1060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  <v:textbox>
                      <w:txbxContent>
                        <w:p w14:paraId="40FBD24A" w14:textId="0A4936CF" w:rsidR="00FC72BF" w:rsidRDefault="00FC72BF" w:rsidP="005D15A2">
                          <w:r>
                            <w:rPr>
                              <w:i/>
                            </w:rPr>
                            <w:t>a=a</w:t>
                          </w:r>
                        </w:p>
                      </w:txbxContent>
                    </v:textbox>
                  </v:shape>
                  <v:shape id="Text Box 447" o:spid="_x0000_s1061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kLR2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omM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3kLR2wwAAANsAAAAPAAAAAAAAAAAAAAAAAJcCAABkcnMvZG93&#10;bnJldi54bWxQSwUGAAAAAAQABAD1AAAAhwMAAAAA&#10;" filled="f" stroked="f">
                    <v:textbox>
                      <w:txbxContent>
                        <w:p w14:paraId="1C5112FF" w14:textId="7AD4106D" w:rsidR="00FC72BF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512" o:spid="_x0000_s1062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3BHtxAAA&#10;ANsAAAAPAAAAZHJzL2Rvd25yZXYueG1sRI9PawIxFMTvBb9DeEJvmtSqbbcbRSyCp4pWC709Nm//&#10;4OZl2aTu+u0bQehxmJnfMOmyt7W4UOsrxxqexgoEceZMxYWG49dm9ArCB2SDtWPScCUPy8XgIcXE&#10;uI73dDmEQkQI+wQ1lCE0iZQ+K8miH7uGOHq5ay2GKNtCmha7CLe1nCg1lxYrjgslNrQuKTsffq2G&#10;02f+8z1Vu+LDzprO9UqyfZNaPw771TuIQH34D9/bW6Ph+QVuX+IPkI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NwR7cQAAADbAAAADwAAAAAAAAAAAAAAAACXAgAAZHJzL2Rv&#10;d25yZXYueG1sUEsFBgAAAAAEAAQA9QAAAIgDAAAAAA==&#10;" filled="f" stroked="f">
                    <v:textbox>
                      <w:txbxContent>
                        <w:p w14:paraId="114B568B" w14:textId="60DBA394" w:rsidR="00FC72BF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Group 514" o:spid="_x0000_s1063" style="position:absolute;left:263017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nFngcIAAADbAAAADwAA&#10;AAAAAAAAAAAAAACpAgAAZHJzL2Rvd25yZXYueG1sUEsFBgAAAAAEAAQA+gAAAJgDAAAAAA==&#10;">
                  <v:shape id="Text Box 436" o:spid="_x0000_s1064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ASJAxAAA&#10;ANsAAAAPAAAAZHJzL2Rvd25yZXYueG1sRI9BawIxFITvBf9DeIVeRJNWaHVrlNJS8dLSroIeH5vn&#10;ZnHzsiSprv++KQg9DjPzDTNf9q4VJwqx8azhfqxAEFfeNFxr2G7eR1MQMSEbbD2ThgtFWC4GN3Ms&#10;jD/zN53KVIsM4VigBptSV0gZK0sO49h3xNk7+OAwZRlqaQKeM9y18kGpR+mw4bxgsaNXS9Wx/HEa&#10;Qmn3q+Guqt/w8+CfZFSzrw+l9d1t//IMIlGf/sPX9tpomMzg70v+AXLx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wEiQMQAAADbAAAADwAAAAAAAAAAAAAAAACXAgAAZHJzL2Rv&#10;d25yZXYueG1sUEsFBgAAAAAEAAQA9QAAAIgDAAAAAA==&#10;" fillcolor="#daeef3 [664]" strokecolor="#31849b [2408]" strokeweight="2pt">
                    <v:textbox>
                      <w:txbxContent>
                        <w:p w14:paraId="4EF75D25" w14:textId="77777777" w:rsidR="00FC72BF" w:rsidRDefault="00FC72BF" w:rsidP="005D15A2">
                          <w:r>
                            <w:t>-C</w:t>
                          </w:r>
                        </w:p>
                      </w:txbxContent>
                    </v:textbox>
                  </v:shape>
                  <v:shape id="Text Box 444" o:spid="_x0000_s1065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M/rkvgAA&#10;ANsAAAAPAAAAZHJzL2Rvd25yZXYueG1sRE/LisIwFN0L/kO4gjtNHFS0GkVGhFk5+AR3l+baFpub&#10;0kTb+fvJQnB5OO/lurWleFHtC8caRkMFgjh1puBMw/m0G8xA+IBssHRMGv7Iw3rV7SwxMa7hA72O&#10;IRMxhH2CGvIQqkRKn+Zk0Q9dRRy5u6sthgjrTJoamxhuS/ml1FRaLDg25FjRd07p4/i0Gi77++06&#10;Vr/Z1k6qxrVKsp1Lrfu9drMAEagNH/Hb/WM0jOP6+CX+ALn6B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TzP65L4AAADbAAAADwAAAAAAAAAAAAAAAACXAgAAZHJzL2Rvd25yZXYu&#10;eG1sUEsFBgAAAAAEAAQA9QAAAIIDAAAAAA==&#10;" filled="f" stroked="f">
                    <v:textbox>
                      <w:txbxContent>
                        <w:p w14:paraId="2D12E3EF" w14:textId="28AE4B45" w:rsidR="00FC72BF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45" o:spid="_x0000_s1066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f19/wgAA&#10;ANsAAAAPAAAAZHJzL2Rvd25yZXYueG1sRI9Bi8IwFITvwv6H8IS9aaKoaNcoi7LgSVF3hb09mmdb&#10;bF5KE23990YQPA4z8w0zX7a2FDeqfeFYw6CvQBCnzhScafg9/vSmIHxANlg6Jg138rBcfHTmmBjX&#10;8J5uh5CJCGGfoIY8hCqR0qc5WfR9VxFH7+xqiyHKOpOmxibCbSmHSk2kxYLjQo4VrXJKL4er1fC3&#10;Pf+fRmqXre24alyrJNuZ1Pqz235/gQjUhnf41d4YDaMBPL/EH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B/X3/CAAAA2wAAAA8AAAAAAAAAAAAAAAAAlwIAAGRycy9kb3du&#10;cmV2LnhtbFBLBQYAAAAABAAEAPUAAACGAwAAAAA=&#10;" filled="f" stroked="f">
                    <v:textbox>
                      <w:txbxContent>
                        <w:p w14:paraId="67A39D9F" w14:textId="77777777" w:rsidR="00FC72BF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47" o:spid="_x0000_s1067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rcEI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kZD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CtwQjCAAAA2wAAAA8AAAAAAAAAAAAAAAAAlwIAAGRycy9kb3du&#10;cmV2LnhtbFBLBQYAAAAABAAEAPUAAACGAwAAAAA=&#10;" filled="f" stroked="f">
                    <v:textbox>
                      <w:txbxContent>
                        <w:p w14:paraId="37F11332" w14:textId="3E074F23" w:rsidR="00FC72BF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12" o:spid="_x0000_s1068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/4WSTwwAA&#10;ANsAAAAPAAAAZHJzL2Rvd25yZXYueG1sRI9Pa8JAFMTvBb/D8oTe6q7/iqbZiCiFnhStCt4e2WcS&#10;mn0bsluTfvuuUOhxmJnfMOmqt7W4U+srxxrGIwWCOHem4kLD6fP9ZQHCB2SDtWPS8EMeVtngKcXE&#10;uI4PdD+GQkQI+wQ1lCE0iZQ+L8miH7mGOHo311oMUbaFNC12EW5rOVHqVVqsOC6U2NCmpPzr+G01&#10;nHe362Wm9sXWzpvO9UqyXUqtn4f9+g1EoD78h//aH0bDbAqPL/EHyO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/4WSTwwAAANsAAAAPAAAAAAAAAAAAAAAAAJcCAABkcnMvZG93&#10;bnJldi54bWxQSwUGAAAAAAQABAD1AAAAhwMAAAAA&#10;" filled="f" stroked="f">
                    <v:textbox>
                      <w:txbxContent>
                        <w:p w14:paraId="070CE65D" w14:textId="77777777" w:rsidR="00FC72BF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group id="Group 514" o:spid="_x0000_s1069" style="position:absolute;left:392430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yo/n2wQAAANsAAAAPAAAA&#10;AAAAAAAAAAAAAKkCAABkcnMvZG93bnJldi54bWxQSwUGAAAAAAQABAD6AAAAlwMAAAAA&#10;">
                  <v:shape id="Text Box 436" o:spid="_x0000_s1070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Sls4xQAA&#10;ANsAAAAPAAAAZHJzL2Rvd25yZXYueG1sRI9BSwMxFITvgv8hPKEXaZMWW3VtWsSi9KLUraDHx+Z1&#10;s3TzsiRpu/77piB4HGbmG2a+7F0rjhRi41nDeKRAEFfeNFxr+Nq+Dh9AxIRssPVMGn4pwnJxfTXH&#10;wvgTf9KxTLXIEI4FarApdYWUsbLkMI58R5y9nQ8OU5ahlibgKcNdKydKzaTDhvOCxY5eLFX78uA0&#10;hNL+vN1+V/UKP3b+Xkb1uHlXWg9u+ucnEIn69B/+a6+NhrspXL7kHyAXZ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pKWzjFAAAA2wAAAA8AAAAAAAAAAAAAAAAAlwIAAGRycy9k&#10;b3ducmV2LnhtbFBLBQYAAAAABAAEAPUAAACJAwAAAAA=&#10;" fillcolor="#daeef3 [664]" strokecolor="#31849b [2408]" strokeweight="2pt">
                    <v:textbox>
                      <w:txbxContent>
                        <w:p w14:paraId="10BF4AB2" w14:textId="77777777" w:rsidR="00FC72BF" w:rsidRDefault="00FC72BF" w:rsidP="005D15A2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B64393">
                            <w:rPr>
                              <w:sz w:val="20"/>
                              <w:szCs w:val="20"/>
                            </w:rPr>
                            <w:t>-iC</w:t>
                          </w:r>
                        </w:p>
                        <w:p w14:paraId="15A150E7" w14:textId="77777777" w:rsidR="00FC72BF" w:rsidRPr="00B64393" w:rsidRDefault="00FC72BF" w:rsidP="005D15A2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i</w:t>
                          </w:r>
                        </w:p>
                      </w:txbxContent>
                    </v:textbox>
                  </v:shape>
                  <v:shape id="Text Box 444" o:spid="_x0000_s1071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lscLwgAA&#10;ANsAAAAPAAAAZHJzL2Rvd25yZXYueG1sRI9Pi8IwFMTvC36H8IS9rYmLilajiIuwJ2X9B94ezbMt&#10;Ni+libZ+eyMseBxm5jfMbNHaUtyp9oVjDf2eAkGcOlNwpuGwX3+NQfiAbLB0TBoe5GEx73zMMDGu&#10;4T+670ImIoR9ghryEKpESp/mZNH3XEUcvYurLYYo60yaGpsIt6X8VmokLRYcF3KsaJVTet3drIbj&#10;5nI+DdQ2+7HDqnGtkmwnUuvPbrucggjUhnf4v/1rNAxG8PoSf4CcP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+WxwvCAAAA2wAAAA8AAAAAAAAAAAAAAAAAlwIAAGRycy9kb3du&#10;cmV2LnhtbFBLBQYAAAAABAAEAPUAAACGAwAAAAA=&#10;" filled="f" stroked="f">
                    <v:textbox>
                      <w:txbxContent>
                        <w:p w14:paraId="48518B9A" w14:textId="497572E8" w:rsidR="00FC72BF" w:rsidRDefault="00FC72BF" w:rsidP="005D15A2"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45" o:spid="_x0000_s1072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2mKQ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+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NpikMQAAADbAAAADwAAAAAAAAAAAAAAAACXAgAAZHJzL2Rv&#10;d25yZXYueG1sUEsFBgAAAAAEAAQA9QAAAIgDAAAAAA==&#10;" filled="f" stroked="f">
                    <v:textbox>
                      <w:txbxContent>
                        <w:p w14:paraId="7ADD85C7" w14:textId="37406682" w:rsidR="00FC72BF" w:rsidRDefault="00FC72BF" w:rsidP="005D15A2"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47" o:spid="_x0000_s1073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RfbivgAA&#10;ANsAAAAPAAAAZHJzL2Rvd25yZXYueG1sRE/LisIwFN0L/kO4gjtNHFS0GkVGhFk5+AR3l+baFpub&#10;0kTb+fvJQnB5OO/lurWleFHtC8caRkMFgjh1puBMw/m0G8xA+IBssHRMGv7Iw3rV7SwxMa7hA72O&#10;IRMxhH2CGvIQqkRKn+Zk0Q9dRRy5u6sthgjrTJoamxhuS/ml1FRaLDg25FjRd07p4/i0Gi77++06&#10;Vr/Z1k6qxrVKsp1Lrfu9drMAEagNH/Hb/WM0jOPY+CX+ALn6B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sUX24r4AAADbAAAADwAAAAAAAAAAAAAAAACXAgAAZHJzL2Rvd25yZXYu&#10;eG1sUEsFBgAAAAAEAAQA9QAAAIIDAAAAAA==&#10;" filled="f" stroked="f">
                    <v:textbox>
                      <w:txbxContent>
                        <w:p w14:paraId="11FB9C44" w14:textId="6CD74437" w:rsidR="00FC72BF" w:rsidRDefault="00FC72BF" w:rsidP="005D15A2"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12" o:spid="_x0000_s1074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CVN5wwAA&#10;ANsAAAAPAAAAZHJzL2Rvd25yZXYueG1sRI/NasMwEITvhbyD2EButZSSltiJbEJLoKeW5g9yW6yN&#10;bWKtjKXG7ttXhUKOw8x8w6yL0bbiRr1vHGuYJwoEcelMw5WGw377uAThA7LB1jFp+CEPRT55WGNm&#10;3MBfdNuFSkQI+ww11CF0mZS+rMmiT1xHHL2L6y2GKPtKmh6HCLetfFLqRVpsOC7U2NFrTeV19201&#10;HD8u59NCfVZv9rkb3Kgk21RqPZuOmxWIQGO4h//b70bDIo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eCVN5wwAAANsAAAAPAAAAAAAAAAAAAAAAAJcCAABkcnMvZG93&#10;bnJldi54bWxQSwUGAAAAAAQABAD1AAAAhwMAAAAA&#10;" filled="f" stroked="f">
                    <v:textbox>
                      <w:txbxContent>
                        <w:p w14:paraId="208AFD21" w14:textId="75AF1790" w:rsidR="00FC72BF" w:rsidRDefault="00FC72BF" w:rsidP="005D15A2"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779F1755" w14:textId="77777777" w:rsidR="0020361E" w:rsidRDefault="0020361E" w:rsidP="0020361E"/>
    <w:p w14:paraId="4BCF7581" w14:textId="77777777" w:rsidR="00126D15" w:rsidRDefault="00126D15" w:rsidP="0020361E"/>
    <w:p w14:paraId="2D4F0D4B" w14:textId="77777777" w:rsidR="0020361E" w:rsidRDefault="0020361E" w:rsidP="0020361E"/>
    <w:p w14:paraId="4CBDC200" w14:textId="77777777" w:rsidR="0020361E" w:rsidRDefault="0020361E" w:rsidP="0020361E"/>
    <w:p w14:paraId="26C845FB" w14:textId="77777777" w:rsidR="0020361E" w:rsidRDefault="0020361E" w:rsidP="0020361E"/>
    <w:p w14:paraId="6C3168B3" w14:textId="77777777" w:rsidR="0020361E" w:rsidRDefault="0020361E" w:rsidP="0020361E"/>
    <w:p w14:paraId="3E8A95E9" w14:textId="10292130" w:rsidR="0020361E" w:rsidRDefault="0020361E" w:rsidP="0020361E"/>
    <w:p w14:paraId="65A5E149" w14:textId="3F7AF08B" w:rsidR="0020361E" w:rsidRDefault="0020361E" w:rsidP="0020361E"/>
    <w:p w14:paraId="27C09EF6" w14:textId="016C2917" w:rsidR="0020361E" w:rsidRDefault="0020361E" w:rsidP="0020361E"/>
    <w:p w14:paraId="239F1D5C" w14:textId="77777777" w:rsidR="0020361E" w:rsidRDefault="0020361E" w:rsidP="0020361E"/>
    <w:p w14:paraId="2A360BAB" w14:textId="77777777" w:rsidR="0020361E" w:rsidRDefault="0020361E" w:rsidP="0020361E"/>
    <w:p w14:paraId="7D5FC151" w14:textId="77777777" w:rsidR="001B187F" w:rsidRDefault="001B187F" w:rsidP="0020361E"/>
    <w:p w14:paraId="4F077387" w14:textId="77777777" w:rsidR="001B187F" w:rsidRDefault="001B187F" w:rsidP="0020361E"/>
    <w:p w14:paraId="61ABD975" w14:textId="18C24535" w:rsidR="006C6E8B" w:rsidRPr="006C6E8B" w:rsidRDefault="006C6E8B" w:rsidP="0020361E">
      <w:pPr>
        <w:rPr>
          <w:b/>
          <w:color w:val="008000"/>
        </w:rPr>
      </w:pPr>
      <w:bookmarkStart w:id="14" w:name="OLE_LINK45"/>
      <w:bookmarkStart w:id="15" w:name="OLE_LINK46"/>
      <w:r w:rsidRPr="00043530">
        <w:rPr>
          <w:color w:val="008000"/>
        </w:rPr>
        <w:t>Definitions</w:t>
      </w:r>
      <w:r>
        <w:rPr>
          <w:b/>
          <w:color w:val="008000"/>
        </w:rPr>
        <w:t>:</w:t>
      </w:r>
    </w:p>
    <w:p w14:paraId="6BE7E53F" w14:textId="0955DDD9" w:rsidR="001B187F" w:rsidRDefault="001B187F" w:rsidP="0020361E">
      <w:r w:rsidRPr="00350509">
        <w:rPr>
          <w:b/>
        </w:rPr>
        <w:t>Non-reflecting Group</w:t>
      </w:r>
      <w:r w:rsidR="00ED5C43">
        <w:rPr>
          <w:b/>
        </w:rPr>
        <w:t>:</w:t>
      </w:r>
      <w:r w:rsidR="00ED5C43">
        <w:t xml:space="preserve"> &lt; i &gt;</w:t>
      </w:r>
      <w:r>
        <w:t xml:space="preserve"> = {1, i, -1, -i}</w:t>
      </w:r>
    </w:p>
    <w:bookmarkEnd w:id="14"/>
    <w:bookmarkEnd w:id="15"/>
    <w:p w14:paraId="2DA7A8B4" w14:textId="4DAE56C2" w:rsidR="00350509" w:rsidRDefault="00350509" w:rsidP="00350509">
      <w:r>
        <w:rPr>
          <w:b/>
        </w:rPr>
        <w:t>R</w:t>
      </w:r>
      <w:r w:rsidRPr="00350509">
        <w:rPr>
          <w:b/>
        </w:rPr>
        <w:t>eflecting Group</w:t>
      </w:r>
      <w:r w:rsidR="00ED5C43">
        <w:rPr>
          <w:b/>
        </w:rPr>
        <w:t>:</w:t>
      </w:r>
      <w:r w:rsidR="00ED5C43">
        <w:t xml:space="preserve"> &lt; i, C &gt;</w:t>
      </w:r>
      <w:r>
        <w:t xml:space="preserve"> = {</w:t>
      </w:r>
      <w:bookmarkStart w:id="16" w:name="OLE_LINK47"/>
      <w:bookmarkStart w:id="17" w:name="OLE_LINK48"/>
      <w:r>
        <w:t>1, i, -1, -i,</w:t>
      </w:r>
      <w:bookmarkEnd w:id="16"/>
      <w:bookmarkEnd w:id="17"/>
      <w:r>
        <w:t xml:space="preserve"> C, iC, -C, -iC = Ci}</w:t>
      </w:r>
    </w:p>
    <w:p w14:paraId="33BEA2BB" w14:textId="2E14900F" w:rsidR="00BA0948" w:rsidRPr="00BA0948" w:rsidRDefault="00375879" w:rsidP="00350509">
      <w:r w:rsidRPr="009561A4">
        <w:rPr>
          <w:b/>
          <w:color w:val="C60015"/>
        </w:rPr>
        <w:t>C</w:t>
      </w:r>
      <w:r>
        <w:t xml:space="preserve"> is complex conjugation:</w:t>
      </w:r>
      <w:r w:rsidR="00DA27EC" w:rsidRPr="00DA27EC">
        <w:rPr>
          <w:position w:val="-6"/>
        </w:rPr>
        <w:t xml:space="preserve"> </w:t>
      </w:r>
      <w:r w:rsidR="002466EA" w:rsidRPr="00375879">
        <w:rPr>
          <w:position w:val="-6"/>
        </w:rPr>
        <w:object w:dxaOrig="1580" w:dyaOrig="280" w14:anchorId="2B2A46BB">
          <v:shape id="_x0000_i1055" type="#_x0000_t75" style="width:79pt;height:14pt" o:ole="">
            <v:imagedata r:id="rId68" o:title=""/>
          </v:shape>
          <o:OLEObject Type="Embed" ProgID="Equation.DSMT4" ShapeID="_x0000_i1055" DrawAspect="Content" ObjectID="_1454687065" r:id="rId69"/>
        </w:object>
      </w:r>
      <w:r w:rsidR="00126D15">
        <w:t xml:space="preserve">. </w:t>
      </w:r>
      <w:r w:rsidR="009561A4" w:rsidRPr="00BA0948">
        <w:rPr>
          <w:b/>
          <w:color w:val="C60015"/>
        </w:rPr>
        <w:t>1</w:t>
      </w:r>
      <w:r w:rsidR="009561A4">
        <w:t xml:space="preserve"> is the </w:t>
      </w:r>
      <w:r w:rsidR="00BA0948">
        <w:t>null rotation, which is the group identity element</w:t>
      </w:r>
      <w:r w:rsidR="00126D15">
        <w:t xml:space="preserve">. </w:t>
      </w:r>
      <w:r w:rsidR="00BA0948" w:rsidRPr="00BA0948">
        <w:rPr>
          <w:b/>
          <w:i/>
          <w:color w:val="C60015"/>
        </w:rPr>
        <w:t>i</w:t>
      </w:r>
      <w:r w:rsidR="00BA0948">
        <w:t xml:space="preserve"> is the 90</w:t>
      </w:r>
      <w:r w:rsidR="00BA0948">
        <w:rPr>
          <w:rFonts w:ascii="Arial" w:hAnsi="Arial" w:cs="Arial"/>
        </w:rPr>
        <w:t>°</w:t>
      </w:r>
      <w:r w:rsidR="00BA0948">
        <w:t xml:space="preserve"> counter-clockwise rotation of the square</w:t>
      </w:r>
    </w:p>
    <w:p w14:paraId="2A7A780A" w14:textId="77777777" w:rsidR="00375879" w:rsidRDefault="00375879" w:rsidP="00350509"/>
    <w:p w14:paraId="375BD12E" w14:textId="1A8FAA3C" w:rsidR="00375879" w:rsidRDefault="00375879" w:rsidP="00350509">
      <w:r w:rsidRPr="00A80498">
        <w:rPr>
          <w:color w:val="008000"/>
        </w:rPr>
        <w:t>Convention:</w:t>
      </w:r>
      <w:r>
        <w:t xml:space="preserve"> a</w:t>
      </w:r>
      <w:r w:rsidR="009176FA" w:rsidRPr="009176FA">
        <w:rPr>
          <w:sz w:val="8"/>
          <w:szCs w:val="8"/>
        </w:rPr>
        <w:t xml:space="preserve"> </w:t>
      </w:r>
      <w:r>
        <w:t xml:space="preserve">b means </w:t>
      </w:r>
      <w:r w:rsidR="009176FA">
        <w:t>b</w:t>
      </w:r>
      <w:r>
        <w:t xml:space="preserve"> acts first.</w:t>
      </w:r>
    </w:p>
    <w:p w14:paraId="684A5004" w14:textId="77777777" w:rsidR="006F4ED8" w:rsidRDefault="006F4ED8" w:rsidP="00350509"/>
    <w:p w14:paraId="470E025E" w14:textId="3547EC5C" w:rsidR="00043530" w:rsidRPr="00043530" w:rsidRDefault="00043530" w:rsidP="00350509">
      <w:r>
        <w:t xml:space="preserve">A subgroup of a symmetry group is called a </w:t>
      </w:r>
      <w:r>
        <w:rPr>
          <w:b/>
        </w:rPr>
        <w:t>reduced symmetry group</w:t>
      </w:r>
      <w:r>
        <w:t>.</w:t>
      </w:r>
    </w:p>
    <w:p w14:paraId="25F3C21B" w14:textId="77777777" w:rsidR="00ED5C43" w:rsidRDefault="00ED5C43" w:rsidP="00350509"/>
    <w:p w14:paraId="720C02C6" w14:textId="77777777" w:rsidR="00126D15" w:rsidRDefault="006C6E8B" w:rsidP="00350509">
      <w:pPr>
        <w:rPr>
          <w:color w:val="008000"/>
        </w:rPr>
      </w:pPr>
      <w:r w:rsidRPr="001B788C">
        <w:rPr>
          <w:color w:val="008000"/>
        </w:rPr>
        <w:t>Examples:</w:t>
      </w:r>
    </w:p>
    <w:p w14:paraId="0D4F31FE" w14:textId="33382D34" w:rsidR="006C6E8B" w:rsidRPr="001B788C" w:rsidRDefault="00126D15" w:rsidP="00126D15">
      <w:pPr>
        <w:tabs>
          <w:tab w:val="left" w:pos="720"/>
          <w:tab w:val="left" w:pos="1440"/>
        </w:tabs>
        <w:rPr>
          <w:color w:val="008000"/>
        </w:rPr>
      </w:pPr>
      <w:r>
        <w:rPr>
          <w:color w:val="008000"/>
        </w:rPr>
        <w:tab/>
      </w:r>
      <w:r>
        <w:t>Normal subgroups</w:t>
      </w:r>
      <w:bookmarkStart w:id="18" w:name="OLE_LINK36"/>
      <w:bookmarkStart w:id="19" w:name="OLE_LINK37"/>
      <w:r>
        <w:t xml:space="preserve"> of &lt; i, C &gt; :</w:t>
      </w:r>
      <w:bookmarkEnd w:id="18"/>
      <w:bookmarkEnd w:id="19"/>
      <w:r w:rsidR="006C6E8B" w:rsidRPr="001B788C">
        <w:rPr>
          <w:color w:val="008000"/>
        </w:rPr>
        <w:t xml:space="preserve"> </w:t>
      </w:r>
    </w:p>
    <w:p w14:paraId="71492778" w14:textId="665621E3" w:rsidR="00ED5C43" w:rsidRDefault="006C6E8B" w:rsidP="00126D15">
      <w:pPr>
        <w:tabs>
          <w:tab w:val="left" w:pos="1440"/>
        </w:tabs>
        <w:ind w:left="720" w:firstLine="720"/>
      </w:pPr>
      <w:r>
        <w:t xml:space="preserve">{1, -1, C, -C} </w:t>
      </w:r>
      <w:r w:rsidR="00126D15">
        <w:t>, {1, -1}, {1, -1}</w:t>
      </w:r>
    </w:p>
    <w:p w14:paraId="115EEC3E" w14:textId="3655EDAC" w:rsidR="00126D15" w:rsidRDefault="00126D15" w:rsidP="00126D15">
      <w:pPr>
        <w:tabs>
          <w:tab w:val="left" w:pos="1440"/>
        </w:tabs>
        <w:ind w:left="720"/>
      </w:pPr>
      <w:r>
        <w:t>Non-normal subgroups of &lt; i, C &gt; :</w:t>
      </w:r>
    </w:p>
    <w:p w14:paraId="7DEFB28A" w14:textId="0A2D7B06" w:rsidR="006C6E8B" w:rsidRDefault="00126D15" w:rsidP="00126D15">
      <w:pPr>
        <w:tabs>
          <w:tab w:val="left" w:pos="1440"/>
        </w:tabs>
        <w:ind w:left="720"/>
      </w:pPr>
      <w:r>
        <w:tab/>
        <w:t xml:space="preserve">{1, -C}, {1, iC}, </w:t>
      </w:r>
      <w:r w:rsidR="006C6E8B">
        <w:t>{1, C}</w:t>
      </w:r>
    </w:p>
    <w:p w14:paraId="6FA16106" w14:textId="0DD552A0" w:rsidR="006C6E8B" w:rsidRPr="00ED5C43" w:rsidRDefault="006C6E8B" w:rsidP="00126D15">
      <w:pPr>
        <w:tabs>
          <w:tab w:val="left" w:pos="1440"/>
        </w:tabs>
        <w:ind w:firstLine="720"/>
      </w:pPr>
      <w:r>
        <w:tab/>
      </w:r>
      <w:r w:rsidR="00126D15">
        <w:tab/>
        <w:t xml:space="preserve">For example, </w:t>
      </w:r>
      <w:r>
        <w:t>{1, C} i = {i, Ci} ≠ {i, -Ci} = i {</w:t>
      </w:r>
      <w:r w:rsidR="00043530">
        <w:t>1, C}</w:t>
      </w:r>
    </w:p>
    <w:p w14:paraId="70976653" w14:textId="77777777" w:rsidR="00126D15" w:rsidRDefault="00126D15" w:rsidP="0020361E"/>
    <w:p w14:paraId="047B6661" w14:textId="48D01B21" w:rsidR="00350509" w:rsidRDefault="00C57F5C" w:rsidP="0020361E">
      <w:r w:rsidRPr="001B788C">
        <w:rPr>
          <w:noProof/>
          <w:color w:val="00800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E19E186" wp14:editId="4C96D9FF">
                <wp:simplePos x="0" y="0"/>
                <wp:positionH relativeFrom="column">
                  <wp:posOffset>180975</wp:posOffset>
                </wp:positionH>
                <wp:positionV relativeFrom="paragraph">
                  <wp:posOffset>262255</wp:posOffset>
                </wp:positionV>
                <wp:extent cx="4363085" cy="2087245"/>
                <wp:effectExtent l="0" t="0" r="0" b="0"/>
                <wp:wrapNone/>
                <wp:docPr id="624" name="Group 6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63085" cy="2087245"/>
                          <a:chOff x="0" y="0"/>
                          <a:chExt cx="4363085" cy="2087245"/>
                        </a:xfrm>
                      </wpg:grpSpPr>
                      <wpg:grpSp>
                        <wpg:cNvPr id="575" name="Group 575"/>
                        <wpg:cNvGrpSpPr/>
                        <wpg:grpSpPr>
                          <a:xfrm>
                            <a:off x="0" y="0"/>
                            <a:ext cx="4363085" cy="2087245"/>
                            <a:chOff x="0" y="0"/>
                            <a:chExt cx="4363085" cy="2087245"/>
                          </a:xfrm>
                        </wpg:grpSpPr>
                        <wpg:grpSp>
                          <wpg:cNvPr id="576" name="Group 576"/>
                          <wpg:cNvGrpSpPr/>
                          <wpg:grpSpPr>
                            <a:xfrm>
                              <a:off x="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577" name="Text Box 577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C5F3228" w14:textId="77777777" w:rsidR="00D10494" w:rsidRDefault="00D10494" w:rsidP="00C57F5C">
                                  <w:r>
                                    <w:t xml:space="preserve">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578" name="Text Box 578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141A46" w14:textId="77777777" w:rsidR="00D10494" w:rsidRPr="00B351B3" w:rsidRDefault="00D10494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79" name="Text Box 579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40BF13" w14:textId="77777777" w:rsidR="00D10494" w:rsidRPr="00B351B3" w:rsidRDefault="00D10494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0" name="Text Box 580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7EF3F53" w14:textId="77777777" w:rsidR="00D10494" w:rsidRPr="00B351B3" w:rsidRDefault="00D10494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1" name="Text Box 581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5D4411" w14:textId="77777777" w:rsidR="00D10494" w:rsidRPr="00B351B3" w:rsidRDefault="00D10494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82" name="Group 582"/>
                          <wpg:cNvGrpSpPr/>
                          <wpg:grpSpPr>
                            <a:xfrm>
                              <a:off x="124460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583" name="Text Box 583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09361C" w14:textId="77777777" w:rsidR="00D10494" w:rsidRDefault="00D10494" w:rsidP="00C57F5C">
                                  <w:r>
                                    <w:t xml:space="preserve"> 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584" name="Text Box 58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D6DCCA0" w14:textId="77777777" w:rsidR="00D10494" w:rsidRPr="00B351B3" w:rsidRDefault="00D10494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5" name="Text Box 58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8500B16" w14:textId="77777777" w:rsidR="00D10494" w:rsidRPr="00B351B3" w:rsidRDefault="00D10494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6" name="Text Box 586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C639AA" w14:textId="77777777" w:rsidR="00D10494" w:rsidRPr="00B351B3" w:rsidRDefault="00D10494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7" name="Text Box 587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9EED2D" w14:textId="77777777" w:rsidR="00D10494" w:rsidRPr="00B351B3" w:rsidRDefault="00D10494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88" name="Group 514"/>
                          <wpg:cNvGrpSpPr/>
                          <wpg:grpSpPr>
                            <a:xfrm>
                              <a:off x="227711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589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FD9697" w14:textId="77777777" w:rsidR="00D10494" w:rsidRDefault="00D10494" w:rsidP="00C57F5C">
                                  <w:r>
                                    <w:t>-1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590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86DE04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1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004461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2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84BF9B5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3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B75EA2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94" name="Group 514"/>
                          <wpg:cNvGrpSpPr/>
                          <wpg:grpSpPr>
                            <a:xfrm>
                              <a:off x="332740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595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B64A6F" w14:textId="77777777" w:rsidR="00D10494" w:rsidRDefault="00D10494" w:rsidP="00C57F5C">
                                  <w:r>
                                    <w:t>-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596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527F82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7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9F26961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8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C18F32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9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39F4CA6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00" name="Group 514"/>
                          <wpg:cNvGrpSpPr/>
                          <wpg:grpSpPr>
                            <a:xfrm>
                              <a:off x="419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01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14C7431" w14:textId="77777777" w:rsidR="00D10494" w:rsidRDefault="00D10494" w:rsidP="00C57F5C">
                                  <w:r>
                                    <w:t xml:space="preserve"> 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02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124741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3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445F15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4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70073A2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5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60E0DF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06" name="Group 514"/>
                          <wpg:cNvGrpSpPr/>
                          <wpg:grpSpPr>
                            <a:xfrm>
                              <a:off x="12611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07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A9FAEBE" w14:textId="77777777" w:rsidR="00D10494" w:rsidRDefault="00D10494" w:rsidP="00C57F5C">
                                  <w:r>
                                    <w:t>i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08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AFF7FCC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9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D6879B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a=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0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1D1E9F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1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2CA762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12" name="Group 514"/>
                          <wpg:cNvGrpSpPr/>
                          <wpg:grpSpPr>
                            <a:xfrm>
                              <a:off x="2332990" y="1057275"/>
                              <a:ext cx="983615" cy="1029970"/>
                              <a:chOff x="-172720" y="0"/>
                              <a:chExt cx="983615" cy="1029970"/>
                            </a:xfrm>
                          </wpg:grpSpPr>
                          <wps:wsp>
                            <wps:cNvPr id="613" name="Text Box 436"/>
                            <wps:cNvSpPr txBox="1"/>
                            <wps:spPr>
                              <a:xfrm>
                                <a:off x="12763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1E2A8D" w14:textId="77777777" w:rsidR="00D10494" w:rsidRDefault="00D10494" w:rsidP="00C57F5C">
                                  <w:r>
                                    <w:t>-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14" name="Text Box 444"/>
                            <wps:cNvSpPr txBox="1"/>
                            <wps:spPr>
                              <a:xfrm>
                                <a:off x="53022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F5335CB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5" name="Text Box 445"/>
                            <wps:cNvSpPr txBox="1"/>
                            <wps:spPr>
                              <a:xfrm>
                                <a:off x="17843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6438D07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6" name="Text Box 447"/>
                            <wps:cNvSpPr txBox="1"/>
                            <wps:spPr>
                              <a:xfrm>
                                <a:off x="-17272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862F1E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7" name="Text Box 512"/>
                            <wps:cNvSpPr txBox="1"/>
                            <wps:spPr>
                              <a:xfrm>
                                <a:off x="17716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ECA691D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18" name="Group 514"/>
                          <wpg:cNvGrpSpPr/>
                          <wpg:grpSpPr>
                            <a:xfrm>
                              <a:off x="3379470" y="1047115"/>
                              <a:ext cx="983615" cy="1029970"/>
                              <a:chOff x="-91440" y="-10160"/>
                              <a:chExt cx="983615" cy="1029970"/>
                            </a:xfrm>
                          </wpg:grpSpPr>
                          <wps:wsp>
                            <wps:cNvPr id="619" name="Text Box 436"/>
                            <wps:cNvSpPr txBox="1"/>
                            <wps:spPr>
                              <a:xfrm>
                                <a:off x="20891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62F67DC" w14:textId="77777777" w:rsidR="00D10494" w:rsidRDefault="00D10494" w:rsidP="00C57F5C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B64393">
                                    <w:rPr>
                                      <w:sz w:val="20"/>
                                      <w:szCs w:val="20"/>
                                    </w:rPr>
                                    <w:t>-iC</w:t>
                                  </w:r>
                                </w:p>
                                <w:p w14:paraId="33B03319" w14:textId="77777777" w:rsidR="00D10494" w:rsidRPr="00B64393" w:rsidRDefault="00D10494" w:rsidP="00C57F5C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C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20" name="Text Box 444"/>
                            <wps:cNvSpPr txBox="1"/>
                            <wps:spPr>
                              <a:xfrm>
                                <a:off x="611505" y="30480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9A50733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1" name="Text Box 445"/>
                            <wps:cNvSpPr txBox="1"/>
                            <wps:spPr>
                              <a:xfrm>
                                <a:off x="259715" y="-101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11DD16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2" name="Text Box 447"/>
                            <wps:cNvSpPr txBox="1"/>
                            <wps:spPr>
                              <a:xfrm>
                                <a:off x="-9144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5B5941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3" name="Text Box 512"/>
                            <wps:cNvSpPr txBox="1"/>
                            <wps:spPr>
                              <a:xfrm>
                                <a:off x="258445" y="72517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67BD84C" w14:textId="77777777" w:rsidR="00D10494" w:rsidRDefault="00D10494" w:rsidP="00C57F5C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416" name="Straight Arrow Connector 416"/>
                        <wps:cNvCnPr/>
                        <wps:spPr>
                          <a:xfrm>
                            <a:off x="514985" y="522605"/>
                            <a:ext cx="294640" cy="190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8" name="Straight Arrow Connector 418"/>
                        <wps:cNvCnPr/>
                        <wps:spPr>
                          <a:xfrm>
                            <a:off x="565785" y="1571625"/>
                            <a:ext cx="294640" cy="25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24" o:spid="_x0000_s1075" style="position:absolute;margin-left:14.25pt;margin-top:20.65pt;width:343.55pt;height:164.35pt;z-index:251660288;mso-width-relative:margin;mso-height-relative:margin" coordsize="4363085,20872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">
                <v:group id="Group 575" o:spid="_x0000_s1076" style="position:absolute;width:4363085;height:2087245" coordsize="4363085,208724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GDrmoMUAAADcAAAA&#10;DwAAAAAAAAAAAAAAAACpAgAAZHJzL2Rvd25yZXYueG1sUEsFBgAAAAAEAAQA+gAAAJsDAAAAAA==&#10;">
                  <v:group id="Group 576" o:spid="_x0000_s1077" style="position:absolute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o6HjXxQAAANwAAAAPAAAAZHJzL2Rvd25yZXYueG1sRI9Bi8IwFITvwv6H8IS9&#10;adpd1KUaRcRdPIigLoi3R/Nsi81LaWJb/70RBI/DzHzDzBadKUVDtSssK4iHEQji1OqCMwX/x9/B&#10;DwjnkTWWlknBnRws5h+9GSbatryn5uAzESDsElSQe18lUro0J4NuaCvi4F1sbdAHWWdS19gGuCnl&#10;VxSNpcGCw0KOFa1ySq+Hm1Hw12K7/I7XzfZ6Wd3Px9HutI1Jqc9+t5yC8NT5d/jV3mgFo8kY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6Oh418UAAADcAAAA&#10;DwAAAAAAAAAAAAAAAACpAgAAZHJzL2Rvd25yZXYueG1sUEsFBgAAAAAEAAQA+gAAAJsDAAAAAA==&#10;">
                    <v:shape id="Text Box 577" o:spid="_x0000_s1078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FKUGxQAA&#10;ANwAAAAPAAAAZHJzL2Rvd25yZXYueG1sRI9BSwMxFITvgv8hPMGLuImCXd02LaIoXlraVbDHx+Z1&#10;s7h5WZLYrv/eFAo9DjPzDTNbjK4Xewqx86zhrlAgiBtvOm41fH2+3T6CiAnZYO+ZNPxRhMX88mKG&#10;lfEH3tC+Tq3IEI4VarApDZWUsbHkMBZ+IM7ezgeHKcvQShPwkOGul/dKTaTDjvOCxYFeLDU/9a/T&#10;EGq7fb/5btpXXO18KaN6Wi+V1tdX4/MURKIxncOn9ofR8FCWcDyTj4Cc/w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UUpQb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6C5F3228" w14:textId="77777777" w:rsidR="00FC72BF" w:rsidRDefault="00FC72BF" w:rsidP="00C57F5C">
                            <w:r>
                              <w:t xml:space="preserve"> 1</w:t>
                            </w:r>
                          </w:p>
                        </w:txbxContent>
                      </v:textbox>
                    </v:shape>
                    <v:shape id="Text Box 578" o:spid="_x0000_s1079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r8yCwAAA&#10;ANwAAAAPAAAAZHJzL2Rvd25yZXYueG1sRE/LisIwFN0L/kO4gjtNFB9jNYooA7NSdGYEd5fm2hab&#10;m9JkbOfvzUJweTjv1aa1pXhQ7QvHGkZDBYI4dabgTMPP9+fgA4QPyAZLx6Thnzxs1t3OChPjGj7R&#10;4xwyEUPYJ6ghD6FKpPRpThb90FXEkbu52mKIsM6kqbGJ4baUY6Vm0mLBsSHHinY5pffzn9Xwe7hd&#10;LxN1zPZ2WjWuVZLtQmrd77XbJYhAbXiLX+4vo2E6j2vjmXgE5PoJ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Rr8yCwAAAANwAAAAPAAAAAAAAAAAAAAAAAJcCAABkcnMvZG93bnJl&#10;di54bWxQSwUGAAAAAAQABAD1AAAAhAMAAAAA&#10;" filled="f" stroked="f">
                      <v:textbox>
                        <w:txbxContent>
                          <w:p w14:paraId="1B141A46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79" o:spid="_x0000_s1080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+42kZwwAA&#10;ANwAAAAPAAAAZHJzL2Rvd25yZXYueG1sRI9BawIxFITvBf9DeII3TRRtdTWKKIKnltoqeHtsnruL&#10;m5dlE93135uC0OMwM98wi1VrS3Gn2heONQwHCgRx6kzBmYbfn11/CsIHZIOlY9LwIA+rZedtgYlx&#10;DX/T/RAyESHsE9SQh1AlUvo0J4t+4Cri6F1cbTFEWWfS1NhEuC3lSKl3abHguJBjRZuc0uvhZjUc&#10;Py/n01h9ZVs7qRrXKsl2JrXuddv1HESgNvyHX+290TD5mMHfmXgE5PIJ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+42kZwwAAANwAAAAPAAAAAAAAAAAAAAAAAJcCAABkcnMvZG93&#10;bnJldi54bWxQSwUGAAAAAAQABAD1AAAAhwMAAAAA&#10;" filled="f" stroked="f">
                      <v:textbox>
                        <w:txbxContent>
                          <w:p w14:paraId="6D40BF13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580" o:spid="_x0000_s1081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DLCjwQAA&#10;ANwAAAAPAAAAZHJzL2Rvd25yZXYueG1sRE/LasJAFN0X/IfhCt01M4qWNDoJYhG6Umof0N0lc02C&#10;mTshMzXx752F4PJw3utitK24UO8bxxpmiQJBXDrTcKXh+2v3koLwAdlg65g0XMlDkU+e1pgZN/An&#10;XY6hEjGEfYYa6hC6TEpf1mTRJ64jjtzJ9RZDhH0lTY9DDLetnCv1Ki02HBtq7GhbU3k+/lsNP/vT&#10;3+9CHap3u+wGNyrJ9k1q/TwdNysQgcbwEN/dH0bDMo3z45l4BGR+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gywo8EAAADcAAAADwAAAAAAAAAAAAAAAACXAgAAZHJzL2Rvd25y&#10;ZXYueG1sUEsFBgAAAAAEAAQA9QAAAIUDAAAAAA==&#10;" filled="f" stroked="f">
                      <v:textbox>
                        <w:txbxContent>
                          <w:p w14:paraId="67EF3F53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581" o:spid="_x0000_s1082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QBU4wwAA&#10;ANwAAAAPAAAAZHJzL2Rvd25yZXYueG1sRI9Bi8IwFITvwv6H8Ba8aaKoaNcoiyJ4UtRdYW+P5tmW&#10;bV5KE23990YQPA4z8w0zX7a2FDeqfeFYw6CvQBCnzhScafg5bXpTED4gGywdk4Y7eVguPjpzTIxr&#10;+EC3Y8hEhLBPUEMeQpVI6dOcLPq+q4ijd3G1xRBlnUlTYxPhtpRDpSbSYsFxIceKVjml/8er1fC7&#10;u/ydR2qfre24alyrJNuZ1Lr72X5/gQjUhnf41d4aDePpAJ5n4hGQi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1QBU4wwAAANwAAAAPAAAAAAAAAAAAAAAAAJcCAABkcnMvZG93&#10;bnJldi54bWxQSwUGAAAAAAQABAD1AAAAhwMAAAAA&#10;" filled="f" stroked="f">
                      <v:textbox>
                        <w:txbxContent>
                          <w:p w14:paraId="605D4411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Group 582" o:spid="_x0000_s1083" style="position:absolute;left:12446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IGDvPGAAAA3AAA&#10;AA8AAAAAAAAAAAAAAAAAqQIAAGRycy9kb3ducmV2LnhtbFBLBQYAAAAABAAEAPoAAACcAwAAAAA=&#10;">
                    <v:shape id="Text Box 583" o:spid="_x0000_s1084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+tMixgAA&#10;ANwAAAAPAAAAZHJzL2Rvd25yZXYueG1sRI9BSwMxFITvgv8hPMGLtEkVbbttWsRi8VLRVWiPj83r&#10;ZunmZUnSdvvvjSB4HGbmG2a+7F0rThRi41nDaKhAEFfeNFxr+P56HUxAxIRssPVMGi4UYbm4vppj&#10;YfyZP+lUplpkCMcCNdiUukLKWFlyGIe+I87e3geHKctQSxPwnOGulfdKPUmHDecFix29WKoO5dFp&#10;CKXdre+2Vb3C970fy6imHxul9e1N/zwDkahP/+G/9pvR8Dh5gN8z+QjIxQ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/+tMixgAAANwAAAAPAAAAAAAAAAAAAAAAAJcCAABkcnMv&#10;ZG93bnJldi54bWxQSwUGAAAAAAQABAD1AAAAigMAAAAA&#10;" fillcolor="#daeef3 [664]" strokecolor="#31849b [2408]" strokeweight="2pt">
                      <v:textbox>
                        <w:txbxContent>
                          <w:p w14:paraId="7509361C" w14:textId="77777777" w:rsidR="00FC72BF" w:rsidRDefault="00FC72BF" w:rsidP="00C57F5C">
                            <w:r>
                              <w:t xml:space="preserve"> i</w:t>
                            </w:r>
                          </w:p>
                        </w:txbxContent>
                      </v:textbox>
                    </v:shape>
                    <v:shape id="Text Box 584" o:spid="_x0000_s1085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N7agwwAA&#10;ANwAAAAPAAAAZHJzL2Rvd25yZXYueG1sRI9Bi8IwFITvwv6H8Ba8abKiol2jiCJ4UtRdYW+P5tmW&#10;bV5KE23990YQPA4z8w0zW7S2FDeqfeFYw1dfgSBOnSk40/Bz2vQmIHxANlg6Jg138rCYf3RmmBjX&#10;8IFux5CJCGGfoIY8hCqR0qc5WfR9VxFH7+JqiyHKOpOmxibCbSkHSo2lxYLjQo4VrXJK/49Xq+F3&#10;d/k7D9U+W9tR1bhWSbZTqXX3s11+gwjUhnf41d4aDaPJEJ5n4hGQ8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lN7agwwAAANwAAAAPAAAAAAAAAAAAAAAAAJcCAABkcnMvZG93&#10;bnJldi54bWxQSwUGAAAAAAQABAD1AAAAhwMAAAAA&#10;" filled="f" stroked="f">
                      <v:textbox>
                        <w:txbxContent>
                          <w:p w14:paraId="7D6DCCA0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85" o:spid="_x0000_s1086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exM7xAAA&#10;ANwAAAAPAAAAZHJzL2Rvd25yZXYueG1sRI9bawIxFITfC/6HcAq+1aTSFbs1K2Ip+KR4aaFvh83Z&#10;C92cLJvUXf+9EQQfh5n5hlksB9uIM3W+dqzhdaJAEOfO1FxqOB2/XuYgfEA22DgmDRfysMxGTwtM&#10;jet5T+dDKEWEsE9RQxVCm0rp84os+olriaNXuM5iiLIrpemwj3DbyKlSM2mx5rhQYUvrivK/w7/V&#10;8L0tfn/e1K78tEnbu0FJtu9S6/HzsPoAEWgIj/C9vTEaknkCtzPxCMjsC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nsTO8QAAADcAAAADwAAAAAAAAAAAAAAAACXAgAAZHJzL2Rv&#10;d25yZXYueG1sUEsFBgAAAAAEAAQA9QAAAIgDAAAAAA==&#10;" filled="f" stroked="f">
                      <v:textbox>
                        <w:txbxContent>
                          <w:p w14:paraId="78500B16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86" o:spid="_x0000_s1087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qY1MxAAA&#10;ANwAAAAPAAAAZHJzL2Rvd25yZXYueG1sRI9Ba8JAFITvQv/D8gq96W5LDZq6CWIp9KQYW6G3R/aZ&#10;hGbfhuzWpP/eFQSPw8x8w6zy0bbiTL1vHGt4nikQxKUzDVcavg4f0wUIH5ANto5Jwz95yLOHyQpT&#10;4wbe07kIlYgQ9ilqqEPoUil9WZNFP3MdcfROrrcYouwraXocIty28kWpRFpsOC7U2NGmpvK3+LMa&#10;vrenn+Or2lXvdt4NblSS7VJq/fQ4rt9ABBrDPXxrfxoN80UC1zPxCMjs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qmNTMQAAADcAAAADwAAAAAAAAAAAAAAAACXAgAAZHJzL2Rv&#10;d25yZXYueG1sUEsFBgAAAAAEAAQA9QAAAIgDAAAAAA==&#10;" filled="f" stroked="f">
                      <v:textbox>
                        <w:txbxContent>
                          <w:p w14:paraId="31C639AA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587" o:spid="_x0000_s1088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5SjXxAAA&#10;ANwAAAAPAAAAZHJzL2Rvd25yZXYueG1sRI9Pi8IwFMTvwn6H8Bb2tiYr6mo1yqIInpT1H3h7NM+2&#10;2LyUJmvrtzfCgsdhZn7DTOetLcWNal841vDVVSCIU2cKzjQc9qvPEQgfkA2WjknDnTzMZ2+dKSbG&#10;NfxLt13IRISwT1BDHkKVSOnTnCz6rquIo3dxtcUQZZ1JU2MT4baUPaWG0mLBcSHHihY5pdfdn9Vw&#10;3FzOp77aZks7qBrXKsl2LLX+eG9/JiACteEV/m+vjYbB6BueZ+IRkLM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eUo18QAAADcAAAADwAAAAAAAAAAAAAAAACXAgAAZHJzL2Rv&#10;d25yZXYueG1sUEsFBgAAAAAEAAQA9QAAAIgDAAAAAA==&#10;" filled="f" stroked="f">
                      <v:textbox>
                        <w:txbxContent>
                          <w:p w14:paraId="1C9EED2D" w14:textId="77777777" w:rsidR="00FC72BF" w:rsidRPr="00B351B3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Group 514" o:spid="_x0000_s1089" style="position:absolute;left:227711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7jkZ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iFt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w+45GcIAAADcAAAADwAA&#10;AAAAAAAAAAAAAACpAgAAZHJzL2Rvd25yZXYueG1sUEsFBgAAAAAEAAQA+gAAAJgDAAAAAA==&#10;">
                    <v:shape id="Text Box 436" o:spid="_x0000_s1090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EuTIxgAA&#10;ANwAAAAPAAAAZHJzL2Rvd25yZXYueG1sRI9PSwMxFMTvhX6H8AQvYhMF+2dtWkRRvFjqttAeH5vX&#10;zdLNy5LEdv32piD0OMzMb5j5snetOFGIjWcNDyMFgrjypuFaw3bzfj8FEROywdYzafilCMvFcDDH&#10;wvgzf9OpTLXIEI4FarApdYWUsbLkMI58R5y9gw8OU5ahlibgOcNdKx+VGkuHDecFix29WqqO5Y/T&#10;EEq7/7jbVfUbrg5+IqOarb+U1rc3/csziER9uob/259Gw9N0Bpcz+QjIxR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eEuTIxgAAANwAAAAPAAAAAAAAAAAAAAAAAJcCAABkcnMv&#10;ZG93bnJldi54bWxQSwUGAAAAAAQABAD1AAAAigMAAAAA&#10;" fillcolor="#daeef3 [664]" strokecolor="#31849b [2408]" strokeweight="2pt">
                      <v:textbox>
                        <w:txbxContent>
                          <w:p w14:paraId="17FD9697" w14:textId="77777777" w:rsidR="00FC72BF" w:rsidRDefault="00FC72BF" w:rsidP="00C57F5C">
                            <w:r>
                              <w:t>-1</w:t>
                            </w:r>
                          </w:p>
                        </w:txbxContent>
                      </v:textbox>
                    </v:shape>
                    <v:shape id="Text Box 444" o:spid="_x0000_s1091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1SZ+wQAA&#10;ANwAAAAPAAAAZHJzL2Rvd25yZXYueG1sRE/Pa8IwFL4P/B/CE3ZbE0XH2pkWcQg7KXM62O3RPNuy&#10;5qU0ma3/vTkIHj++36titK24UO8bxxpmiQJBXDrTcKXh+L19eQPhA7LB1jFpuJKHIp88rTAzbuAv&#10;uhxCJWII+ww11CF0mZS+rMmiT1xHHLmz6y2GCPtKmh6HGG5bOVfqVVpsODbU2NGmpvLv8G81nHbn&#10;35+F2lcfdtkNblSSbSq1fp6O63cQgcbwEN/dn0bDMo3z45l4BGR+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H9UmfsEAAADcAAAADwAAAAAAAAAAAAAAAACXAgAAZHJzL2Rvd25y&#10;ZXYueG1sUEsFBgAAAAAEAAQA9QAAAIUDAAAAAA==&#10;" filled="f" stroked="f">
                      <v:textbox>
                        <w:txbxContent>
                          <w:p w14:paraId="7686DE04" w14:textId="77777777" w:rsidR="00FC72BF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5" o:spid="_x0000_s1092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mYPlwwAA&#10;ANwAAAAPAAAAZHJzL2Rvd25yZXYueG1sRI9Bi8IwFITvwv6H8Ba8aaKorNUoiyJ4UtTdBW+P5tmW&#10;bV5KE23990YQPA4z8w0zX7a2FDeqfeFYw6CvQBCnzhScafg5bXpfIHxANlg6Jg138rBcfHTmmBjX&#10;8IFux5CJCGGfoIY8hCqR0qc5WfR9VxFH7+JqiyHKOpOmxibCbSmHSk2kxYLjQo4VrXJK/49Xq+F3&#10;dzn/jdQ+W9tx1bhWSbZTqXX3s/2egQjUhnf41d4aDePpAJ5n4hGQi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wmYPlwwAAANwAAAAPAAAAAAAAAAAAAAAAAJcCAABkcnMvZG93&#10;bnJldi54bWxQSwUGAAAAAAQABAD1AAAAhwMAAAAA&#10;" filled="f" stroked="f">
                      <v:textbox>
                        <w:txbxContent>
                          <w:p w14:paraId="2F004461" w14:textId="77777777" w:rsidR="00FC72BF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7" o:spid="_x0000_s1093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Sx2S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ZDsl7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EsdksQAAADcAAAADwAAAAAAAAAAAAAAAACXAgAAZHJzL2Rv&#10;d25yZXYueG1sUEsFBgAAAAAEAAQA9QAAAIgDAAAAAA==&#10;" filled="f" stroked="f">
                      <v:textbox>
                        <w:txbxContent>
                          <w:p w14:paraId="384BF9B5" w14:textId="77777777" w:rsidR="00FC72BF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12" o:spid="_x0000_s1094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B7gJxAAA&#10;ANwAAAAPAAAAZHJzL2Rvd25yZXYueG1sRI9Ba8JAFITvgv9heYI33dWqaOoqYin0VDGthd4e2WcS&#10;mn0bsquJ/74rCB6HmfmGWW87W4krNb50rGEyViCIM2dKzjV8f72PliB8QDZYOSYNN/Kw3fR7a0yM&#10;a/lI1zTkIkLYJ6ihCKFOpPRZQRb92NXE0Tu7xmKIssmlabCNcFvJqVILabHkuFBgTfuCsr/0YjWc&#10;Ps+/PzN1yN/svG5dpyTbldR6OOh2ryACdeEZfrQ/jIb56gXuZ+IRkJ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7we4CcQAAADcAAAADwAAAAAAAAAAAAAAAACXAgAAZHJzL2Rv&#10;d25yZXYueG1sUEsFBgAAAAAEAAQA9QAAAIgDAAAAAA==&#10;" filled="f" stroked="f">
                      <v:textbox>
                        <w:txbxContent>
                          <w:p w14:paraId="55B75EA2" w14:textId="77777777" w:rsidR="00FC72BF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514" o:spid="_x0000_s1095" style="position:absolute;left:33274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Md6pcHGAAAA3AAA&#10;AA8AAAAAAAAAAAAAAAAAqQIAAGRycy9kb3ducmV2LnhtbFBLBQYAAAAABAAEAPoAAACcAwAAAAA=&#10;">
                    <v:shape id="Text Box 436" o:spid="_x0000_s1096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hngQxQAA&#10;ANwAAAAPAAAAZHJzL2Rvd25yZXYueG1sRI9BawIxFITvQv9DeIVeSk0saOtqFLEovVTabaEeH5vn&#10;ZnHzsiSpbv99IxQ8DjPzDTNf9q4VJwqx8axhNFQgiCtvGq41fH1uHp5BxIRssPVMGn4pwnJxM5hj&#10;YfyZP+hUplpkCMcCNdiUukLKWFlyGIe+I87ewQeHKctQSxPwnOGulY9KTaTDhvOCxY7Wlqpj+eM0&#10;hNLut/ffVf2Cu4N/klFN39+U1ne3/WoGIlGfruH/9qvRMJ6O4XImHwG5+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qGeBD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76B64A6F" w14:textId="77777777" w:rsidR="00FC72BF" w:rsidRDefault="00FC72BF" w:rsidP="00C57F5C">
                            <w:r>
                              <w:t>-i</w:t>
                            </w:r>
                          </w:p>
                        </w:txbxContent>
                      </v:textbox>
                    </v:shape>
                    <v:shape id="Text Box 444" o:spid="_x0000_s1097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cBuRxAAA&#10;ANwAAAAPAAAAZHJzL2Rvd25yZXYueG1sRI9Ba8JAFITvQv/D8gq96W5LDTW6CWIp9KQY24K3R/aZ&#10;hGbfhuzWpP/eFQSPw8x8w6zy0bbiTL1vHGt4nikQxKUzDVcavg4f0zcQPiAbbB2Thn/ykGcPkxWm&#10;xg28p3MRKhEh7FPUUIfQpVL6siaLfuY64uidXG8xRNlX0vQ4RLht5YtSibTYcFyosaNNTeVv8Wc1&#10;fG9Px59Xtave7bwb3Kgk24XU+ulxXC9BBBrDPXxrfxoN80UC1zPxCMjs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3AbkcQAAADcAAAADwAAAAAAAAAAAAAAAACXAgAAZHJzL2Rv&#10;d25yZXYueG1sUEsFBgAAAAAEAAQA9QAAAIgDAAAAAA==&#10;" filled="f" stroked="f">
                      <v:textbox>
                        <w:txbxContent>
                          <w:p w14:paraId="4A527F82" w14:textId="77777777" w:rsidR="00FC72BF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5" o:spid="_x0000_s1098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PL4KwwAA&#10;ANwAAAAPAAAAZHJzL2Rvd25yZXYueG1sRI9BawIxFITvBf9DeII3TRRtdTWKKIKnltoqeHtsnruL&#10;m5dlE93135uC0OMwM98wi1VrS3Gn2heONQwHCgRx6kzBmYbfn11/CsIHZIOlY9LwIA+rZedtgYlx&#10;DX/T/RAyESHsE9SQh1AlUvo0J4t+4Cri6F1cbTFEWWfS1NhEuC3lSKl3abHguJBjRZuc0uvhZjUc&#10;Py/n01h9ZVs7qRrXKsl2JrXuddv1HESgNvyHX+290TCZfcDfmXgE5PIJ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QPL4KwwAAANwAAAAPAAAAAAAAAAAAAAAAAJcCAABkcnMvZG93&#10;bnJldi54bWxQSwUGAAAAAAQABAD1AAAAhwMAAAAA&#10;" filled="f" stroked="f">
                      <v:textbox>
                        <w:txbxContent>
                          <w:p w14:paraId="59F26961" w14:textId="77777777" w:rsidR="00FC72BF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7" o:spid="_x0000_s1099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oyp4wQAA&#10;ANwAAAAPAAAAZHJzL2Rvd25yZXYueG1sRE/Pa8IwFL4P/B/CE3ZbE0XH2pkWcQg7KXM62O3RPNuy&#10;5qU0ma3/vTkIHj++36titK24UO8bxxpmiQJBXDrTcKXh+L19eQPhA7LB1jFpuJKHIp88rTAzbuAv&#10;uhxCJWII+ww11CF0mZS+rMmiT1xHHLmz6y2GCPtKmh6HGG5bOVfqVVpsODbU2NGmpvLv8G81nHbn&#10;35+F2lcfdtkNblSSbSq1fp6O63cQgcbwEN/dn0bDMo1r45l4BGR+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4aMqeMEAAADcAAAADwAAAAAAAAAAAAAAAACXAgAAZHJzL2Rvd25y&#10;ZXYueG1sUEsFBgAAAAAEAAQA9QAAAIUDAAAAAA==&#10;" filled="f" stroked="f">
                      <v:textbox>
                        <w:txbxContent>
                          <w:p w14:paraId="43C18F32" w14:textId="77777777" w:rsidR="00FC72BF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12" o:spid="_x0000_s1100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74/jwwAA&#10;ANwAAAAPAAAAZHJzL2Rvd25yZXYueG1sRI9Ba8JAFITvgv9heQVvZrdSxaSuIpaCJ0VtC709ss8k&#10;NPs2ZLcm/ntXEDwOM/MNs1j1thYXan3lWMNrokAQ585UXGj4On2O5yB8QDZYOyYNV/KwWg4HC8yM&#10;6/hAl2MoRISwz1BDGUKTSenzkiz6xDXE0Tu71mKIsi2kabGLcFvLiVIzabHiuFBiQ5uS8r/jv9Xw&#10;vTv//rypffFhp03neiXZplLr0Uu/fgcRqA/P8KO9NRqmaQr3M/EIyOU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O74/jwwAAANwAAAAPAAAAAAAAAAAAAAAAAJcCAABkcnMvZG93&#10;bnJldi54bWxQSwUGAAAAAAQABAD1AAAAhwMAAAAA&#10;" filled="f" stroked="f">
                      <v:textbox>
                        <w:txbxContent>
                          <w:p w14:paraId="739F4CA6" w14:textId="77777777" w:rsidR="00FC72BF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514" o:spid="_x0000_s1101" style="position:absolute;left:419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ItuVznDAAAA3AAAAA8A&#10;AAAAAAAAAAAAAAAAqQIAAGRycy9kb3ducmV2LnhtbFBLBQYAAAAABAAEAPoAAACZAwAAAAA=&#10;">
                    <v:shape id="Text Box 436" o:spid="_x0000_s1102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koroxQAA&#10;ANwAAAAPAAAAZHJzL2Rvd25yZXYueG1sRI9BSwMxFITvhf6H8IRexE3qoeratBTF0ktF10I9Pjav&#10;m8XNy5Kk7frvTUHocZiZb5j5cnCdOFGIrWcN00KBIK69abnRsPt6u3sEEROywc4zafilCMvFeDTH&#10;0vgzf9KpSo3IEI4larAp9aWUsbbkMBa+J87ewQeHKcvQSBPwnOGuk/dKzaTDlvOCxZ5eLNU/1dFp&#10;CJX9Xt/u6+YV3w/+QUb19LFVWk9uhtUziERDuob/2xujYaamcDmTj4Bc/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aSiuj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414C7431" w14:textId="77777777" w:rsidR="00FC72BF" w:rsidRDefault="00FC72BF" w:rsidP="00C57F5C">
                            <w:r>
                              <w:t xml:space="preserve"> C</w:t>
                            </w:r>
                          </w:p>
                        </w:txbxContent>
                      </v:textbox>
                    </v:shape>
                    <v:shape id="Text Box 444" o:spid="_x0000_s1103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ZOlpxAAA&#10;ANwAAAAPAAAAZHJzL2Rvd25yZXYueG1sRI9Ba8JAFITvgv9heYI3s6u0oaZZpbQUPFm0rdDbI/tM&#10;gtm3IbtN4r/vFgSPw8x8w+Tb0Taip87XjjUsEwWCuHCm5lLD1+f74gmED8gGG8ek4UoetpvpJMfM&#10;uIEP1B9DKSKEfYYaqhDaTEpfVGTRJ64ljt7ZdRZDlF0pTYdDhNtGrpRKpcWa40KFLb1WVFyOv1bD&#10;9/78c3pQH+WbfWwHNyrJdi21ns/Gl2cQgcZwD9/aO6MhVSv4PxOPgNz8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2TpacQAAADcAAAADwAAAAAAAAAAAAAAAACXAgAAZHJzL2Rv&#10;d25yZXYueG1sUEsFBgAAAAAEAAQA9QAAAIgDAAAAAA==&#10;" filled="f" stroked="f">
                      <v:textbox>
                        <w:txbxContent>
                          <w:p w14:paraId="2D124741" w14:textId="77777777" w:rsidR="00FC72BF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445" o:spid="_x0000_s1104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KEzywwAA&#10;ANw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pmagL3M/EIyNU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cKEzywwAAANwAAAAPAAAAAAAAAAAAAAAAAJcCAABkcnMvZG93&#10;bnJldi54bWxQSwUGAAAAAAQABAD1AAAAhwMAAAAA&#10;" filled="f" stroked="f">
                      <v:textbox>
                        <w:txbxContent>
                          <w:p w14:paraId="31445F15" w14:textId="77777777" w:rsidR="00FC72BF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7" o:spid="_x0000_s1105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wdSGwwAA&#10;ANwAAAAPAAAAZHJzL2Rvd25yZXYueG1sRI9Pi8IwFMTvC36H8IS9rYmLilajiIuwJ2X9B94ezbMt&#10;Ni+libZ+eyMseBxm5jfMbNHaUtyp9oVjDf2eAkGcOlNwpuGwX3+NQfiAbLB0TBoe5GEx73zMMDGu&#10;4T+670ImIoR9ghryEKpESp/mZNH3XEUcvYurLYYo60yaGpsIt6X8VmokLRYcF3KsaJVTet3drIbj&#10;5nI+DdQ2+7HDqnGtkmwnUuvPbrucggjUhnf4v/1rNIzUAF5n4hGQ8y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wdSGwwAAANwAAAAPAAAAAAAAAAAAAAAAAJcCAABkcnMvZG93&#10;bnJldi54bWxQSwUGAAAAAAQABAD1AAAAhwMAAAAA&#10;" filled="f" stroked="f">
                      <v:textbox>
                        <w:txbxContent>
                          <w:p w14:paraId="270073A2" w14:textId="77777777" w:rsidR="00FC72BF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512" o:spid="_x0000_s1106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8jXEdxAAA&#10;ANwAAAAPAAAAZHJzL2Rvd25yZXYueG1sRI9Ba8JAFITvQv/D8grezG6LCZpmldJS8FRRW6G3R/aZ&#10;hGbfhuzWxH/fFQSPw8x8wxTr0bbiTL1vHGt4ShQI4tKZhisNX4eP2QKED8gGW8ek4UIe1quHSYG5&#10;cQPv6LwPlYgQ9jlqqEPocil9WZNFn7iOOHon11sMUfaVND0OEW5b+axUJi02HBdq7OitpvJ3/2c1&#10;fH+efo5zta3ebdoNblSS7VJqPX0cX19ABBrDPXxrb4yGTKVwPROPgFz9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I1xHcQAAADcAAAADwAAAAAAAAAAAAAAAACXAgAAZHJzL2Rv&#10;d25yZXYueG1sUEsFBgAAAAAEAAQA9QAAAIgDAAAAAA==&#10;" filled="f" stroked="f">
                      <v:textbox>
                        <w:txbxContent>
                          <w:p w14:paraId="5760E0DF" w14:textId="77777777" w:rsidR="00FC72BF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514" o:spid="_x0000_s1107" style="position:absolute;left:12611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vLatbGAAAA3AAA&#10;AA8AAAAAAAAAAAAAAAAAqQIAAGRycy9kb3ducmV2LnhtbFBLBQYAAAAABAAEAPoAAACcAwAAAAA=&#10;">
                    <v:shape id="Text Box 436" o:spid="_x0000_s1108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N7cHxQAA&#10;ANwAAAAPAAAAZHJzL2Rvd25yZXYueG1sRI9BawIxFITvBf9DeAUvUpN60HZrFKkovVjarWCPj81z&#10;s3TzsiRRt//eFIQeh5n5hpkve9eKM4XYeNbwOFYgiCtvGq417L82D08gYkI22HomDb8UYbkY3M2x&#10;MP7Cn3QuUy0yhGOBGmxKXSFlrCw5jGPfEWfv6IPDlGWopQl4yXDXyolSU+mw4bxgsaNXS9VPeXIa&#10;Qmm/t6NDVa/x/ehnMqrnj53Senjfr15AJOrTf/jWfjMapmoGf2fyEZCLK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Y3twf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3A9FAEBE" w14:textId="77777777" w:rsidR="00FC72BF" w:rsidRDefault="00FC72BF" w:rsidP="00C57F5C">
                            <w:r>
                              <w:t>iC</w:t>
                            </w:r>
                          </w:p>
                        </w:txbxContent>
                      </v:textbox>
                    </v:shape>
                    <v:shape id="Text Box 444" o:spid="_x0000_s1109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jN6DwAAA&#10;ANwAAAAPAAAAZHJzL2Rvd25yZXYueG1sRE9Ni8IwEL0L+x/CLHjTZEVltxplUQRPinVX8DY0Y1ts&#10;JqWJtv57cxA8Pt73fNnZStyp8aVjDV9DBYI4c6bkXMPfcTP4BuEDssHKMWl4kIfl4qM3x8S4lg90&#10;T0MuYgj7BDUUIdSJlD4ryKIfupo4chfXWAwRNrk0DbYx3FZypNRUWiw5NhRY06qg7JrerIb/3eV8&#10;Gqt9vraTunWdkmx/pNb9z+53BiJQF97il3trNExVXBvPxCMgF0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SjN6DwAAAANwAAAAPAAAAAAAAAAAAAAAAAJcCAABkcnMvZG93bnJl&#10;di54bWxQSwUGAAAAAAQABAD1AAAAhAMAAAAA&#10;" filled="f" stroked="f">
                      <v:textbox>
                        <w:txbxContent>
                          <w:p w14:paraId="1AFF7FCC" w14:textId="77777777" w:rsidR="00FC72BF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5" o:spid="_x0000_s1110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wHsYwgAA&#10;ANwAAAAPAAAAZHJzL2Rvd25yZXYueG1sRI9Bi8IwFITvgv8hPMGbJsoqa9cooix4UnR3BW+P5tmW&#10;bV5KE23990YQPA4z8w0zX7a2FDeqfeFYw2ioQBCnzhScafj9+R58gvAB2WDpmDTcycNy0e3MMTGu&#10;4QPdjiETEcI+QQ15CFUipU9zsuiHriKO3sXVFkOUdSZNjU2E21KOlZpKiwXHhRwrWueU/h+vVsPf&#10;7nI+fah9trGTqnGtkmxnUut+r119gQjUhnf41d4aDVM1g+eZeATk4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3AexjCAAAA3AAAAA8AAAAAAAAAAAAAAAAAlwIAAGRycy9kb3du&#10;cmV2LnhtbFBLBQYAAAAABAAEAPUAAACGAwAAAAA=&#10;" filled="f" stroked="f">
                      <v:textbox>
                        <w:txbxContent>
                          <w:p w14:paraId="56D6879B" w14:textId="77777777" w:rsidR="00FC72BF" w:rsidRDefault="00FC72BF" w:rsidP="00C57F5C">
                            <w:r>
                              <w:rPr>
                                <w:i/>
                              </w:rPr>
                              <w:t>a=a</w:t>
                            </w:r>
                          </w:p>
                        </w:txbxContent>
                      </v:textbox>
                    </v:shape>
                    <v:shape id="Text Box 447" o:spid="_x0000_s1111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I0RYwAAA&#10;ANwAAAAPAAAAZHJzL2Rvd25yZXYueG1sRE9Ni8IwEL0L/ocwwt40UVTcahRxEfakWHcXvA3N2Bab&#10;SWmytv57cxA8Pt73atPZStyp8aVjDeORAkGcOVNyruHnvB8uQPiAbLByTBoe5GGz7vdWmBjX8onu&#10;achFDGGfoIYihDqR0mcFWfQjVxNH7uoaiyHCJpemwTaG20pOlJpLiyXHhgJr2hWU3dJ/q+H3cL38&#10;TdUx/7KzunWdkmw/pdYfg267BBGoC2/xy/1tNMzHcX48E4+AXD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pI0RYwAAAANwAAAAPAAAAAAAAAAAAAAAAAJcCAABkcnMvZG93bnJl&#10;di54bWxQSwUGAAAAAAQABAD1AAAAhAMAAAAA&#10;" filled="f" stroked="f">
                      <v:textbox>
                        <w:txbxContent>
                          <w:p w14:paraId="7F1D1E9F" w14:textId="77777777" w:rsidR="00FC72BF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12" o:spid="_x0000_s1112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b+HDwwAA&#10;ANwAAAAPAAAAZHJzL2Rvd25yZXYueG1sRI9Ba8JAFITvBf/D8gremt1IFY2uIpaCJ6XaCt4e2WcS&#10;mn0bslsT/70rFDwOM/MNs1j1thZXan3lWEOaKBDEuTMVFxq+j59vUxA+IBusHZOGG3lYLQcvC8yM&#10;6/iLrodQiAhhn6GGMoQmk9LnJVn0iWuIo3dxrcUQZVtI02IX4baWI6Um0mLFcaHEhjYl5b+HP6vh&#10;Z3c5n97Vvviw46ZzvZJsZ1Lr4Wu/noMI1Idn+L+9NRomaQqPM/EIyOU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Gb+HDwwAAANwAAAAPAAAAAAAAAAAAAAAAAJcCAABkcnMvZG93&#10;bnJldi54bWxQSwUGAAAAAAQABAD1AAAAhwMAAAAA&#10;" filled="f" stroked="f">
                      <v:textbox>
                        <w:txbxContent>
                          <w:p w14:paraId="1B2CA762" w14:textId="77777777" w:rsidR="00FC72BF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Group 514" o:spid="_x0000_s1113" style="position:absolute;left:2332990;top:1057275;width:983615;height:1029970" coordorigin="-17272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RKfoIxAAAANwAAAAP&#10;AAAAAAAAAAAAAAAAAKkCAABkcnMvZG93bnJldi54bWxQSwUGAAAAAAQABAD6AAAAmgMAAAAA&#10;">
                    <v:shape id="Text Box 436" o:spid="_x0000_s1114" type="#_x0000_t202" style="position:absolute;left:12763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1SfZxQAA&#10;ANwAAAAPAAAAZHJzL2Rvd25yZXYueG1sRI9BSwMxFITvhf6H8AQvYpMqVF2bLaIoXlp0FdrjY/N2&#10;s3TzsiSxXf+9KQg9DjPzDbNcja4XBwqx86xhPlMgiGtvOm41fH+9Xt+DiAnZYO+ZNPxShFU5nSyx&#10;MP7In3SoUisyhGOBGmxKQyFlrC05jDM/EGev8cFhyjK00gQ8Zrjr5Y1SC+mw47xgcaBnS/W++nEa&#10;QmV3b1fbun3BTePvZFQPH2ul9eXF+PQIItGYzuH/9rvRsJjfwulMPgKy/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zVJ9n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1B1E2A8D" w14:textId="77777777" w:rsidR="00FC72BF" w:rsidRDefault="00FC72BF" w:rsidP="00C57F5C">
                            <w:r>
                              <w:t>-C</w:t>
                            </w:r>
                          </w:p>
                        </w:txbxContent>
                      </v:textbox>
                    </v:shape>
                    <v:shape id="Text Box 444" o:spid="_x0000_s1115" type="#_x0000_t202" style="position:absolute;left:53022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GEJbxAAA&#10;ANwAAAAPAAAAZHJzL2Rvd25yZXYueG1sRI9Ba8JAFITvQv/D8gq96a4lDW3qKmIp9KQYW8HbI/tM&#10;QrNvQ3abxH/fFQSPw8x8wyxWo21ET52vHWuYzxQI4sKZmksN34fP6SsIH5ANNo5Jw4U8rJYPkwVm&#10;xg28pz4PpYgQ9hlqqEJoMyl9UZFFP3MtcfTOrrMYouxKaTocItw28lmpVFqsOS5U2NKmouI3/7Ma&#10;frbn0zFRu/LDvrSDG5Vk+ya1fnoc1+8gAo3hHr61v4yGdJ7A9Uw8AnL5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1hhCW8QAAADcAAAADwAAAAAAAAAAAAAAAACXAgAAZHJzL2Rv&#10;d25yZXYueG1sUEsFBgAAAAAEAAQA9QAAAIgDAAAAAA==&#10;" filled="f" stroked="f">
                      <v:textbox>
                        <w:txbxContent>
                          <w:p w14:paraId="6F5335CB" w14:textId="77777777" w:rsidR="00FC72BF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5" o:spid="_x0000_s1116" type="#_x0000_t202" style="position:absolute;left:17843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VOfAwwAA&#10;ANwAAAAPAAAAZHJzL2Rvd25yZXYueG1sRI9Bi8IwFITvgv8hPMGbJoqKVqOIInjaZV0VvD2aZ1ts&#10;XkoTbf33m4WFPQ4z8w2z2rS2FC+qfeFYw2ioQBCnzhScaTh/HwZzED4gGywdk4Y3edisu50VJsY1&#10;/EWvU8hEhLBPUEMeQpVI6dOcLPqhq4ijd3e1xRBlnUlTYxPhtpRjpWbSYsFxIceKdjmlj9PTarh8&#10;3G/XifrM9nZaNa5Vku1Cat3vtdsliEBt+A//tY9Gw2w0hd8z8QjI9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5VOfAwwAAANwAAAAPAAAAAAAAAAAAAAAAAJcCAABkcnMvZG93&#10;bnJldi54bWxQSwUGAAAAAAQABAD1AAAAhwMAAAAA&#10;" filled="f" stroked="f">
                      <v:textbox>
                        <w:txbxContent>
                          <w:p w14:paraId="66438D07" w14:textId="77777777" w:rsidR="00FC72BF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7" o:spid="_x0000_s1117" type="#_x0000_t202" style="position:absolute;left:-172720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hnm3xAAA&#10;ANwAAAAPAAAAZHJzL2Rvd25yZXYueG1sRI9Pa8JAFMTvgt9heUJvuhuxwaauIorQU0v9U+jtkX0m&#10;wezbkF2T9Nt3CwWPw8z8hlltBluLjlpfOdaQzBQI4tyZigsN59NhugThA7LB2jFp+CEPm/V4tMLM&#10;uJ4/qTuGQkQI+ww1lCE0mZQ+L8min7mGOHpX11oMUbaFNC32EW5rOVcqlRYrjgslNrQrKb8d71bD&#10;5f36/bVQH8XePje9G5Rk+yK1fpoM21cQgYbwCP+334yGNEnh70w8AnL9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YZ5t8QAAADcAAAADwAAAAAAAAAAAAAAAACXAgAAZHJzL2Rv&#10;d25yZXYueG1sUEsFBgAAAAAEAAQA9QAAAIgDAAAAAA==&#10;" filled="f" stroked="f">
                      <v:textbox>
                        <w:txbxContent>
                          <w:p w14:paraId="48862F1E" w14:textId="77777777" w:rsidR="00FC72BF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12" o:spid="_x0000_s1118" type="#_x0000_t202" style="position:absolute;left:17716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ytwsxAAA&#10;ANwAAAAPAAAAZHJzL2Rvd25yZXYueG1sRI9Ba8JAFITvgv9heYK3uqtUa2M2IpZCT5baWvD2yD6T&#10;YPZtyK4m/nu3UPA4zMw3TLrubS2u1PrKsYbpRIEgzp2puNDw8/3+tAThA7LB2jFpuJGHdTYcpJgY&#10;1/EXXfehEBHCPkENZQhNIqXPS7LoJ64hjt7JtRZDlG0hTYtdhNtazpRaSIsVx4USG9qWlJ/3F6vh&#10;sDsdf5/VZ/Fm503neiXZvkqtx6N+swIRqA+P8H/7w2hYTF/g70w8AjK7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srcLMQAAADcAAAADwAAAAAAAAAAAAAAAACXAgAAZHJzL2Rv&#10;d25yZXYueG1sUEsFBgAAAAAEAAQA9QAAAIgDAAAAAA==&#10;" filled="f" stroked="f">
                      <v:textbox>
                        <w:txbxContent>
                          <w:p w14:paraId="5ECA691D" w14:textId="77777777" w:rsidR="00FC72BF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Group 514" o:spid="_x0000_s1119" style="position:absolute;left:3379470;top:1047115;width:983615;height:1029970" coordorigin="-91440,-1016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8MHN4sIAAADcAAAADwAA&#10;AAAAAAAAAAAAAACpAgAAZHJzL2Rvd25yZXYueG1sUEsFBgAAAAAEAAQA+gAAAJgDAAAAAA==&#10;">
                    <v:shape id="Text Box 436" o:spid="_x0000_s1120" type="#_x0000_t202" style="position:absolute;left:20891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PRAzxQAA&#10;ANwAAAAPAAAAZHJzL2Rvd25yZXYueG1sRI9BawIxFITvBf9DeAUvUhN7sHVrFFEqXix2W2iPj81z&#10;s3TzsiRRt/++EYQeh5n5hpkve9eKM4XYeNYwGSsQxJU3DdcaPj9eH55BxIRssPVMGn4pwnIxuJtj&#10;YfyF3+lcplpkCMcCNdiUukLKWFlyGMe+I87e0QeHKctQSxPwkuGulY9KTaXDhvOCxY7Wlqqf8uQ0&#10;hNJ+b0dfVb3Bt6N/klHNDnul9fC+X72ASNSn//CtvTMappMZXM/kIyAX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09EDP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162F67DC" w14:textId="77777777" w:rsidR="00FC72BF" w:rsidRDefault="00FC72BF" w:rsidP="00C57F5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B64393">
                              <w:rPr>
                                <w:sz w:val="20"/>
                                <w:szCs w:val="20"/>
                              </w:rPr>
                              <w:t>-iC</w:t>
                            </w:r>
                          </w:p>
                          <w:p w14:paraId="33B03319" w14:textId="77777777" w:rsidR="00FC72BF" w:rsidRPr="00B64393" w:rsidRDefault="00FC72BF" w:rsidP="00C57F5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Ci</w:t>
                            </w:r>
                          </w:p>
                        </w:txbxContent>
                      </v:textbox>
                    </v:shape>
                    <v:shape id="Text Box 444" o:spid="_x0000_s1121" type="#_x0000_t202" style="position:absolute;left:611505;top:30480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T47lwQAA&#10;ANwAAAAPAAAAZHJzL2Rvd25yZXYueG1sRE/LasJAFN0X/IfhCt01M4qGNmYUUYSuKrUPcHfJXJNg&#10;5k7IjEn6985C6PJw3vlmtI3oqfO1Yw2zRIEgLpypudTw/XV4eQXhA7LBxjFp+CMPm/XkKcfMuIE/&#10;qT+FUsQQ9hlqqEJoMyl9UZFFn7iWOHIX11kMEXalNB0OMdw2cq5UKi3WHBsqbGlXUXE93ayGn4/L&#10;+XehjuXeLtvBjUqyfZNaP0/H7QpEoDH8ix/ud6Mhncf58Uw8AnJ9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Z0+O5cEAAADcAAAADwAAAAAAAAAAAAAAAACXAgAAZHJzL2Rvd25y&#10;ZXYueG1sUEsFBgAAAAAEAAQA9QAAAIUDAAAAAA==&#10;" filled="f" stroked="f">
                      <v:textbox>
                        <w:txbxContent>
                          <w:p w14:paraId="09A50733" w14:textId="77777777" w:rsidR="00FC72BF" w:rsidRDefault="00FC72BF" w:rsidP="00C57F5C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5" o:spid="_x0000_s1122" type="#_x0000_t202" style="position:absolute;left:259715;top:-101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Ayt+xAAA&#10;ANwAAAAPAAAAZHJzL2Rvd25yZXYueG1sRI9Ba8JAFITvQv/D8gq96W7EhjZ1DWIReqoYW8HbI/tM&#10;QrNvQ3Zr0n/fFQSPw8x8wyzz0bbiQr1vHGtIZgoEcelMw5WGr8N2+gLCB2SDrWPS8Ece8tXDZImZ&#10;cQPv6VKESkQI+ww11CF0mZS+rMmin7mOOHpn11sMUfaVND0OEW5bOVcqlRYbjgs1drSpqfwpfq2G&#10;78/z6bhQu+rdPneDG5Vk+yq1fnoc128gAo3hHr61P4yGdJ7A9Uw8AnL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AMrfsQAAADcAAAADwAAAAAAAAAAAAAAAACXAgAAZHJzL2Rv&#10;d25yZXYueG1sUEsFBgAAAAAEAAQA9QAAAIgDAAAAAA==&#10;" filled="f" stroked="f">
                      <v:textbox>
                        <w:txbxContent>
                          <w:p w14:paraId="1B11DD16" w14:textId="77777777" w:rsidR="00FC72BF" w:rsidRDefault="00FC72BF" w:rsidP="00C57F5C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7" o:spid="_x0000_s1123" type="#_x0000_t202" style="position:absolute;left:-91440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0bUJxAAA&#10;ANwAAAAPAAAAZHJzL2Rvd25yZXYueG1sRI9Ba8JAFITvgv9heUJvZrehDTW6ilgKPVW0reDtkX0m&#10;odm3IbtN0n/fFQSPw8x8w6w2o21ET52vHWt4TBQI4sKZmksNX59v8xcQPiAbbByThj/ysFlPJyvM&#10;jRv4QP0xlCJC2OeooQqhzaX0RUUWfeJa4uhdXGcxRNmV0nQ4RLhtZKpUJi3WHBcqbGlXUfFz/LUa&#10;vj8u59OT2pev9rkd3Kgk24XU+mE2bpcgAo3hHr61342GLE3heiYeAbn+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+NG1CcQAAADcAAAADwAAAAAAAAAAAAAAAACXAgAAZHJzL2Rv&#10;d25yZXYueG1sUEsFBgAAAAAEAAQA9QAAAIgDAAAAAA==&#10;" filled="f" stroked="f">
                      <v:textbox>
                        <w:txbxContent>
                          <w:p w14:paraId="175B5941" w14:textId="77777777" w:rsidR="00FC72BF" w:rsidRDefault="00FC72BF" w:rsidP="00C57F5C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512" o:spid="_x0000_s1124" type="#_x0000_t202" style="position:absolute;left:258445;top:72517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nRCSwwAA&#10;ANwAAAAPAAAAZHJzL2Rvd25yZXYueG1sRI9BawIxFITvgv8hPMGbJloVuxpFLIWelNpa8PbYPHcX&#10;Ny/LJrrrvzeC0OMwM98wy3VrS3Gj2heONYyGCgRx6kzBmYbfn8/BHIQPyAZLx6ThTh7Wq25niYlx&#10;DX/T7RAyESHsE9SQh1AlUvo0J4t+6Cri6J1dbTFEWWfS1NhEuC3lWKmZtFhwXMixom1O6eVwtRqO&#10;u/Ppb6L22YedVo1rlWT7LrXu99rNAkSgNvyHX+0vo2E2foPnmXgE5Oo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XnRCSwwAAANwAAAAPAAAAAAAAAAAAAAAAAJcCAABkcnMvZG93&#10;bnJldi54bWxQSwUGAAAAAAQABAD1AAAAhwMAAAAA&#10;" filled="f" stroked="f">
                      <v:textbox>
                        <w:txbxContent>
                          <w:p w14:paraId="267BD84C" w14:textId="77777777" w:rsidR="00FC72BF" w:rsidRDefault="00FC72BF" w:rsidP="00C57F5C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416" o:spid="_x0000_s1125" type="#_x0000_t32" style="position:absolute;left:514985;top:522605;width:294640;height:1906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KNOysQAAADcAAAADwAAAGRycy9kb3ducmV2LnhtbESPQWvCQBSE7wX/w/IEb3UTkVCiq6gg&#10;FSlCkyoeH9lnEsy+Ddmtpv/eFYQeh5n5hpkve9OIG3WutqwgHkcgiAuray4V/OTb9w8QziNrbCyT&#10;gj9ysFwM3uaYanvnb7plvhQBwi5FBZX3bSqlKyoy6Ma2JQ7exXYGfZBdKXWH9wA3jZxEUSIN1hwW&#10;KmxpU1FxzX6Ngnb/GefT/HjIzpcvF5+SfcZrVGo07FczEJ56/x9+tXdawTRO4HkmHAG5eA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Mo07KxAAAANwAAAAPAAAAAAAAAAAA&#10;AAAAAKECAABkcnMvZG93bnJldi54bWxQSwUGAAAAAAQABAD5AAAAkgMAAAAA&#10;" strokecolor="#c0504d [3205]" strokeweight="2pt">
                  <v:stroke endarrow="open"/>
                  <v:shadow on="t" opacity="24903f" mv:blur="40000f" origin=",.5" offset="0,20000emu"/>
                </v:shape>
                <v:shape id="Straight Arrow Connector 418" o:spid="_x0000_s1126" type="#_x0000_t32" style="position:absolute;left:565785;top:1571625;width:294640;height:2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nB/I8EAAADcAAAADwAAAGRycy9kb3ducmV2LnhtbERPTYvCMBC9C/6HMMLebFoRWapRVJBd&#10;RIRtVTwOzdgWm0lpslr/vTks7PHxvher3jTiQZ2rLStIohgEcWF1zaWCU74bf4JwHlljY5kUvMjB&#10;ajkcLDDV9sk/9Mh8KUIIuxQVVN63qZSuqMigi2xLHLib7Qz6ALtS6g6fIdw0chLHM2mw5tBQYUvb&#10;iop79msUtPuvJJ/m52N2vR1ccpntM96gUh+jfj0H4an3/+I/97dWME3C2nAmHAG5fA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ScH8jwQAAANwAAAAPAAAAAAAAAAAAAAAA&#10;AKECAABkcnMvZG93bnJldi54bWxQSwUGAAAAAAQABAD5AAAAjwMAAAAA&#10;" strokecolor="#c0504d [3205]" strokeweight="2pt">
                  <v:stroke endarrow="open"/>
                  <v:shadow on="t" opacity="24903f" mv:blur="40000f" origin=",.5" offset="0,20000emu"/>
                </v:shape>
              </v:group>
            </w:pict>
          </mc:Fallback>
        </mc:AlternateContent>
      </w:r>
      <w:r w:rsidR="00840806" w:rsidRPr="001B788C">
        <w:rPr>
          <w:color w:val="008000"/>
        </w:rPr>
        <w:t>Example</w:t>
      </w:r>
      <w:r w:rsidR="0014571A">
        <w:rPr>
          <w:color w:val="008000"/>
        </w:rPr>
        <w:t xml:space="preserve"> [13.6]</w:t>
      </w:r>
      <w:r w:rsidR="00840806" w:rsidRPr="001B788C">
        <w:rPr>
          <w:color w:val="008000"/>
        </w:rPr>
        <w:t>:</w:t>
      </w:r>
      <w:r w:rsidR="00840806">
        <w:t xml:space="preserve"> </w:t>
      </w:r>
      <w:r w:rsidR="00043530">
        <w:t>Reduced symmetry groups can be generated using one or more arrows.</w:t>
      </w:r>
    </w:p>
    <w:p w14:paraId="7BF8598A" w14:textId="58A6BA80" w:rsidR="00043530" w:rsidRDefault="00043530" w:rsidP="0020361E"/>
    <w:p w14:paraId="0CB1ADDB" w14:textId="6E2074D3" w:rsidR="00043530" w:rsidRDefault="00043530" w:rsidP="0020361E"/>
    <w:p w14:paraId="113A1305" w14:textId="2F878B41" w:rsidR="00043530" w:rsidRDefault="00043530" w:rsidP="0020361E"/>
    <w:p w14:paraId="731F27D8" w14:textId="77777777" w:rsidR="002F464E" w:rsidRDefault="002F464E" w:rsidP="0020361E"/>
    <w:p w14:paraId="2F2787A7" w14:textId="77777777" w:rsidR="002F464E" w:rsidRDefault="002F464E" w:rsidP="0020361E"/>
    <w:p w14:paraId="1A8BD4A8" w14:textId="77777777" w:rsidR="002F464E" w:rsidRDefault="002F464E" w:rsidP="0020361E"/>
    <w:p w14:paraId="0169F359" w14:textId="77777777" w:rsidR="002F464E" w:rsidRDefault="002F464E" w:rsidP="0020361E"/>
    <w:p w14:paraId="6FFBB681" w14:textId="77777777" w:rsidR="00126D15" w:rsidRDefault="00126D15" w:rsidP="0020361E"/>
    <w:p w14:paraId="2488DF6F" w14:textId="77777777" w:rsidR="00126D15" w:rsidRDefault="00126D15" w:rsidP="0020361E"/>
    <w:p w14:paraId="26955805" w14:textId="77777777" w:rsidR="00126D15" w:rsidRDefault="00126D15" w:rsidP="0020361E"/>
    <w:p w14:paraId="7F7BCDF1" w14:textId="77777777" w:rsidR="00126D15" w:rsidRDefault="00126D15" w:rsidP="0020361E"/>
    <w:p w14:paraId="18A9C076" w14:textId="20BDC8B1" w:rsidR="008171A0" w:rsidRDefault="00DE17E1" w:rsidP="00887029">
      <w:pPr>
        <w:ind w:firstLine="720"/>
      </w:pPr>
      <w:r>
        <w:t>{1, C} is a</w:t>
      </w:r>
      <w:bookmarkStart w:id="20" w:name="OLE_LINK54"/>
      <w:bookmarkStart w:id="21" w:name="OLE_LINK55"/>
      <w:r>
        <w:t xml:space="preserve"> reduced symmetry </w:t>
      </w:r>
      <w:bookmarkEnd w:id="20"/>
      <w:bookmarkEnd w:id="21"/>
      <w:r w:rsidR="002F464E">
        <w:t>group</w:t>
      </w:r>
    </w:p>
    <w:p w14:paraId="5B7103AF" w14:textId="2567C93B" w:rsidR="002F464E" w:rsidRDefault="00FD078E" w:rsidP="0020361E">
      <w:r>
        <w:rPr>
          <w:noProof/>
        </w:rPr>
        <mc:AlternateContent>
          <mc:Choice Requires="wpg">
            <w:drawing>
              <wp:inline distT="0" distB="0" distL="0" distR="0" wp14:anchorId="35D0DF41" wp14:editId="5235FBCE">
                <wp:extent cx="4454525" cy="2087245"/>
                <wp:effectExtent l="0" t="0" r="0" b="0"/>
                <wp:docPr id="675" name="Group 6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4525" cy="2087245"/>
                          <a:chOff x="0" y="0"/>
                          <a:chExt cx="4454525" cy="208724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676" name="Group 676"/>
                        <wpg:cNvGrpSpPr/>
                        <wpg:grpSpPr>
                          <a:xfrm>
                            <a:off x="0" y="0"/>
                            <a:ext cx="4454525" cy="2087245"/>
                            <a:chOff x="0" y="0"/>
                            <a:chExt cx="4454525" cy="2087245"/>
                          </a:xfrm>
                        </wpg:grpSpPr>
                        <wpg:grpSp>
                          <wpg:cNvPr id="677" name="Group 677"/>
                          <wpg:cNvGrpSpPr/>
                          <wpg:grpSpPr>
                            <a:xfrm>
                              <a:off x="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78" name="Text Box 678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4A6BB76" w14:textId="77777777" w:rsidR="00D10494" w:rsidRDefault="00D10494" w:rsidP="00FD078E">
                                  <w:r>
                                    <w:t xml:space="preserve">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79" name="Text Box 679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3EE0655" w14:textId="77777777" w:rsidR="00D10494" w:rsidRPr="00B351B3" w:rsidRDefault="00D10494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0" name="Text Box 680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7A733EF" w14:textId="77777777" w:rsidR="00D10494" w:rsidRPr="00B351B3" w:rsidRDefault="00D10494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1" name="Text Box 681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3A527F3" w14:textId="77777777" w:rsidR="00D10494" w:rsidRPr="00B351B3" w:rsidRDefault="00D10494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2" name="Text Box 68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ED36B96" w14:textId="77777777" w:rsidR="00D10494" w:rsidRPr="00B351B3" w:rsidRDefault="00D10494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83" name="Group 683"/>
                          <wpg:cNvGrpSpPr/>
                          <wpg:grpSpPr>
                            <a:xfrm>
                              <a:off x="124460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84" name="Text Box 684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81F819E" w14:textId="77777777" w:rsidR="00D10494" w:rsidRDefault="00D10494" w:rsidP="00FD078E">
                                  <w:r>
                                    <w:t xml:space="preserve"> 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85" name="Text Box 685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DFA402" w14:textId="77777777" w:rsidR="00D10494" w:rsidRPr="00B351B3" w:rsidRDefault="00D10494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6" name="Text Box 686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DBF210" w14:textId="77777777" w:rsidR="00D10494" w:rsidRPr="00B351B3" w:rsidRDefault="00D10494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7" name="Text Box 68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95E2432" w14:textId="77777777" w:rsidR="00D10494" w:rsidRPr="00B351B3" w:rsidRDefault="00D10494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8" name="Text Box 688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2632179" w14:textId="77777777" w:rsidR="00D10494" w:rsidRPr="00B351B3" w:rsidRDefault="00D10494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89" name="Group 514"/>
                          <wpg:cNvGrpSpPr/>
                          <wpg:grpSpPr>
                            <a:xfrm>
                              <a:off x="227711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90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0C9EE7" w14:textId="77777777" w:rsidR="00D10494" w:rsidRDefault="00D10494" w:rsidP="00FD078E">
                                  <w:r>
                                    <w:t>-1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91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121EBFD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2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D8BD86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3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A95051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4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C3E3E9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95" name="Group 514"/>
                          <wpg:cNvGrpSpPr/>
                          <wpg:grpSpPr>
                            <a:xfrm>
                              <a:off x="332740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96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F850CB9" w14:textId="77777777" w:rsidR="00D10494" w:rsidRDefault="00D10494" w:rsidP="00FD078E">
                                  <w:r>
                                    <w:t>-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97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91954D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8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5CD003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9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3ECC369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0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D275D7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01" name="Group 514"/>
                          <wpg:cNvGrpSpPr/>
                          <wpg:grpSpPr>
                            <a:xfrm>
                              <a:off x="419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702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717EC4" w14:textId="77777777" w:rsidR="00D10494" w:rsidRDefault="00D10494" w:rsidP="00FD078E">
                                  <w:r>
                                    <w:t xml:space="preserve"> 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703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B07952A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4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A2C5CC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5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CF993A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6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837A718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07" name="Group 514"/>
                          <wpg:cNvGrpSpPr/>
                          <wpg:grpSpPr>
                            <a:xfrm>
                              <a:off x="12611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708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C3029E" w14:textId="77777777" w:rsidR="00D10494" w:rsidRDefault="00D10494" w:rsidP="00FD078E">
                                  <w:r>
                                    <w:t>i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709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9946E82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0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F0A1E66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a=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1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23387F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2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64E3DE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13" name="Group 514"/>
                          <wpg:cNvGrpSpPr/>
                          <wpg:grpSpPr>
                            <a:xfrm>
                              <a:off x="2332990" y="1057275"/>
                              <a:ext cx="983615" cy="1029970"/>
                              <a:chOff x="-172720" y="0"/>
                              <a:chExt cx="983615" cy="1029970"/>
                            </a:xfrm>
                          </wpg:grpSpPr>
                          <wps:wsp>
                            <wps:cNvPr id="714" name="Text Box 436"/>
                            <wps:cNvSpPr txBox="1"/>
                            <wps:spPr>
                              <a:xfrm>
                                <a:off x="12763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38561A" w14:textId="77777777" w:rsidR="00D10494" w:rsidRDefault="00D10494" w:rsidP="00FD078E">
                                  <w:r>
                                    <w:t>-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715" name="Text Box 444"/>
                            <wps:cNvSpPr txBox="1"/>
                            <wps:spPr>
                              <a:xfrm>
                                <a:off x="53022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577EA7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6" name="Text Box 445"/>
                            <wps:cNvSpPr txBox="1"/>
                            <wps:spPr>
                              <a:xfrm>
                                <a:off x="17843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9F99B1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7" name="Text Box 447"/>
                            <wps:cNvSpPr txBox="1"/>
                            <wps:spPr>
                              <a:xfrm>
                                <a:off x="-17272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146782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8" name="Text Box 512"/>
                            <wps:cNvSpPr txBox="1"/>
                            <wps:spPr>
                              <a:xfrm>
                                <a:off x="17716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C60116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19" name="Group 514"/>
                          <wpg:cNvGrpSpPr/>
                          <wpg:grpSpPr>
                            <a:xfrm>
                              <a:off x="34709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720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54A737" w14:textId="77777777" w:rsidR="00D10494" w:rsidRDefault="00D10494" w:rsidP="00FD078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B64393">
                                    <w:rPr>
                                      <w:sz w:val="20"/>
                                      <w:szCs w:val="20"/>
                                    </w:rPr>
                                    <w:t>-iC</w:t>
                                  </w:r>
                                </w:p>
                                <w:p w14:paraId="7E9FD2C7" w14:textId="77777777" w:rsidR="00D10494" w:rsidRPr="00B64393" w:rsidRDefault="00D10494" w:rsidP="00FD078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C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721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95DA88A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22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7E75A2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23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B66705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24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6476D96" w14:textId="77777777" w:rsidR="00D10494" w:rsidRDefault="00D10494" w:rsidP="00FD078E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725" name="Straight Arrow Connector 725"/>
                        <wps:cNvCnPr/>
                        <wps:spPr>
                          <a:xfrm flipV="1">
                            <a:off x="504825" y="263525"/>
                            <a:ext cx="260350" cy="21209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6" name="Straight Arrow Connector 726"/>
                        <wps:cNvCnPr/>
                        <wps:spPr>
                          <a:xfrm flipV="1">
                            <a:off x="1762125" y="1317625"/>
                            <a:ext cx="247650" cy="20764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75" o:spid="_x0000_s1127" style="width:350.75pt;height:164.35pt;mso-position-horizontal-relative:char;mso-position-vertical-relative:line" coordsize="4454525,20872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">
                <v:group id="Group 676" o:spid="_x0000_s1128" style="position:absolute;width:4454525;height:2087245" coordsize="4454525,208724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80Zq8UAAADcAAAA&#10;DwAAAAAAAAAAAAAAAACpAgAAZHJzL2Rvd25yZXYueG1sUEsFBgAAAAAEAAQA+gAAAJsDAAAAAA==&#10;">
                  <v:group id="Group 677" o:spid="_x0000_s1129" style="position:absolute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yBvDDGAAAA3AAA&#10;AA8AAAAAAAAAAAAAAAAAqQIAAGRycy9kb3ducmV2LnhtbFBLBQYAAAAABAAEAPoAAACcAwAAAAA=&#10;">
                    <v:shape id="Text Box 678" o:spid="_x0000_s1130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rlAIwgAA&#10;ANwAAAAPAAAAZHJzL2Rvd25yZXYueG1sRE/LagIxFN0X+g/hFtwUTezCx9QoorR006KjoMvL5DoZ&#10;OrkZkqjTv28WhS4P571Y9a4VNwqx8axhPFIgiCtvGq41HA9vwxmImJANtp5Jww9FWC0fHxZYGH/n&#10;Pd3KVIscwrFADTalrpAyVpYcxpHviDN38cFhyjDU0gS853DXyhelJtJhw7nBYkcbS9V3eXUaQmnP&#10;78+nqt7i18VPZVTz3afSevDUr19BJOrTv/jP/WE0TKZ5bT6Tj4Bc/g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+uUAjCAAAA3AAAAA8AAAAAAAAAAAAAAAAAlwIAAGRycy9kb3du&#10;cmV2LnhtbFBLBQYAAAAABAAEAPUAAACGAwAAAAA=&#10;" fillcolor="#daeef3 [664]" strokecolor="#31849b [2408]" strokeweight="2pt">
                      <v:textbox>
                        <w:txbxContent>
                          <w:p w14:paraId="64A6BB76" w14:textId="77777777" w:rsidR="00FC72BF" w:rsidRDefault="00FC72BF" w:rsidP="00FD078E">
                            <w:r>
                              <w:t xml:space="preserve"> 1</w:t>
                            </w:r>
                          </w:p>
                        </w:txbxContent>
                      </v:textbox>
                    </v:shape>
                    <v:shape id="Text Box 679" o:spid="_x0000_s1131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xghlxAAA&#10;ANwAAAAPAAAAZHJzL2Rvd25yZXYueG1sRI9Pa8JAFMTvgt9heYI33VXqv9RVxFLoqWJaC709ss8k&#10;NPs2ZFcTv31XEDwOM/MbZr3tbCWu1PjSsYbJWIEgzpwpOdfw/fU+WoLwAdlg5Zg03MjDdtPvrTEx&#10;ruUjXdOQiwhhn6CGIoQ6kdJnBVn0Y1cTR+/sGoshyiaXpsE2wm0lp0rNpcWS40KBNe0Lyv7Si9Vw&#10;+jz//ryoQ/5mZ3XrOiXZrqTWw0G3ewURqAvP8KP9YTTMFyu4n4lHQG7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cYIZcQAAADcAAAADwAAAAAAAAAAAAAAAACXAgAAZHJzL2Rv&#10;d25yZXYueG1sUEsFBgAAAAAEAAQA9QAAAIgDAAAAAA==&#10;" filled="f" stroked="f">
                      <v:textbox>
                        <w:txbxContent>
                          <w:p w14:paraId="23EE0655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80" o:spid="_x0000_s1132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KdHfwQAA&#10;ANwAAAAPAAAAZHJzL2Rvd25yZXYueG1sRE/LasJAFN0X/IfhCt01M4pKGp0EsQhdKbUP6O6SuSbB&#10;zJ2QmZr4985C6PJw3ptitK24Uu8bxxpmiQJBXDrTcKXh63P/koLwAdlg65g03MhDkU+eNpgZN/AH&#10;XU+hEjGEfYYa6hC6TEpf1mTRJ64jjtzZ9RZDhH0lTY9DDLetnCu1khYbjg01drSrqbyc/qyG78P5&#10;92ehjtWbXXaDG5Vk+yq1fp6O2zWIQGP4Fz/c70bDKo3z45l4BGR+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QSnR38EAAADcAAAADwAAAAAAAAAAAAAAAACXAgAAZHJzL2Rvd25y&#10;ZXYueG1sUEsFBgAAAAAEAAQA9QAAAIUDAAAAAA==&#10;" filled="f" stroked="f">
                      <v:textbox>
                        <w:txbxContent>
                          <w:p w14:paraId="27A733EF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81" o:spid="_x0000_s1133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ZXRExAAA&#10;ANwAAAAPAAAAZHJzL2Rvd25yZXYueG1sRI9Ba8JAFITvBf/D8oTe6q7FBo1uglSEnlqaquDtkX0m&#10;wezbkF1N+u+7hUKPw8x8w2zy0bbiTr1vHGuYzxQI4tKZhisNh6/90xKED8gGW8ek4Zs85NnkYYOp&#10;cQN/0r0IlYgQ9ilqqEPoUil9WZNFP3MdcfQurrcYouwraXocIty28lmpRFpsOC7U2NFrTeW1uFkN&#10;x/fL+bRQH9XOvnSDG5Vku5JaP07H7RpEoDH8h//ab0ZDspzD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mV0RMQAAADcAAAADwAAAAAAAAAAAAAAAACXAgAAZHJzL2Rv&#10;d25yZXYueG1sUEsFBgAAAAAEAAQA9QAAAIgDAAAAAA==&#10;" filled="f" stroked="f">
                      <v:textbox>
                        <w:txbxContent>
                          <w:p w14:paraId="53A527F3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682" o:spid="_x0000_s1134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t+ozxAAA&#10;ANwAAAAPAAAAZHJzL2Rvd25yZXYueG1sRI9Ba8JAFITvBf/D8oTe6q5ig0Y3QSxCTy1NVfD2yD6T&#10;YPZtyG5N+u+7hUKPw8x8w2zz0bbiTr1vHGuYzxQI4tKZhisNx8/D0wqED8gGW8ek4Zs85NnkYYup&#10;cQN/0L0IlYgQ9ilqqEPoUil9WZNFP3MdcfSurrcYouwraXocIty2cqFUIi02HBdq7GhfU3krvqyG&#10;09v1cl6q9+rFPneDG5Vku5ZaP07H3QZEoDH8h//ar0ZDslr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rfqM8QAAADcAAAADwAAAAAAAAAAAAAAAACXAgAAZHJzL2Rv&#10;d25yZXYueG1sUEsFBgAAAAAEAAQA9QAAAIgDAAAAAA==&#10;" filled="f" stroked="f">
                      <v:textbox>
                        <w:txbxContent>
                          <w:p w14:paraId="7ED36B96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Group 683" o:spid="_x0000_s1135" style="position:absolute;left:12446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Wb8oUxAAAANwAAAAP&#10;AAAAAAAAAAAAAAAAAKkCAABkcnMvZG93bnJldi54bWxQSwUGAAAAAAQABAD6AAAAmgMAAAAA&#10;">
                    <v:shape id="Text Box 684" o:spid="_x0000_s1136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NioqxQAA&#10;ANwAAAAPAAAAZHJzL2Rvd25yZXYueG1sRI9BSwMxFITvBf9DeIIXsYkitW43LUVRvLToKtjjY/N2&#10;s3TzsiSxXf+9KQg9DjPzDVOuRteLA4XYedZwO1UgiGtvOm41fH2+3MxBxIRssPdMGn4pwmp5MSmx&#10;MP7IH3SoUisyhGOBGmxKQyFlrC05jFM/EGev8cFhyjK00gQ8Zrjr5Z1SM+mw47xgcaAnS/W++nEa&#10;QmV3r9ffdfuM28Y/yKge3zdK66vLcb0AkWhM5/B/+81omM3v4XQmHwG5/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s2Kir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381F819E" w14:textId="77777777" w:rsidR="00FC72BF" w:rsidRDefault="00FC72BF" w:rsidP="00FD078E">
                            <w:r>
                              <w:t xml:space="preserve"> i</w:t>
                            </w:r>
                          </w:p>
                        </w:txbxContent>
                      </v:textbox>
                    </v:shape>
                    <v:shape id="Text Box 685" o:spid="_x0000_s1137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XnJHxAAA&#10;ANwAAAAPAAAAZHJzL2Rvd25yZXYueG1sRI9Ba8JAFITvQv/D8gq96W5LDZq6CWIp9KQYW6G3R/aZ&#10;hGbfhuzWpP/eFQSPw8x8w6zy0bbiTL1vHGt4nikQxKUzDVcavg4f0wUIH5ANto5Jwz95yLOHyQpT&#10;4wbe07kIlYgQ9ilqqEPoUil9WZNFP3MdcfROrrcYouwraXocIty28kWpRFpsOC7U2NGmpvK3+LMa&#10;vrenn+Or2lXvdt4NblSS7VJq/fQ4rt9ABBrDPXxrfxoNyWIO1zPxCMjs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V5yR8QAAADcAAAADwAAAAAAAAAAAAAAAACXAgAAZHJzL2Rv&#10;d25yZXYueG1sUEsFBgAAAAAEAAQA9QAAAIgDAAAAAA==&#10;" filled="f" stroked="f">
                      <v:textbox>
                        <w:txbxContent>
                          <w:p w14:paraId="75DFA402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686" o:spid="_x0000_s1138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jOwwxAAA&#10;ANwAAAAPAAAAZHJzL2Rvd25yZXYueG1sRI9PawIxFMTvgt8hvII3TSp1sVuzIpaCJ6VqC709Nm//&#10;0M3Lsknd9dsboeBxmJnfMKv1YBtxoc7XjjU8zxQI4tyZmksN59PHdAnCB2SDjWPScCUP62w8WmFq&#10;XM+fdDmGUkQI+xQ1VCG0qZQ+r8iin7mWOHqF6yyGKLtSmg77CLeNnCuVSIs1x4UKW9pWlP8e/6yG&#10;r33x8/2iDuW7XbS9G5Rk+yq1njwNmzcQgYbwCP+3d0ZDskzgfiYeAZnd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YzsMMQAAADcAAAADwAAAAAAAAAAAAAAAACXAgAAZHJzL2Rv&#10;d25yZXYueG1sUEsFBgAAAAAEAAQA9QAAAIgDAAAAAA==&#10;" filled="f" stroked="f">
                      <v:textbox>
                        <w:txbxContent>
                          <w:p w14:paraId="6DDBF210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87" o:spid="_x0000_s1139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wEmrxAAA&#10;ANwAAAAPAAAAZHJzL2Rvd25yZXYueG1sRI9Pi8IwFMTvC36H8ARva+KirlajyIrgyWX9B94ezbMt&#10;Ni+libZ+e7OwsMdhZn7DzJetLcWDal841jDoKxDEqTMFZxqOh837BIQPyAZLx6ThSR6Wi87bHBPj&#10;Gv6hxz5kIkLYJ6ghD6FKpPRpThZ931XE0bu62mKIss6kqbGJcFvKD6XG0mLBcSHHir5ySm/7u9Vw&#10;2l0v56H6ztZ2VDWuVZLtVGrd67arGYhAbfgP/7W3RsN48gm/Z+IRkIsX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sBJq8QAAADcAAAADwAAAAAAAAAAAAAAAACXAgAAZHJzL2Rv&#10;d25yZXYueG1sUEsFBgAAAAAEAAQA9QAAAIgDAAAAAA==&#10;" filled="f" stroked="f">
                      <v:textbox>
                        <w:txbxContent>
                          <w:p w14:paraId="695E2432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88" o:spid="_x0000_s1140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/X93ZwQAA&#10;ANwAAAAPAAAAZHJzL2Rvd25yZXYueG1sRE/LasJAFN0X/IfhCt01M4pKGp0EsQhdKbUP6O6SuSbB&#10;zJ2QmZr4985C6PJw3ptitK24Uu8bxxpmiQJBXDrTcKXh63P/koLwAdlg65g03MhDkU+eNpgZN/AH&#10;XU+hEjGEfYYa6hC6TEpf1mTRJ64jjtzZ9RZDhH0lTY9DDLetnCu1khYbjg01drSrqbyc/qyG78P5&#10;92ehjtWbXXaDG5Vk+yq1fp6O2zWIQGP4Fz/c70bDKo1r45l4BGR+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1/d2cEAAADcAAAADwAAAAAAAAAAAAAAAACXAgAAZHJzL2Rvd25y&#10;ZXYueG1sUEsFBgAAAAAEAAQA9QAAAIUDAAAAAA==&#10;" filled="f" stroked="f">
                      <v:textbox>
                        <w:txbxContent>
                          <w:p w14:paraId="12632179" w14:textId="77777777" w:rsidR="00FC72BF" w:rsidRPr="00B351B3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Group 514" o:spid="_x0000_s1141" style="position:absolute;left:227711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eH/f7GAAAA3AAA&#10;AA8AAAAAAAAAAAAAAAAAqQIAAGRycy9kb3ducmV2LnhtbFBLBQYAAAAABAAEAPoAAACcAwAAAAA=&#10;">
                    <v:shape id="Text Box 436" o:spid="_x0000_s1142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1Lr0wgAA&#10;ANwAAAAPAAAAZHJzL2Rvd25yZXYueG1sRE/LagIxFN0X+g/hFrqRmtiFj6lRiqXixqJTwS4vk+tk&#10;6ORmSKKOf28WhS4P5z1f9q4VFwqx8axhNFQgiCtvGq41HL4/X6YgYkI22HomDTeKsFw8PsyxMP7K&#10;e7qUqRY5hGOBGmxKXSFlrCw5jEPfEWfu5IPDlGGopQl4zeGula9KjaXDhnODxY5Wlqrf8uw0hNL+&#10;rAfHqv7Ar5OfyKhmu63S+vmpf38DkahP/+I/98ZoGM/y/HwmHwG5uA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HUuvTCAAAA3AAAAA8AAAAAAAAAAAAAAAAAlwIAAGRycy9kb3du&#10;cmV2LnhtbFBLBQYAAAAABAAEAPUAAACGAwAAAAA=&#10;" fillcolor="#daeef3 [664]" strokecolor="#31849b [2408]" strokeweight="2pt">
                      <v:textbox>
                        <w:txbxContent>
                          <w:p w14:paraId="470C9EE7" w14:textId="77777777" w:rsidR="00FC72BF" w:rsidRDefault="00FC72BF" w:rsidP="00FD078E">
                            <w:r>
                              <w:t>-1</w:t>
                            </w:r>
                          </w:p>
                        </w:txbxContent>
                      </v:textbox>
                    </v:shape>
                    <v:shape id="Text Box 444" o:spid="_x0000_s1143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vOKZxAAA&#10;ANwAAAAPAAAAZHJzL2Rvd25yZXYueG1sRI9Ba8JAFITvBf/D8oTe6q7FBo1uglSEnlqaquDtkX0m&#10;wezbkF1N+u+7hUKPw8x8w2zy0bbiTr1vHGuYzxQI4tKZhisNh6/90xKED8gGW8ek4Zs85NnkYYOp&#10;cQN/0r0IlYgQ9ilqqEPoUil9WZNFP3MdcfQurrcYouwraXocIty28lmpRFpsOC7U2NFrTeW1uFkN&#10;x/fL+bRQH9XOvnSDG5Vku5JaP07H7RpEoDH8h//ab0ZDsprD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7zimcQAAADcAAAADwAAAAAAAAAAAAAAAACXAgAAZHJzL2Rv&#10;d25yZXYueG1sUEsFBgAAAAAEAAQA9QAAAIgDAAAAAA==&#10;" filled="f" stroked="f">
                      <v:textbox>
                        <w:txbxContent>
                          <w:p w14:paraId="0121EBFD" w14:textId="77777777" w:rsidR="00FC72BF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5" o:spid="_x0000_s1144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bnzuxAAA&#10;ANwAAAAPAAAAZHJzL2Rvd25yZXYueG1sRI9Ba8JAFITvQv/D8gq96W7FhhrdBLEIPVWMbcHbI/tM&#10;QrNvQ3Zr0n/fFQSPw8x8w6zz0bbiQr1vHGt4nikQxKUzDVcaPo+76SsIH5ANto5Jwx95yLOHyRpT&#10;4wY+0KUIlYgQ9ilqqEPoUil9WZNFP3MdcfTOrrcYouwraXocIty2cq5UIi02HBdq7GhbU/lT/FoN&#10;Xx/n0/dC7as3+9INblSS7VJq/fQ4blYgAo3hHr61342GZDmH65l4BGT2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2587sQAAADcAAAADwAAAAAAAAAAAAAAAACXAgAAZHJzL2Rv&#10;d25yZXYueG1sUEsFBgAAAAAEAAQA9QAAAIgDAAAAAA==&#10;" filled="f" stroked="f">
                      <v:textbox>
                        <w:txbxContent>
                          <w:p w14:paraId="44D8BD86" w14:textId="77777777" w:rsidR="00FC72BF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7" o:spid="_x0000_s1145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Itl1xAAA&#10;ANwAAAAPAAAAZHJzL2Rvd25yZXYueG1sRI9Ba8JAFITvgv9heYI33dWqaOoqYin0VDGthd4e2WcS&#10;mn0bsquJ/74rCB6HmfmGWW87W4krNb50rGEyViCIM2dKzjV8f72PliB8QDZYOSYNN/Kw3fR7a0yM&#10;a/lI1zTkIkLYJ6ihCKFOpPRZQRb92NXE0Tu7xmKIssmlabCNcFvJqVILabHkuFBgTfuCsr/0YjWc&#10;Ps+/PzN1yN/svG5dpyTbldR6OOh2ryACdeEZfrQ/jIbF6gXuZ+IRkJ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CLZdcQAAADcAAAADwAAAAAAAAAAAAAAAACXAgAAZHJzL2Rv&#10;d25yZXYueG1sUEsFBgAAAAAEAAQA9QAAAIgDAAAAAA==&#10;" filled="f" stroked="f">
                      <v:textbox>
                        <w:txbxContent>
                          <w:p w14:paraId="6DA95051" w14:textId="77777777" w:rsidR="00FC72BF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12" o:spid="_x0000_s1146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7y0EBwwAA&#10;ANwAAAAPAAAAZHJzL2Rvd25yZXYueG1sRI9Bi8IwFITvC/6H8ARva6KoaDWKKIInl3VV8PZonm2x&#10;eSlNtPXfm4WFPQ4z8w2zWLW2FE+qfeFYw6CvQBCnzhScaTj97D6nIHxANlg6Jg0v8rBadj4WmBjX&#10;8Dc9jyETEcI+QQ15CFUipU9zsuj7riKO3s3VFkOUdSZNjU2E21IOlZpIiwXHhRwr2uSU3o8Pq+F8&#10;uF0vI/WVbe24alyrJNuZ1LrXbddzEIHa8B/+a++NhslsBL9n4hGQyz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7y0EBwwAAANwAAAAPAAAAAAAAAAAAAAAAAJcCAABkcnMvZG93&#10;bnJldi54bWxQSwUGAAAAAAQABAD1AAAAhwMAAAAA&#10;" filled="f" stroked="f">
                      <v:textbox>
                        <w:txbxContent>
                          <w:p w14:paraId="74C3E3E9" w14:textId="77777777" w:rsidR="00FC72BF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514" o:spid="_x0000_s1147" style="position:absolute;left:33274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zE2EmxQAAANwAAAAPAAAAZHJzL2Rvd25yZXYueG1sRI9Bi8IwFITvwv6H8IS9&#10;adpdFLcaRcRdPIigLoi3R/Nsi81LaWJb/70RBI/DzHzDzBadKUVDtSssK4iHEQji1OqCMwX/x9/B&#10;BITzyBpLy6TgTg4W84/eDBNtW95Tc/CZCBB2CSrIva8SKV2ak0E3tBVx8C62NuiDrDOpa2wD3JTy&#10;K4rG0mDBYSHHilY5pdfDzSj4a7FdfsfrZnu9rO7n42h32sak1Ge/W05BeOr8O/xqb7SC8c8I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cxNhJsUAAADcAAAA&#10;DwAAAAAAAAAAAAAAAACpAgAAZHJzL2Rvd25yZXYueG1sUEsFBgAAAAAEAAQA+gAAAJsDAAAAAA==&#10;">
                    <v:shape id="Text Box 436" o:spid="_x0000_s1148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cYcbxQAA&#10;ANwAAAAPAAAAZHJzL2Rvd25yZXYueG1sRI9BSwMxFITvgv8hPMGL2EQP23bdtJSK4qVFt4IeH5u3&#10;m8XNy5LEdv33piB4HGbmG6ZaT24QRwqx96zhbqZAEDfe9NxpeD883S5AxIRscPBMGn4ownp1eVFh&#10;afyJ3+hYp05kCMcSNdiUxlLK2FhyGGd+JM5e64PDlGXopAl4ynA3yHulCumw57xgcaStpear/nYa&#10;Qm0/n28+mu4R962fy6iWrzul9fXVtHkAkWhK/+G/9ovRUCwLOJ/JR0Cuf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Fxhxv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3F850CB9" w14:textId="77777777" w:rsidR="00FC72BF" w:rsidRDefault="00FC72BF" w:rsidP="00FD078E">
                            <w:r>
                              <w:t>-i</w:t>
                            </w:r>
                          </w:p>
                        </w:txbxContent>
                      </v:textbox>
                    </v:shape>
                    <v:shape id="Text Box 444" o:spid="_x0000_s1149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Gd92xAAA&#10;ANwAAAAPAAAAZHJzL2Rvd25yZXYueG1sRI9Pa8JAFMTvgt9heYI33VXqv9RVxFLoqWJaC709ss8k&#10;NPs2ZFcTv31XEDwOM/MbZr3tbCWu1PjSsYbJWIEgzpwpOdfw/fU+WoLwAdlg5Zg03MjDdtPvrTEx&#10;ruUjXdOQiwhhn6CGIoQ6kdJnBVn0Y1cTR+/sGoshyiaXpsE2wm0lp0rNpcWS40KBNe0Lyv7Si9Vw&#10;+jz//ryoQ/5mZ3XrOiXZrqTWw0G3ewURqAvP8KP9YTTMVwu4n4lHQG7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xnfdsQAAADcAAAADwAAAAAAAAAAAAAAAACXAgAAZHJzL2Rv&#10;d25yZXYueG1sUEsFBgAAAAAEAAQA9QAAAIgDAAAAAA==&#10;" filled="f" stroked="f">
                      <v:textbox>
                        <w:txbxContent>
                          <w:p w14:paraId="0B91954D" w14:textId="77777777" w:rsidR="00FC72BF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5" o:spid="_x0000_s1150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hksEwQAA&#10;ANwAAAAPAAAAZHJzL2Rvd25yZXYueG1sRE/Pa8IwFL4P/B/CE3ZbE0Vl7UyLOISdlDkd7PZonm1Z&#10;81KazNb/3hyEHT++3+titK24Uu8bxxpmiQJBXDrTcKXh9LV7eQXhA7LB1jFpuJGHIp88rTEzbuBP&#10;uh5DJWII+ww11CF0mZS+rMmiT1xHHLmL6y2GCPtKmh6HGG5bOVdqJS02HBtq7GhbU/l7/LMazvvL&#10;z/dCHap3u+wGNyrJNpVaP0/HzRuIQGP4Fz/cH0bDKo1r45l4BGR+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oZLBMEAAADcAAAADwAAAAAAAAAAAAAAAACXAgAAZHJzL2Rvd25y&#10;ZXYueG1sUEsFBgAAAAAEAAQA9QAAAIUDAAAAAA==&#10;" filled="f" stroked="f">
                      <v:textbox>
                        <w:txbxContent>
                          <w:p w14:paraId="4A5CD003" w14:textId="77777777" w:rsidR="00FC72BF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7" o:spid="_x0000_s1151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yu6fxAAA&#10;ANwAAAAPAAAAZHJzL2Rvd25yZXYueG1sRI9Pi8IwFMTvC36H8ARva+KiYrtGkRXBk7L+Wdjbo3m2&#10;ZZuX0kRbv70RFjwOM/MbZr7sbCVu1PjSsYbRUIEgzpwpOddwOm7eZyB8QDZYOSYNd/KwXPTe5pga&#10;1/I33Q4hFxHCPkUNRQh1KqXPCrLoh64mjt7FNRZDlE0uTYNthNtKfig1lRZLjgsF1vRVUPZ3uFoN&#10;593l92es9vnaTurWdUqyTaTWg363+gQRqAuv8H97azRMkwSeZ+IRkI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crun8QAAADcAAAADwAAAAAAAAAAAAAAAACXAgAAZHJzL2Rv&#10;d25yZXYueG1sUEsFBgAAAAAEAAQA9QAAAIgDAAAAAA==&#10;" filled="f" stroked="f">
                      <v:textbox>
                        <w:txbxContent>
                          <w:p w14:paraId="03ECC369" w14:textId="77777777" w:rsidR="00FC72BF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12" o:spid="_x0000_s1152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G90YwQAA&#10;ANwAAAAPAAAAZHJzL2Rvd25yZXYueG1sRE/Pa8IwFL4P9j+EJ+y2JopuszPKUAY7KXZT8PZonm1Z&#10;8xKazNb/3hyEHT++34vVYFtxoS40jjWMMwWCuHSm4UrDz/fn8xuIEJENto5Jw5UCrJaPDwvMjet5&#10;T5ciViKFcMhRQx2jz6UMZU0WQ+Y8ceLOrrMYE+wqaTrsU7ht5USpF2mx4dRQo6d1TeVv8Wc1HLbn&#10;03GqdtXGznzvBiXZzqXWT6Ph4x1EpCH+i+/uL6PhVaX56Uw6AnJ5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hvdGMEAAADcAAAADwAAAAAAAAAAAAAAAACXAgAAZHJzL2Rvd25y&#10;ZXYueG1sUEsFBgAAAAAEAAQA9QAAAIUDAAAAAA==&#10;" filled="f" stroked="f">
                      <v:textbox>
                        <w:txbxContent>
                          <w:p w14:paraId="07D275D7" w14:textId="77777777" w:rsidR="00FC72BF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514" o:spid="_x0000_s1153" style="position:absolute;left:419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LD/T/GAAAA3AAA&#10;AA8AAAAAAAAAAAAAAAAAqQIAAGRycy9kb3ducmV2LnhtbFBLBQYAAAAABAAEAPoAAACcAwAAAAA=&#10;">
                    <v:shape id="Text Box 436" o:spid="_x0000_s1154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oRsCxQAA&#10;ANwAAAAPAAAAZHJzL2Rvd25yZXYueG1sRI9BawIxFITvBf9DeIVeiib1oHU1irS09GLRraDHx+a5&#10;Wbp5WZJU139vCoUeh5n5hlmseteKM4XYeNbwNFIgiCtvGq417L/ehs8gYkI22HomDVeKsFoO7hZY&#10;GH/hHZ3LVIsM4VigBptSV0gZK0sO48h3xNk7+eAwZRlqaQJeMty1cqzURDpsOC9Y7OjFUvVd/jgN&#10;obTH98dDVb/i58lPZVSz7UZp/XDfr+cgEvXpP/zX/jAapmoMv2fyEZDLG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ChGwL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72717EC4" w14:textId="77777777" w:rsidR="00FC72BF" w:rsidRDefault="00FC72BF" w:rsidP="00FD078E">
                            <w:r>
                              <w:t xml:space="preserve"> C</w:t>
                            </w:r>
                          </w:p>
                        </w:txbxContent>
                      </v:textbox>
                    </v:shape>
                    <v:shape id="Text Box 444" o:spid="_x0000_s1155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yUNvxAAA&#10;ANwAAAAPAAAAZHJzL2Rvd25yZXYueG1sRI9bawIxFITfC/6HcIS+aaJtvaxGEUvBp4pX8O2wOe4u&#10;bk6WTequ/74pCH0cZuYbZr5sbSnuVPvCsYZBX4EgTp0pONNwPHz1JiB8QDZYOiYND/KwXHRe5pgY&#10;1/CO7vuQiQhhn6CGPIQqkdKnOVn0fVcRR+/qaoshyjqTpsYmwm0ph0qNpMWC40KOFa1zSm/7H6vh&#10;9H29nN/VNvu0H1XjWiXZTqXWr912NQMRqA3/4Wd7YzSM1Rv8nYlHQC5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slDb8QAAADcAAAADwAAAAAAAAAAAAAAAACXAgAAZHJzL2Rv&#10;d25yZXYueG1sUEsFBgAAAAAEAAQA9QAAAIgDAAAAAA==&#10;" filled="f" stroked="f">
                      <v:textbox>
                        <w:txbxContent>
                          <w:p w14:paraId="6B07952A" w14:textId="77777777" w:rsidR="00FC72BF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445" o:spid="_x0000_s1156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INsbxAAA&#10;ANw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PhWS3h70w8AjL7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SDbG8QAAADcAAAADwAAAAAAAAAAAAAAAACXAgAAZHJzL2Rv&#10;d25yZXYueG1sUEsFBgAAAAAEAAQA9QAAAIgDAAAAAA==&#10;" filled="f" stroked="f">
                      <v:textbox>
                        <w:txbxContent>
                          <w:p w14:paraId="17A2C5CC" w14:textId="77777777" w:rsidR="00FC72BF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7" o:spid="_x0000_s1157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bH6AxAAA&#10;ANwAAAAPAAAAZHJzL2Rvd25yZXYueG1sRI9Pa8JAFMTvgt9heUJvddeiVaOrSKXQk8X4B7w9ss8k&#10;mH0bsluTfvuuUPA4zMxvmOW6s5W4U+NLxxpGQwWCOHOm5FzD8fD5OgPhA7LByjFp+CUP61W/t8TE&#10;uJb3dE9DLiKEfYIaihDqREqfFWTRD11NHL2rayyGKJtcmgbbCLeVfFPqXVosOS4UWNNHQdkt/bEa&#10;Trvr5TxW3/nWTurWdUqynUutXwbdZgEiUBee4f/2l9EwVRN4nIlHQK7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mx+gMQAAADcAAAADwAAAAAAAAAAAAAAAACXAgAAZHJzL2Rv&#10;d25yZXYueG1sUEsFBgAAAAAEAAQA9QAAAIgDAAAAAA==&#10;" filled="f" stroked="f">
                      <v:textbox>
                        <w:txbxContent>
                          <w:p w14:paraId="1CCF993A" w14:textId="77777777" w:rsidR="00FC72BF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512" o:spid="_x0000_s1158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vuD3wwAA&#10;ANwAAAAPAAAAZHJzL2Rvd25yZXYueG1sRI9Ba8JAFITvgv9heUJvumuxVlNXkUqhJ8VUBW+P7DMJ&#10;zb4N2a1J/70rCB6HmfmGWaw6W4krNb50rGE8UiCIM2dKzjUcfr6GMxA+IBusHJOGf/KwWvZ7C0yM&#10;a3lP1zTkIkLYJ6ihCKFOpPRZQRb9yNXE0bu4xmKIssmlabCNcFvJV6Wm0mLJcaHAmj4Lyn7TP6vh&#10;uL2cTxO1yzf2rW5dpyTbudT6ZdCtP0AE6sIz/Gh/Gw3vagr3M/EIyOU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6vuD3wwAAANwAAAAPAAAAAAAAAAAAAAAAAJcCAABkcnMvZG93&#10;bnJldi54bWxQSwUGAAAAAAQABAD1AAAAhwMAAAAA&#10;" filled="f" stroked="f">
                      <v:textbox>
                        <w:txbxContent>
                          <w:p w14:paraId="2837A718" w14:textId="77777777" w:rsidR="00FC72BF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514" o:spid="_x0000_s1159" style="position:absolute;left:12611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cmbA0MUAAADcAAAA&#10;DwAAAAAAAAAAAAAAAACpAgAAZHJzL2Rvd25yZXYueG1sUEsFBgAAAAAEAAQA+gAAAJsDAAAAAA==&#10;">
                    <v:shape id="Text Box 436" o:spid="_x0000_s1160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SSzowgAA&#10;ANwAAAAPAAAAZHJzL2Rvd25yZXYueG1sRE/LagIxFN0X/IdwhW5Ek3bhYzSKtLS4qbSjoMvL5DoZ&#10;nNwMSarTv28WhS4P573a9K4VNwqx8azhaaJAEFfeNFxrOB7exnMQMSEbbD2Thh+KsFkPHlZYGH/n&#10;L7qVqRY5hGOBGmxKXSFlrCw5jBPfEWfu4oPDlGGopQl4z+Gulc9KTaXDhnODxY5eLFXX8ttpCKU9&#10;v49OVf2K+4ufyagWnx9K68dhv12CSNSnf/Gfe2c0zFRem8/kIyDX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FJLOjCAAAA3AAAAA8AAAAAAAAAAAAAAAAAlwIAAGRycy9kb3du&#10;cmV2LnhtbFBLBQYAAAAABAAEAPUAAACGAwAAAAA=&#10;" fillcolor="#daeef3 [664]" strokecolor="#31849b [2408]" strokeweight="2pt">
                      <v:textbox>
                        <w:txbxContent>
                          <w:p w14:paraId="21C3029E" w14:textId="77777777" w:rsidR="00FC72BF" w:rsidRDefault="00FC72BF" w:rsidP="00FD078E">
                            <w:r>
                              <w:t>iC</w:t>
                            </w:r>
                          </w:p>
                        </w:txbxContent>
                      </v:textbox>
                    </v:shape>
                    <v:shape id="Text Box 444" o:spid="_x0000_s1161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IXSFxQAA&#10;ANwAAAAPAAAAZHJzL2Rvd25yZXYueG1sRI9La8MwEITvhf4HsYXcEqkhbRLHSggJhZ5a4jwgt8Va&#10;P6i1MpYau/++KgR6HGbmGybdDLYRN+p87VjD80SBIM6dqbnUcDq+jRcgfEA22DgmDT/kYbN+fEgx&#10;Ma7nA92yUIoIYZ+ghiqENpHS5xVZ9BPXEkevcJ3FEGVXStNhH+G2kVOlXqXFmuNChS3tKsq/sm+r&#10;4fxRXC8z9Vnu7Uvbu0FJtkup9ehp2K5ABBrCf/jefjca5moJf2fiEZDr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shdIXFAAAA3AAAAA8AAAAAAAAAAAAAAAAAlwIAAGRycy9k&#10;b3ducmV2LnhtbFBLBQYAAAAABAAEAPUAAACJAwAAAAA=&#10;" filled="f" stroked="f">
                      <v:textbox>
                        <w:txbxContent>
                          <w:p w14:paraId="59946E82" w14:textId="77777777" w:rsidR="00FC72BF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5" o:spid="_x0000_s1162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wkvFwgAA&#10;ANwAAAAPAAAAZHJzL2Rvd25yZXYueG1sRE/Pa8IwFL4P/B/CE7yticPNWY1FJoKnDbtN8PZonm2x&#10;eSlNbLv/fjkMdvz4fm+y0Taip87XjjXMEwWCuHCm5lLD1+fh8RWED8gGG8ek4Yc8ZNvJwwZT4wY+&#10;UZ+HUsQQ9ilqqEJoUyl9UZFFn7iWOHJX11kMEXalNB0OMdw28kmpF2mx5thQYUtvFRW3/G41fL9f&#10;L+eF+ij39rkd3Kgk25XUejYdd2sQgcbwL/5zH42G5TzOj2fiEZDb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/CS8XCAAAA3AAAAA8AAAAAAAAAAAAAAAAAlwIAAGRycy9kb3du&#10;cmV2LnhtbFBLBQYAAAAABAAEAPUAAACGAwAAAAA=&#10;" filled="f" stroked="f">
                      <v:textbox>
                        <w:txbxContent>
                          <w:p w14:paraId="3F0A1E66" w14:textId="77777777" w:rsidR="00FC72BF" w:rsidRDefault="00FC72BF" w:rsidP="00FD078E">
                            <w:r>
                              <w:rPr>
                                <w:i/>
                              </w:rPr>
                              <w:t>a=a</w:t>
                            </w:r>
                          </w:p>
                        </w:txbxContent>
                      </v:textbox>
                    </v:shape>
                    <v:shape id="Text Box 447" o:spid="_x0000_s1163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ju5exAAA&#10;ANwAAAAPAAAAZHJzL2Rvd25yZXYueG1sRI9Ba8JAFITvhf6H5RV6q7uRqm3qJogieFLUttDbI/tM&#10;QrNvQ3Y18d+7QqHHYWa+Yeb5YBtxoc7XjjUkIwWCuHCm5lLD53H98gbCB2SDjWPScCUPefb4MMfU&#10;uJ73dDmEUkQI+xQ1VCG0qZS+qMiiH7mWOHon11kMUXalNB32EW4bOVZqKi3WHBcqbGlZUfF7OFsN&#10;X9vTz/er2pUrO2l7NyjJ9l1q/fw0LD5ABBrCf/ivvTEaZkkC9zPxCMjs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I7uXsQAAADcAAAADwAAAAAAAAAAAAAAAACXAgAAZHJzL2Rv&#10;d25yZXYueG1sUEsFBgAAAAAEAAQA9QAAAIgDAAAAAA==&#10;" filled="f" stroked="f">
                      <v:textbox>
                        <w:txbxContent>
                          <w:p w14:paraId="7C23387F" w14:textId="77777777" w:rsidR="00FC72BF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12" o:spid="_x0000_s1164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XHApxAAA&#10;ANwAAAAPAAAAZHJzL2Rvd25yZXYueG1sRI9Pa8JAFMTvBb/D8gRvuqvYqjEbkZZCTy3+BW+P7DMJ&#10;Zt+G7Nak375bEHocZuY3TLrpbS3u1PrKsYbpRIEgzp2puNBwPLyPlyB8QDZYOyYNP+Rhkw2eUkyM&#10;63hH930oRISwT1BDGUKTSOnzkiz6iWuIo3d1rcUQZVtI02IX4baWM6VepMWK40KJDb2WlN/231bD&#10;6fN6Oc/VV/Fmn5vO9UqyXUmtR8N+uwYRqA//4Uf7w2hYTGfwdyYeAZn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FxwKcQAAADcAAAADwAAAAAAAAAAAAAAAACXAgAAZHJzL2Rv&#10;d25yZXYueG1sUEsFBgAAAAAEAAQA9QAAAIgDAAAAAA==&#10;" filled="f" stroked="f">
                      <v:textbox>
                        <w:txbxContent>
                          <w:p w14:paraId="7564E3DE" w14:textId="77777777" w:rsidR="00FC72BF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Group 514" o:spid="_x0000_s1165" style="position:absolute;left:2332990;top:1057275;width:983615;height:1029970" coordorigin="-17272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IiEUA7GAAAA3AAA&#10;AA8AAAAAAAAAAAAAAAAAqQIAAGRycy9kb3ducmV2LnhtbFBLBQYAAAAABAAEAPoAAACcAwAAAAA=&#10;">
                    <v:shape id="Text Box 436" o:spid="_x0000_s1166" type="#_x0000_t202" style="position:absolute;left:12763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3bAwxQAA&#10;ANwAAAAPAAAAZHJzL2Rvd25yZXYueG1sRI9BSwMxFITvhf6H8AQvxSYVsbo2W0RRvLToKrTHx+bt&#10;ZunmZUliu/57UxA8DjPzDbNaj64XRwqx86xhMVcgiGtvOm41fH2+XN2BiAnZYO+ZNPxQhHU5nayw&#10;MP7EH3SsUisyhGOBGmxKQyFlrC05jHM/EGev8cFhyjK00gQ8Zbjr5bVSt9Jhx3nB4kBPlupD9e00&#10;hMruX2e7un3GbeOXMqr7943S+vJifHwAkWhM/+G/9pvRsFzcwPlMPgKy/A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XdsDD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5A38561A" w14:textId="77777777" w:rsidR="00FC72BF" w:rsidRDefault="00FC72BF" w:rsidP="00FD078E">
                            <w:r>
                              <w:t>-C</w:t>
                            </w:r>
                          </w:p>
                        </w:txbxContent>
                      </v:textbox>
                    </v:shape>
                    <v:shape id="Text Box 444" o:spid="_x0000_s1167" type="#_x0000_t202" style="position:absolute;left:53022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tehdxAAA&#10;ANwAAAAPAAAAZHJzL2Rvd25yZXYueG1sRI9Pa8JAFMTvgt9heQVvuqvUP01dRSyFnhTTWujtkX0m&#10;odm3Ibua+O1dQfA4zMxvmOW6s5W4UONLxxrGIwWCOHOm5FzDz/fncAHCB2SDlWPScCUP61W/t8TE&#10;uJYPdElDLiKEfYIaihDqREqfFWTRj1xNHL2TayyGKJtcmgbbCLeVnCg1kxZLjgsF1rQtKPtPz1bD&#10;cXf6+31V+/zDTuvWdUqyfZNaD166zTuIQF14hh/tL6NhPp7C/Uw8AnJ1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7XoXcQAAADcAAAADwAAAAAAAAAAAAAAAACXAgAAZHJzL2Rv&#10;d25yZXYueG1sUEsFBgAAAAAEAAQA9QAAAIgDAAAAAA==&#10;" filled="f" stroked="f">
                      <v:textbox>
                        <w:txbxContent>
                          <w:p w14:paraId="05577EA7" w14:textId="77777777" w:rsidR="00FC72BF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5" o:spid="_x0000_s1168" type="#_x0000_t202" style="position:absolute;left:17843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Z3YqxAAA&#10;ANwAAAAPAAAAZHJzL2Rvd25yZXYueG1sRI9Ba8JAFITvgv9heYK3uqtUa2M2IpZCT5baWvD2yD6T&#10;YPZtyK4m/nu3UPA4zMw3TLrubS2u1PrKsYbpRIEgzp2puNDw8/3+tAThA7LB2jFpuJGHdTYcpJgY&#10;1/EXXfehEBHCPkENZQhNIqXPS7LoJ64hjt7JtRZDlG0hTYtdhNtazpRaSIsVx4USG9qWlJ/3F6vh&#10;sDsdf5/VZ/Fm503neiXZvkqtx6N+swIRqA+P8H/7w2h4mS7g70w8AjK7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2d2KsQAAADcAAAADwAAAAAAAAAAAAAAAACXAgAAZHJzL2Rv&#10;d25yZXYueG1sUEsFBgAAAAAEAAQA9QAAAIgDAAAAAA==&#10;" filled="f" stroked="f">
                      <v:textbox>
                        <w:txbxContent>
                          <w:p w14:paraId="5A9F99B1" w14:textId="77777777" w:rsidR="00FC72BF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7" o:spid="_x0000_s1169" type="#_x0000_t202" style="position:absolute;left:-172720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K9OxxAAA&#10;ANwAAAAPAAAAZHJzL2Rvd25yZXYueG1sRI9Ba8JAFITvgv9heYI33VVqtTEbEUuhJ0ttLXh7ZJ9J&#10;MPs2ZFcT/71bKPQ4zMw3TLrpbS1u1PrKsYbZVIEgzp2puNDw/fU2WYHwAdlg7Zg03MnDJhsOUkyM&#10;6/iTbodQiAhhn6CGMoQmkdLnJVn0U9cQR+/sWoshyraQpsUuwm0t50o9S4sVx4USG9qVlF8OV6vh&#10;uD+ffp7UR/FqF03neiXZvkitx6N+uwYRqA//4b/2u9GwnC3h90w8AjJ7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CvTscQAAADcAAAADwAAAAAAAAAAAAAAAACXAgAAZHJzL2Rv&#10;d25yZXYueG1sUEsFBgAAAAAEAAQA9QAAAIgDAAAAAA==&#10;" filled="f" stroked="f">
                      <v:textbox>
                        <w:txbxContent>
                          <w:p w14:paraId="77146782" w14:textId="77777777" w:rsidR="00FC72BF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12" o:spid="_x0000_s1170" type="#_x0000_t202" style="position:absolute;left:17716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tEfDwgAA&#10;ANwAAAAPAAAAZHJzL2Rvd25yZXYueG1sRE/Pa8IwFL4P/B/CE7yticPNWY1FJoKnDbtN8PZonm2x&#10;eSlNbLv/fjkMdvz4fm+y0Taip87XjjXMEwWCuHCm5lLD1+fh8RWED8gGG8ek4Yc8ZNvJwwZT4wY+&#10;UZ+HUsQQ9ilqqEJoUyl9UZFFn7iWOHJX11kMEXalNB0OMdw28kmpF2mx5thQYUtvFRW3/G41fL9f&#10;L+eF+ij39rkd3Kgk25XUejYdd2sQgcbwL/5zH42G5TyujWfiEZDb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G0R8PCAAAA3AAAAA8AAAAAAAAAAAAAAAAAlwIAAGRycy9kb3du&#10;cmV2LnhtbFBLBQYAAAAABAAEAPUAAACGAwAAAAA=&#10;" filled="f" stroked="f">
                      <v:textbox>
                        <w:txbxContent>
                          <w:p w14:paraId="2FC60116" w14:textId="77777777" w:rsidR="00FC72BF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Group 514" o:spid="_x0000_s1171" style="position:absolute;left:34709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pbGfkxgAAANwAAAAPAAAAZHJzL2Rvd25yZXYueG1sRI9ba8JAFITfC/0Pyyn4&#10;pptU7CXNKiJVfBChsVD6dsieXDB7NmTXJP57tyD0cZiZb5h0NZpG9NS52rKCeBaBIM6trrlU8H3a&#10;Tt9AOI+ssbFMCq7kYLV8fEgx0XbgL+ozX4oAYZeggsr7NpHS5RUZdDPbEgevsJ1BH2RXSt3hEOCm&#10;kc9R9CIN1hwWKmxpU1F+zi5GwW7AYT2PP/vDudhcf0+L488hJqUmT+P6A4Sn0f+H7+29VvAav8P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lsZ+TGAAAA3AAA&#10;AA8AAAAAAAAAAAAAAAAAqQIAAGRycy9kb3ducmV2LnhtbFBLBQYAAAAABAAEAPoAAACcAwAAAAA=&#10;">
                    <v:shape id="Text Box 436" o:spid="_x0000_s1172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inyOwgAA&#10;ANwAAAAPAAAAZHJzL2Rvd25yZXYueG1sRE9NawIxEL0L/Q9hCr0UTeqh6tYoYmnpxaKroMdhM26W&#10;biZLkur23zcHwePjfc+XvWvFhUJsPGt4GSkQxJU3DdcaDvuP4RRETMgGW8+k4Y8iLBcPgzkWxl95&#10;R5cy1SKHcCxQg02pK6SMlSWHceQ74sydfXCYMgy1NAGvOdy1cqzUq3TYcG6w2NHaUvVT/joNobSn&#10;z+djVb/j99lPZFSz7UZp/fTYr95AJOrTXXxzfxkNk3Gen8/kIyAX/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SKfI7CAAAA3AAAAA8AAAAAAAAAAAAAAAAAlwIAAGRycy9kb3du&#10;cmV2LnhtbFBLBQYAAAAABAAEAPUAAACGAwAAAAA=&#10;" fillcolor="#daeef3 [664]" strokecolor="#31849b [2408]" strokeweight="2pt">
                      <v:textbox>
                        <w:txbxContent>
                          <w:p w14:paraId="4454A737" w14:textId="77777777" w:rsidR="00FC72BF" w:rsidRDefault="00FC72BF" w:rsidP="00FD078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B64393">
                              <w:rPr>
                                <w:sz w:val="20"/>
                                <w:szCs w:val="20"/>
                              </w:rPr>
                              <w:t>-iC</w:t>
                            </w:r>
                          </w:p>
                          <w:p w14:paraId="7E9FD2C7" w14:textId="77777777" w:rsidR="00FC72BF" w:rsidRPr="00B64393" w:rsidRDefault="00FC72BF" w:rsidP="00FD078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Ci</w:t>
                            </w:r>
                          </w:p>
                        </w:txbxContent>
                      </v:textbox>
                    </v:shape>
                    <v:shape id="Text Box 444" o:spid="_x0000_s1173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+4iTjxAAA&#10;ANwAAAAPAAAAZHJzL2Rvd25yZXYueG1sRI9Pa8JAFMTvBb/D8gRvuqvYqjEbkZZCTy3+BW+P7DMJ&#10;Zt+G7Nak375bEHocZuY3TLrpbS3u1PrKsYbpRIEgzp2puNBwPLyPlyB8QDZYOyYNP+Rhkw2eUkyM&#10;63hH930oRISwT1BDGUKTSOnzkiz6iWuIo3d1rcUQZVtI02IX4baWM6VepMWK40KJDb2WlN/231bD&#10;6fN6Oc/VV/Fmn5vO9UqyXUmtR8N+uwYRqA//4Uf7w2hYzKbwdyYeAZn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uIk48QAAADcAAAADwAAAAAAAAAAAAAAAACXAgAAZHJzL2Rv&#10;d25yZXYueG1sUEsFBgAAAAAEAAQA9QAAAIgDAAAAAA==&#10;" filled="f" stroked="f">
                      <v:textbox>
                        <w:txbxContent>
                          <w:p w14:paraId="695DA88A" w14:textId="77777777" w:rsidR="00FC72BF" w:rsidRDefault="00FC72BF" w:rsidP="00FD078E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5" o:spid="_x0000_s1174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MLqUxQAA&#10;ANwAAAAPAAAAZHJzL2Rvd25yZXYueG1sRI9Pa8JAFMTvhX6H5RW86W6Df2rqJpQWwVNFrYK3R/aZ&#10;hGbfhuxq0m/fLQg9DjPzG2aVD7YRN+p87VjD80SBIC6cqbnU8HVYj19A+IBssHFMGn7IQ549Pqww&#10;Na7nHd32oRQRwj5FDVUIbSqlLyqy6CeuJY7exXUWQ5RdKU2HfYTbRiZKzaXFmuNChS29V1R8769W&#10;w/Hzcj5N1bb8sLO2d4OSbJdS69HT8PYKItAQ/sP39sZoWCQJ/J2JR0Bm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4wupTFAAAA3AAAAA8AAAAAAAAAAAAAAAAAlwIAAGRycy9k&#10;b3ducmV2LnhtbFBLBQYAAAAABAAEAPUAAACJAwAAAAA=&#10;" filled="f" stroked="f">
                      <v:textbox>
                        <w:txbxContent>
                          <w:p w14:paraId="2D7E75A2" w14:textId="77777777" w:rsidR="00FC72BF" w:rsidRDefault="00FC72BF" w:rsidP="00FD078E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7" o:spid="_x0000_s1175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fB8PxAAA&#10;ANwAAAAPAAAAZHJzL2Rvd25yZXYueG1sRI9La8MwEITvgfwHsYXeEqlpXnWthNIS6KmleUFui7V+&#10;EGtlLDV2/30VCOQ4zMw3TLrubS0u1PrKsYansQJBnDlTcaFhv9uMliB8QDZYOyYNf+RhvRoOUkyM&#10;6/iHLttQiAhhn6CGMoQmkdJnJVn0Y9cQRy93rcUQZVtI02IX4baWE6Xm0mLFcaHEht5Lys7bX6vh&#10;8JWfjlP1XXzYWdO5Xkm2L1Lrx4f+7RVEoD7cw7f2p9GwmDzD9Uw8AnL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4XwfD8QAAADcAAAADwAAAAAAAAAAAAAAAACXAgAAZHJzL2Rv&#10;d25yZXYueG1sUEsFBgAAAAAEAAQA9QAAAIgDAAAAAA==&#10;" filled="f" stroked="f">
                      <v:textbox>
                        <w:txbxContent>
                          <w:p w14:paraId="55B66705" w14:textId="77777777" w:rsidR="00FC72BF" w:rsidRDefault="00FC72BF" w:rsidP="00FD078E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512" o:spid="_x0000_s1176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lYd7xAAA&#10;ANwAAAAPAAAAZHJzL2Rvd25yZXYueG1sRI9Ba8JAFITvgv9heYK3uqvY1kZXEUXoydK0Frw9ss8k&#10;mH0bsquJ/94VCh6HmfmGWaw6W4krNb50rGE8UiCIM2dKzjX8/uxeZiB8QDZYOSYNN/KwWvZ7C0yM&#10;a/mbrmnIRYSwT1BDEUKdSOmzgiz6kauJo3dyjcUQZZNL02Ab4baSE6XepMWS40KBNW0Kys7pxWo4&#10;7E/Hv6n6yrf2tW5dpyTbD6n1cNCt5yACdeEZ/m9/Gg3vkyk8zsQjIJd3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pWHe8QAAADcAAAADwAAAAAAAAAAAAAAAACXAgAAZHJzL2Rv&#10;d25yZXYueG1sUEsFBgAAAAAEAAQA9QAAAIgDAAAAAA==&#10;" filled="f" stroked="f">
                      <v:textbox>
                        <w:txbxContent>
                          <w:p w14:paraId="46476D96" w14:textId="77777777" w:rsidR="00FC72BF" w:rsidRDefault="00FC72BF" w:rsidP="00FD078E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shape id="Straight Arrow Connector 725" o:spid="_x0000_s1177" type="#_x0000_t32" style="position:absolute;left:504825;top:263525;width:260350;height:21209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r08dMQAAADcAAAADwAAAGRycy9kb3ducmV2LnhtbESPQYvCMBSE74L/ITxhL7KmytrVrlFk&#10;QRAvUhW8Ppu3bbF5KU2s3X9vBMHjMDPfMItVZyrRUuNKywrGowgEcWZ1ybmC03HzOQPhPLLGyjIp&#10;+CcHq2W/t8BE2zun1B58LgKEXYIKCu/rREqXFWTQjWxNHLw/2xj0QTa51A3eA9xUchJFsTRYclgo&#10;sKbfgrLr4WYUpLQ9XrphGjtTf5ndfLc/DzetUh+Dbv0DwlPn3+FXe6sVfE+m8DwTjoBcP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+vTx0xAAAANwAAAAPAAAAAAAAAAAA&#10;AAAAAKECAABkcnMvZG93bnJldi54bWxQSwUGAAAAAAQABAD5AAAAkgMAAAAA&#10;" strokecolor="#c0504d [3205]" strokeweight="2pt">
                  <v:stroke endarrow="open"/>
                  <v:shadow on="t" opacity="24903f" mv:blur="40000f" origin=",.5" offset="0,20000emu"/>
                </v:shape>
                <v:shape id="Straight Arrow Connector 726" o:spid="_x0000_s1178" type="#_x0000_t32" style="position:absolute;left:1762125;top:1317625;width:247650;height:20764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m+iA8UAAADcAAAADwAAAGRycy9kb3ducmV2LnhtbESPQWvCQBSE7wX/w/IKXsRslBJt6ioi&#10;CCGXElPo9TX7moRm34bsGuO/dwuFHoeZ+YbZHSbTiZEG11pWsIpiEMSV1S3XCj7K83ILwnlkjZ1l&#10;UnAnB4f97GmHqbY3Lmi8+FoECLsUFTTe96mUrmrIoItsTxy8bzsY9EEOtdQD3gLcdHIdx4k02HJY&#10;aLCnU0PVz+VqFBSUlV/Tokic6V9M/pq/fy7Oo1Lz5+n4BsLT5P/Df+1MK9isE/g9E46A3D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jm+iA8UAAADcAAAADwAAAAAAAAAA&#10;AAAAAAChAgAAZHJzL2Rvd25yZXYueG1sUEsFBgAAAAAEAAQA+QAAAJMDAAAAAA==&#10;" strokecolor="#c0504d [3205]" strokeweight="2pt">
                  <v:stroke endarrow="open"/>
                  <v:shadow on="t" opacity="24903f" mv:blur="40000f" origin=",.5" offset="0,20000emu"/>
                </v:shape>
                <w10:anchorlock/>
              </v:group>
            </w:pict>
          </mc:Fallback>
        </mc:AlternateContent>
      </w:r>
    </w:p>
    <w:p w14:paraId="19A74251" w14:textId="57091221" w:rsidR="002F464E" w:rsidRDefault="00DE17E1" w:rsidP="0020361E">
      <w:r>
        <w:tab/>
        <w:t>{1, iC} is a  reduced symmetry group</w:t>
      </w:r>
    </w:p>
    <w:p w14:paraId="4026C61C" w14:textId="77777777" w:rsidR="00B47D00" w:rsidRDefault="00B47D00" w:rsidP="0020361E"/>
    <w:p w14:paraId="40A7ECED" w14:textId="77777777" w:rsidR="002F464E" w:rsidRDefault="002F464E" w:rsidP="0020361E"/>
    <w:p w14:paraId="0EAD70F2" w14:textId="1BECCB3F" w:rsidR="00FD078E" w:rsidRDefault="00C55947" w:rsidP="0020361E">
      <w:r>
        <w:rPr>
          <w:noProof/>
        </w:rPr>
        <mc:AlternateContent>
          <mc:Choice Requires="wpg">
            <w:drawing>
              <wp:inline distT="0" distB="0" distL="0" distR="0" wp14:anchorId="374FFC95" wp14:editId="2294ABB4">
                <wp:extent cx="4454525" cy="2087245"/>
                <wp:effectExtent l="0" t="0" r="0" b="0"/>
                <wp:docPr id="731" name="Group 7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4525" cy="2087245"/>
                          <a:chOff x="0" y="0"/>
                          <a:chExt cx="4454525" cy="208724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625" name="Group 625"/>
                        <wpg:cNvGrpSpPr/>
                        <wpg:grpSpPr>
                          <a:xfrm>
                            <a:off x="0" y="0"/>
                            <a:ext cx="4454525" cy="2087245"/>
                            <a:chOff x="0" y="0"/>
                            <a:chExt cx="4454525" cy="2087245"/>
                          </a:xfrm>
                        </wpg:grpSpPr>
                        <wpg:grpSp>
                          <wpg:cNvPr id="626" name="Group 626"/>
                          <wpg:cNvGrpSpPr/>
                          <wpg:grpSpPr>
                            <a:xfrm>
                              <a:off x="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27" name="Text Box 627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A381E3" w14:textId="77777777" w:rsidR="00D10494" w:rsidRDefault="00D10494" w:rsidP="007A340B">
                                  <w:r>
                                    <w:t xml:space="preserve">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28" name="Text Box 628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DBAD1EF" w14:textId="77777777" w:rsidR="00D10494" w:rsidRPr="00B351B3" w:rsidRDefault="00D10494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9" name="Text Box 629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31489F4" w14:textId="77777777" w:rsidR="00D10494" w:rsidRPr="00B351B3" w:rsidRDefault="00D10494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0" name="Text Box 630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5FD1E18" w14:textId="77777777" w:rsidR="00D10494" w:rsidRPr="00B351B3" w:rsidRDefault="00D10494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1" name="Text Box 631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A78715C" w14:textId="77777777" w:rsidR="00D10494" w:rsidRPr="00B351B3" w:rsidRDefault="00D10494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32" name="Group 632"/>
                          <wpg:cNvGrpSpPr/>
                          <wpg:grpSpPr>
                            <a:xfrm>
                              <a:off x="124460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33" name="Text Box 633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9A1ACD1" w14:textId="77777777" w:rsidR="00D10494" w:rsidRDefault="00D10494" w:rsidP="007A340B">
                                  <w:r>
                                    <w:t xml:space="preserve"> 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34" name="Text Box 63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6F91F7" w14:textId="77777777" w:rsidR="00D10494" w:rsidRPr="00B351B3" w:rsidRDefault="00D10494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5" name="Text Box 63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3F6182" w14:textId="77777777" w:rsidR="00D10494" w:rsidRPr="00B351B3" w:rsidRDefault="00D10494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6" name="Text Box 636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8C9B96" w14:textId="77777777" w:rsidR="00D10494" w:rsidRPr="00B351B3" w:rsidRDefault="00D10494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7" name="Text Box 637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397792" w14:textId="77777777" w:rsidR="00D10494" w:rsidRPr="00B351B3" w:rsidRDefault="00D10494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38" name="Group 514"/>
                          <wpg:cNvGrpSpPr/>
                          <wpg:grpSpPr>
                            <a:xfrm>
                              <a:off x="227711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39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AD1114" w14:textId="77777777" w:rsidR="00D10494" w:rsidRDefault="00D10494" w:rsidP="007A340B">
                                  <w:r>
                                    <w:t>-1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40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174FB9D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1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FE59D96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2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6DB5E62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3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8C095BE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44" name="Group 514"/>
                          <wpg:cNvGrpSpPr/>
                          <wpg:grpSpPr>
                            <a:xfrm>
                              <a:off x="3327400" y="0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45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3D6014" w14:textId="77777777" w:rsidR="00D10494" w:rsidRDefault="00D10494" w:rsidP="007A340B">
                                  <w:r>
                                    <w:t>-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46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09BD919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7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E47B69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8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95F3134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9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3EF6B5C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50" name="Group 514"/>
                          <wpg:cNvGrpSpPr/>
                          <wpg:grpSpPr>
                            <a:xfrm>
                              <a:off x="419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51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F68F98" w14:textId="77777777" w:rsidR="00D10494" w:rsidRDefault="00D10494" w:rsidP="007A340B">
                                  <w:r>
                                    <w:t xml:space="preserve"> 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52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EFBEFD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3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7EEB04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4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0AE313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5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B63BF2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56" name="Group 514"/>
                          <wpg:cNvGrpSpPr/>
                          <wpg:grpSpPr>
                            <a:xfrm>
                              <a:off x="12611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57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26B06C" w14:textId="77777777" w:rsidR="00D10494" w:rsidRDefault="00D10494" w:rsidP="007A340B">
                                  <w:r>
                                    <w:t>i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58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4ADC4D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9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F2513C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a=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0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234DC7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1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E6BA31B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62" name="Group 514"/>
                          <wpg:cNvGrpSpPr/>
                          <wpg:grpSpPr>
                            <a:xfrm>
                              <a:off x="2373630" y="1057275"/>
                              <a:ext cx="998855" cy="1029970"/>
                              <a:chOff x="-132080" y="0"/>
                              <a:chExt cx="998855" cy="1029970"/>
                            </a:xfrm>
                          </wpg:grpSpPr>
                          <wps:wsp>
                            <wps:cNvPr id="663" name="Text Box 436"/>
                            <wps:cNvSpPr txBox="1"/>
                            <wps:spPr>
                              <a:xfrm>
                                <a:off x="17843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25D3E83" w14:textId="77777777" w:rsidR="00D10494" w:rsidRDefault="00D10494" w:rsidP="007A340B">
                                  <w:r>
                                    <w:t>-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64" name="Text Box 444"/>
                            <wps:cNvSpPr txBox="1"/>
                            <wps:spPr>
                              <a:xfrm>
                                <a:off x="58610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342386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5" name="Text Box 445"/>
                            <wps:cNvSpPr txBox="1"/>
                            <wps:spPr>
                              <a:xfrm>
                                <a:off x="21907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438FCB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6" name="Text Box 447"/>
                            <wps:cNvSpPr txBox="1"/>
                            <wps:spPr>
                              <a:xfrm>
                                <a:off x="-13208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7F0167E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7" name="Text Box 512"/>
                            <wps:cNvSpPr txBox="1"/>
                            <wps:spPr>
                              <a:xfrm>
                                <a:off x="21780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9BBF03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68" name="Group 514"/>
                          <wpg:cNvGrpSpPr/>
                          <wpg:grpSpPr>
                            <a:xfrm>
                              <a:off x="3470910" y="1057275"/>
                              <a:ext cx="983615" cy="1029970"/>
                              <a:chOff x="0" y="0"/>
                              <a:chExt cx="983615" cy="1029970"/>
                            </a:xfrm>
                          </wpg:grpSpPr>
                          <wps:wsp>
                            <wps:cNvPr id="669" name="Text Box 436"/>
                            <wps:cNvSpPr txBox="1"/>
                            <wps:spPr>
                              <a:xfrm>
                                <a:off x="300355" y="322580"/>
                                <a:ext cx="3810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n w="2540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</a:ln>
                              <a:effectLst/>
                              <a:scene3d>
                                <a:camera prst="orthographicFront">
                                  <a:rot lat="0" lon="0" rev="2700000"/>
                                </a:camera>
                                <a:lightRig rig="threePt" dir="t"/>
                              </a:scene3d>
                              <a:sp3d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1FB8465" w14:textId="77777777" w:rsidR="00D10494" w:rsidRDefault="00D10494" w:rsidP="007A340B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B64393">
                                    <w:rPr>
                                      <w:sz w:val="20"/>
                                      <w:szCs w:val="20"/>
                                    </w:rPr>
                                    <w:t>-iC</w:t>
                                  </w:r>
                                </w:p>
                                <w:p w14:paraId="6912FA45" w14:textId="77777777" w:rsidR="00D10494" w:rsidRPr="00B64393" w:rsidRDefault="00D10494" w:rsidP="007A340B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C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flatTx/>
                            </wps:bodyPr>
                          </wps:wsp>
                          <wps:wsp>
                            <wps:cNvPr id="670" name="Text Box 444"/>
                            <wps:cNvSpPr txBox="1"/>
                            <wps:spPr>
                              <a:xfrm>
                                <a:off x="702945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8181245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1" name="Text Box 445"/>
                            <wps:cNvSpPr txBox="1"/>
                            <wps:spPr>
                              <a:xfrm>
                                <a:off x="351155" y="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E819570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2" name="Text Box 447"/>
                            <wps:cNvSpPr txBox="1"/>
                            <wps:spPr>
                              <a:xfrm>
                                <a:off x="0" y="36576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4EE89D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3" name="Text Box 512"/>
                            <wps:cNvSpPr txBox="1"/>
                            <wps:spPr>
                              <a:xfrm>
                                <a:off x="349885" y="735330"/>
                                <a:ext cx="28067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A3EC3D8" w14:textId="77777777" w:rsidR="00D10494" w:rsidRDefault="00D10494" w:rsidP="007A340B"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571" name="Straight Arrow Connector 571"/>
                        <wps:cNvCnPr/>
                        <wps:spPr>
                          <a:xfrm flipV="1">
                            <a:off x="231775" y="502285"/>
                            <a:ext cx="539750" cy="63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headEnd type="arrow" w="med" len="sm"/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7" name="Straight Arrow Connector 727"/>
                        <wps:cNvCnPr/>
                        <wps:spPr>
                          <a:xfrm flipV="1">
                            <a:off x="2498725" y="514985"/>
                            <a:ext cx="539750" cy="63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headEnd type="arrow" w="med" len="sm"/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8" name="Straight Arrow Connector 728"/>
                        <wps:cNvCnPr/>
                        <wps:spPr>
                          <a:xfrm flipV="1">
                            <a:off x="269875" y="1562735"/>
                            <a:ext cx="539750" cy="63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headEnd type="arrow" w="med" len="sm"/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9" name="Straight Arrow Connector 729"/>
                        <wps:cNvCnPr/>
                        <wps:spPr>
                          <a:xfrm flipV="1">
                            <a:off x="2624455" y="1562735"/>
                            <a:ext cx="539750" cy="63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headEnd type="arrow" w="med" len="sm"/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731" o:spid="_x0000_s1179" style="width:350.75pt;height:164.35pt;mso-position-horizontal-relative:char;mso-position-vertical-relative:line" coordsize="4454525,20872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">
                <v:group id="Group 625" o:spid="_x0000_s1180" style="position:absolute;width:4454525;height:2087245" coordsize="4454525,208724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NCsqMHGAAAA3AAA&#10;AA8AAAAAAAAAAAAAAAAAqQIAAGRycy9kb3ducmV2LnhtbFBLBQYAAAAABAAEAPoAAACcAwAAAAA=&#10;">
                  <v:group id="Group 626" o:spid="_x0000_s1181" style="position:absolute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gfja2xAAAANwAAAAPAAAAZHJzL2Rvd25yZXYueG1sRI9Bi8IwFITvC/6H8IS9&#10;rWldLFKNIqKyBxFWBfH2aJ5tsXkpTWzrv98Iwh6HmfmGmS97U4mWGldaVhCPIhDEmdUl5wrOp+3X&#10;FITzyBory6TgSQ6Wi8HHHFNtO/6l9uhzESDsUlRQeF+nUrqsIINuZGvi4N1sY9AH2eRSN9gFuKnk&#10;OIoSabDksFBgTeuCsvvxYRTsOuxW3/Gm3d9v6+f1NDlc9jEp9TnsVzMQnnr/H363f7SCZJzA6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gfja2xAAAANwAAAAP&#10;AAAAAAAAAAAAAAAAAKkCAABkcnMvZG93bnJldi54bWxQSwUGAAAAAAQABAD6AAAAmgMAAAAA&#10;">
                    <v:shape id="Text Box 627" o:spid="_x0000_s1182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gutnxQAA&#10;ANwAAAAPAAAAZHJzL2Rvd25yZXYueG1sRI9BSwMxFITvgv8hPKEXsYk9tHXb7FIqFS9Kuwp6fGxe&#10;N0s3L0sS2/XfG0HwOMzMN8y6Gl0vzhRi51nD/VSBIG686bjV8P62u1uCiAnZYO+ZNHxThKq8vlpj&#10;YfyFD3SuUysyhGOBGmxKQyFlbCw5jFM/EGfv6IPDlGVopQl4yXDXy5lSc+mw47xgcaCtpeZUfzkN&#10;obafT7cfTfuIr0e/kFE97F+U1pObcbMCkWhM/+G/9rPRMJ8t4PdMPgKy/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2C62f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6AA381E3" w14:textId="77777777" w:rsidR="00FC72BF" w:rsidRDefault="00FC72BF" w:rsidP="007A340B">
                            <w:r>
                              <w:t xml:space="preserve"> 1</w:t>
                            </w:r>
                          </w:p>
                        </w:txbxContent>
                      </v:textbox>
                    </v:shape>
                    <v:shape id="Text Box 628" o:spid="_x0000_s1183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OYLjwQAA&#10;ANwAAAAPAAAAZHJzL2Rvd25yZXYueG1sRE/LasJAFN0X/IfhCt01M4qGNmYUUYSuKrUPcHfJXJNg&#10;5k7IjEn6985C6PJw3vlmtI3oqfO1Yw2zRIEgLpypudTw/XV4eQXhA7LBxjFp+CMPm/XkKcfMuIE/&#10;qT+FUsQQ9hlqqEJoMyl9UZFFn7iWOHIX11kMEXalNB0OMdw2cq5UKi3WHBsqbGlXUXE93ayGn4/L&#10;+XehjuXeLtvBjUqyfZNaP0/H7QpEoDH8ix/ud6Mhnce18Uw8AnJ9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TmC48EAAADcAAAADwAAAAAAAAAAAAAAAACXAgAAZHJzL2Rvd25y&#10;ZXYueG1sUEsFBgAAAAAEAAQA9QAAAIUDAAAAAA==&#10;" filled="f" stroked="f">
                      <v:textbox>
                        <w:txbxContent>
                          <w:p w14:paraId="1DBAD1EF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29" o:spid="_x0000_s1184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dSd4xAAA&#10;ANwAAAAPAAAAZHJzL2Rvd25yZXYueG1sRI9Ba8JAFITvQv/D8gq96W7FhhrdBLEIPVWMbcHbI/tM&#10;QrNvQ3Zr0n/fFQSPw8x8w6zz0bbiQr1vHGt4nikQxKUzDVcaPo+76SsIH5ANto5Jwx95yLOHyRpT&#10;4wY+0KUIlYgQ9ilqqEPoUil9WZNFP3MdcfTOrrcYouwraXocIty2cq5UIi02HBdq7GhbU/lT/FoN&#10;Xx/n0/dC7as3+9INblSS7VJq/fQ4blYgAo3hHr61342GZL6E65l4BGT2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9nUneMQAAADcAAAADwAAAAAAAAAAAAAAAACXAgAAZHJzL2Rv&#10;d25yZXYueG1sUEsFBgAAAAAEAAQA9QAAAIgDAAAAAA==&#10;" filled="f" stroked="f">
                      <v:textbox>
                        <w:txbxContent>
                          <w:p w14:paraId="231489F4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30" o:spid="_x0000_s1185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lhg4wAAA&#10;ANwAAAAPAAAAZHJzL2Rvd25yZXYueG1sRE/LisIwFN0L8w/hDsxOE2dUtGOUQRFcKT5hdpfm2hab&#10;m9JEW//eLASXh/OezltbijvVvnCsod9TIIhTZwrONBwPq+4YhA/IBkvHpOFBHuazj84UE+Ma3tF9&#10;HzIRQ9gnqCEPoUqk9GlOFn3PVcSRu7jaYoiwzqSpsYnhtpTfSo2kxYJjQ44VLXJKr/ub1XDaXP7P&#10;A7XNlnZYNa5Vku1Eav312f79ggjUhrf45V4bDaOfOD+eiUdAzp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ilhg4wAAAANwAAAAPAAAAAAAAAAAAAAAAAJcCAABkcnMvZG93bnJl&#10;di54bWxQSwUGAAAAAAQABAD1AAAAhAMAAAAA&#10;" filled="f" stroked="f">
                      <v:textbox>
                        <w:txbxContent>
                          <w:p w14:paraId="65FD1E18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631" o:spid="_x0000_s1186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2r2jxAAA&#10;ANwAAAAPAAAAZHJzL2Rvd25yZXYueG1sRI9Ba8JAFITvgv9heYI33dVasTEbEUuhJ0ttLXh7ZJ9J&#10;MPs2ZFcT/71bKPQ4zMw3TLrpbS1u1PrKsYbZVIEgzp2puNDw/fU2WYHwAdlg7Zg03MnDJhsOUkyM&#10;6/iTbodQiAhhn6CGMoQmkdLnJVn0U9cQR+/sWoshyraQpsUuwm0t50otpcWK40KJDe1Kyi+Hq9Vw&#10;3J9PPwv1Ubza56ZzvZJsX6TW41G/XYMI1If/8F/73WhYPs3g90w8AjJ7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dq9o8QAAADcAAAADwAAAAAAAAAAAAAAAACXAgAAZHJzL2Rv&#10;d25yZXYueG1sUEsFBgAAAAAEAAQA9QAAAIgDAAAAAA==&#10;" filled="f" stroked="f">
                      <v:textbox>
                        <w:txbxContent>
                          <w:p w14:paraId="3A78715C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Group 632" o:spid="_x0000_s1187" style="position:absolute;left:12446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anKZoxAAAANwAAAAP&#10;AAAAAAAAAAAAAAAAAKkCAABkcnMvZG93bnJldi54bWxQSwUGAAAAAAQABAD6AAAAmgMAAAAA&#10;">
                    <v:shape id="Text Box 633" o:spid="_x0000_s1188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YHu5xQAA&#10;ANwAAAAPAAAAZHJzL2Rvd25yZXYueG1sRI9BSwMxFITvQv9DeIIXsYkWqq7NFlEsXlp0FdrjY/N2&#10;s3TzsiSx3f57UxA8DjPzDbNYjq4XBwqx86zhdqpAENfedNxq+P56u3kAEROywd4zaThRhGU5uVhg&#10;YfyRP+lQpVZkCMcCNdiUhkLKWFtyGKd+IM5e44PDlGVopQl4zHDXyzul5tJhx3nB4kAvlup99eM0&#10;hMruVtfbun3FTePvZVSPH2ul9dXl+PwEItGY/sN/7XejYT6bwflMPgKy/A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dge7n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39A1ACD1" w14:textId="77777777" w:rsidR="00FC72BF" w:rsidRDefault="00FC72BF" w:rsidP="007A340B">
                            <w:r>
                              <w:t xml:space="preserve"> i</w:t>
                            </w:r>
                          </w:p>
                        </w:txbxContent>
                      </v:textbox>
                    </v:shape>
                    <v:shape id="Text Box 634" o:spid="_x0000_s1189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rR47xAAA&#10;ANwAAAAPAAAAZHJzL2Rvd25yZXYueG1sRI9Ba8JAFITvgv9heUJvuqu1YmM2Ii0FT5WmteDtkX0m&#10;wezbkN2a+O+7QqHHYWa+YdLtYBtxpc7XjjXMZwoEceFMzaWGr8+36RqED8gGG8ek4UYettl4lGJi&#10;XM8fdM1DKSKEfYIaqhDaREpfVGTRz1xLHL2z6yyGKLtSmg77CLeNXCi1khZrjgsVtvRSUXHJf6yG&#10;4/v59L1Uh/LVPrW9G5Rk+yy1fpgMuw2IQEP4D/+190bD6nEJ9zPxCMjs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a0eO8QAAADcAAAADwAAAAAAAAAAAAAAAACXAgAAZHJzL2Rv&#10;d25yZXYueG1sUEsFBgAAAAAEAAQA9QAAAIgDAAAAAA==&#10;" filled="f" stroked="f">
                      <v:textbox>
                        <w:txbxContent>
                          <w:p w14:paraId="0A6F91F7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635" o:spid="_x0000_s1190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4bugxAAA&#10;ANwAAAAPAAAAZHJzL2Rvd25yZXYueG1sRI9Ba8JAFITvBf/D8oTe6q5WxcZsRFoKnlpMa8HbI/tM&#10;gtm3Ibs18d+7hYLHYWa+YdLNYBtxoc7XjjVMJwoEceFMzaWG76/3pxUIH5ANNo5Jw5U8bLLRQ4qJ&#10;cT3v6ZKHUkQI+wQ1VCG0iZS+qMiin7iWOHon11kMUXalNB32EW4bOVNqKS3WHBcqbOm1ouKc/1oN&#10;h4/T8WeuPss3u2h7NyjJ9kVq/TgetmsQgYZwD/+3d0bD8nkBf2fiEZDZ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8uG7oMQAAADcAAAADwAAAAAAAAAAAAAAAACXAgAAZHJzL2Rv&#10;d25yZXYueG1sUEsFBgAAAAAEAAQA9QAAAIgDAAAAAA==&#10;" filled="f" stroked="f">
                      <v:textbox>
                        <w:txbxContent>
                          <w:p w14:paraId="753F6182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36" o:spid="_x0000_s1191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MyXXxAAA&#10;ANwAAAAPAAAAZHJzL2Rvd25yZXYueG1sRI9Ba8JAFITvhf6H5RW81d1WG2rqJpSK4MmiVsHbI/tM&#10;QrNvQ3Y18d+7hYLHYWa+Yeb5YBtxoc7XjjW8jBUI4sKZmksNP7vl8zsIH5ANNo5Jw5U85NnjwxxT&#10;43re0GUbShEh7FPUUIXQplL6oiKLfuxa4uidXGcxRNmV0nTYR7ht5KtSibRYc1yosKWviorf7dlq&#10;2K9Px8NUfZcL+9b2blCS7UxqPXoaPj9ABBrCPfzfXhkNySSBvzPxCMjs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jMl18QAAADcAAAADwAAAAAAAAAAAAAAAACXAgAAZHJzL2Rv&#10;d25yZXYueG1sUEsFBgAAAAAEAAQA9QAAAIgDAAAAAA==&#10;" filled="f" stroked="f">
                      <v:textbox>
                        <w:txbxContent>
                          <w:p w14:paraId="1B8C9B96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37" o:spid="_x0000_s1192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f4BMxAAA&#10;ANwAAAAPAAAAZHJzL2Rvd25yZXYueG1sRI9Ja8MwFITvhfwH8Qq5NVKXLHWthNJSyCklK+T2sJ4X&#10;Yj0ZS4ndfx8FAj0OM/MNky56W4sLtb5yrOF5pEAQZ85UXGjYbX+eZiB8QDZYOyYNf+RhMR88pJgY&#10;1/GaLptQiAhhn6CGMoQmkdJnJVn0I9cQRy93rcUQZVtI02IX4baWL0pNpMWK40KJDX2VlJ02Z6th&#10;v8qPhzf1W3zbcdO5Xkm271Lr4WP/+QEiUB/+w/f20miYvE7hdiYeATm/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X+ATMQAAADcAAAADwAAAAAAAAAAAAAAAACXAgAAZHJzL2Rv&#10;d25yZXYueG1sUEsFBgAAAAAEAAQA9QAAAIgDAAAAAA==&#10;" filled="f" stroked="f">
                      <v:textbox>
                        <w:txbxContent>
                          <w:p w14:paraId="7C397792" w14:textId="77777777" w:rsidR="00FC72BF" w:rsidRPr="00B351B3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Group 514" o:spid="_x0000_s1193" style="position:absolute;left:227711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t0kYLDAAAA3AAAAA8A&#10;AAAAAAAAAAAAAAAAqQIAAGRycy9kb3ducmV2LnhtbFBLBQYAAAAABAAEAPoAAACZAwAAAAA=&#10;">
                    <v:shape id="Text Box 436" o:spid="_x0000_s1194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iExTxQAA&#10;ANwAAAAPAAAAZHJzL2Rvd25yZXYueG1sRI9BSwMxFITvBf9DeIIXsYkK1W43LUVRvLToKtjjY/N2&#10;s3TzsiSxXf+9KQg9DjPzDVOuRteLA4XYedZwO1UgiGtvOm41fH2+3DyCiAnZYO+ZNPxShNXyYlJi&#10;YfyRP+hQpVZkCMcCNdiUhkLKWFtyGKd+IM5e44PDlGVopQl4zHDXyzulZtJhx3nB4kBPlup99eM0&#10;hMruXq+/6/YZt41/kFHN3zdK66vLcb0AkWhM5/B/+81omN3P4XQmHwG5/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aITFP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43AD1114" w14:textId="77777777" w:rsidR="00FC72BF" w:rsidRDefault="00FC72BF" w:rsidP="007A340B">
                            <w:r>
                              <w:t>-1</w:t>
                            </w:r>
                          </w:p>
                        </w:txbxContent>
                      </v:textbox>
                    </v:shape>
                    <v:shape id="Text Box 444" o:spid="_x0000_s1195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kGtFvwAA&#10;ANwAAAAPAAAAZHJzL2Rvd25yZXYueG1sRE9Ni8IwEL0L/ocwgjdNFJW1GkUUwdMuuip4G5qxLTaT&#10;0kTb/ffmsODx8b6X69aW4kW1LxxrGA0VCOLUmYIzDeff/eALhA/IBkvHpOGPPKxX3c4SE+MaPtLr&#10;FDIRQ9gnqCEPoUqk9GlOFv3QVcSRu7vaYoiwzqSpsYnhtpRjpWbSYsGxIceKtjmlj9PTarh832/X&#10;ifrJdnZaNa5Vku1cat3vtZsFiEBt+Ij/3QejYTaJ8+OZeATk6g0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LqQa0W/AAAA3AAAAA8AAAAAAAAAAAAAAAAAlwIAAGRycy9kb3ducmV2&#10;LnhtbFBLBQYAAAAABAAEAPUAAACDAwAAAAA=&#10;" filled="f" stroked="f">
                      <v:textbox>
                        <w:txbxContent>
                          <w:p w14:paraId="6174FB9D" w14:textId="77777777" w:rsidR="00FC72BF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5" o:spid="_x0000_s1196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3M7exAAA&#10;ANwAAAAPAAAAZHJzL2Rvd25yZXYueG1sRI9Ba8JAFITvQv/D8gq96a4lDW3qKmIp9KQYW8HbI/tM&#10;QrNvQ3abxH/fFQSPw8x8wyxWo21ET52vHWuYzxQI4sKZmksN34fP6SsIH5ANNo5Jw4U8rJYPkwVm&#10;xg28pz4PpYgQ9hlqqEJoMyl9UZFFP3MtcfTOrrMYouxKaTocItw28lmpVFqsOS5U2NKmouI3/7Ma&#10;frbn0zFRu/LDvrSDG5Vk+ya1fnoc1+8gAo3hHr61v4yGNJnD9Uw8AnL5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1dzO3sQAAADcAAAADwAAAAAAAAAAAAAAAACXAgAAZHJzL2Rv&#10;d25yZXYueG1sUEsFBgAAAAAEAAQA9QAAAIgDAAAAAA==&#10;" filled="f" stroked="f">
                      <v:textbox>
                        <w:txbxContent>
                          <w:p w14:paraId="5FE59D96" w14:textId="77777777" w:rsidR="00FC72BF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7" o:spid="_x0000_s1197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DlCpwwAA&#10;ANwAAAAPAAAAZHJzL2Rvd25yZXYueG1sRI9Bi8IwFITvgv8hvAVvmqyo7HaNIorgSVF3BW+P5tmW&#10;bV5KE23990YQPA4z8w0znbe2FDeqfeFYw+dAgSBOnSk40/B7XPe/QPiAbLB0TBru5GE+63ammBjX&#10;8J5uh5CJCGGfoIY8hCqR0qc5WfQDVxFH7+JqiyHKOpOmxibCbSmHSk2kxYLjQo4VLXNK/w9Xq+Fv&#10;ezmfRmqXrey4alyrJNtvqXXvo138gAjUhnf41d4YDZPREJ5n4hGQs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lDlCpwwAAANwAAAAPAAAAAAAAAAAAAAAAAJcCAABkcnMvZG93&#10;bnJldi54bWxQSwUGAAAAAAQABAD1AAAAhwMAAAAA&#10;" filled="f" stroked="f">
                      <v:textbox>
                        <w:txbxContent>
                          <w:p w14:paraId="06DB5E62" w14:textId="77777777" w:rsidR="00FC72BF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12" o:spid="_x0000_s1198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QvUyxAAA&#10;ANwAAAAPAAAAZHJzL2Rvd25yZXYueG1sRI9Ba8JAFITvgv9heUJvuqu1YmM2Ii0FT5WmteDtkX0m&#10;wezbkN2a+O+7QqHHYWa+YdLtYBtxpc7XjjXMZwoEceFMzaWGr8+36RqED8gGG8ek4UYettl4lGJi&#10;XM8fdM1DKSKEfYIaqhDaREpfVGTRz1xLHL2z6yyGKLtSmg77CLeNXCi1khZrjgsVtvRSUXHJf6yG&#10;4/v59L1Uh/LVPrW9G5Rk+yy1fpgMuw2IQEP4D/+190bDavkI9zPxCMjs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kL1MsQAAADcAAAADwAAAAAAAAAAAAAAAACXAgAAZHJzL2Rv&#10;d25yZXYueG1sUEsFBgAAAAAEAAQA9QAAAIgDAAAAAA==&#10;" filled="f" stroked="f">
                      <v:textbox>
                        <w:txbxContent>
                          <w:p w14:paraId="28C095BE" w14:textId="77777777" w:rsidR="00FC72BF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514" o:spid="_x0000_s1199" style="position:absolute;left:3327400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I/6PrGAAAA3AAA&#10;AA8AAAAAAAAAAAAAAAAAqQIAAGRycy9kb3ducmV2LnhtbFBLBQYAAAAABAAEAPoAAACcAwAAAAA=&#10;">
                    <v:shape id="Text Box 436" o:spid="_x0000_s1200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wzUrxgAA&#10;ANwAAAAPAAAAZHJzL2Rvd25yZXYueG1sRI9BSwMxFITvgv8hvEIvYhNLrXbbtEiLxUtFV8EeH5vX&#10;zeLmZUliu/33jSB4HGbmG2ax6l0rjhRi41nD3UiBIK68abjW8PnxfPsIIiZkg61n0nCmCKvl9dUC&#10;C+NP/E7HMtUiQzgWqMGm1BVSxsqSwzjyHXH2Dj44TFmGWpqApwx3rRwrNZUOG84LFjtaW6q+yx+n&#10;IZR2v735quoNvh78g4xq9rZTWg8H/dMcRKI+/Yf/2i9Gw3RyD79n8hGQyw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/wzUrxgAAANwAAAAPAAAAAAAAAAAAAAAAAJcCAABkcnMv&#10;ZG93bnJldi54bWxQSwUGAAAAAAQABAD1AAAAigMAAAAA&#10;" fillcolor="#daeef3 [664]" strokecolor="#31849b [2408]" strokeweight="2pt">
                      <v:textbox>
                        <w:txbxContent>
                          <w:p w14:paraId="7F3D6014" w14:textId="77777777" w:rsidR="00FC72BF" w:rsidRDefault="00FC72BF" w:rsidP="007A340B">
                            <w:r>
                              <w:t>-i</w:t>
                            </w:r>
                          </w:p>
                        </w:txbxContent>
                      </v:textbox>
                    </v:shape>
                    <v:shape id="Text Box 444" o:spid="_x0000_s1201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NVaqxAAA&#10;ANwAAAAPAAAAZHJzL2Rvd25yZXYueG1sRI9Pi8IwFMTvC36H8ARva6JocbtGEUXw5LL+Wdjbo3m2&#10;xealNNHWb28WFjwOM/MbZr7sbCXu1PjSsYbRUIEgzpwpOddwOm7fZyB8QDZYOSYND/KwXPTe5pga&#10;1/I33Q8hFxHCPkUNRQh1KqXPCrLoh64mjt7FNRZDlE0uTYNthNtKjpVKpMWS40KBNa0Lyq6Hm9Vw&#10;3l9+fybqK9/Yad26Tkm2H1LrQb9bfYII1IVX+L+9MxqSSQJ/Z+IRkIsn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jVWqsQAAADcAAAADwAAAAAAAAAAAAAAAACXAgAAZHJzL2Rv&#10;d25yZXYueG1sUEsFBgAAAAAEAAQA9QAAAIgDAAAAAA==&#10;" filled="f" stroked="f">
                      <v:textbox>
                        <w:txbxContent>
                          <w:p w14:paraId="709BD919" w14:textId="77777777" w:rsidR="00FC72BF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5" o:spid="_x0000_s1202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1efMxxQAA&#10;ANwAAAAPAAAAZHJzL2Rvd25yZXYueG1sRI/NasMwEITvgbyD2EBvjdSQv7qWQ0go9JQStyn0tlgb&#10;29RaGUuNnbePCoUch5n5hkk3g23EhTpfO9bwNFUgiAtnai41fH68Pq5B+IBssHFMGq7kYZONRykm&#10;xvV8pEseShEh7BPUUIXQJlL6oiKLfupa4uidXWcxRNmV0nTYR7ht5EyppbRYc1yosKVdRcVP/ms1&#10;nA7n76+5ei/3dtH2blCS7bPU+mEybF9ABBrCPfzffjMalvMV/J2JR0Bm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V58zHFAAAA3AAAAA8AAAAAAAAAAAAAAAAAlwIAAGRycy9k&#10;b3ducmV2LnhtbFBLBQYAAAAABAAEAPUAAACJAwAAAAA=&#10;" filled="f" stroked="f">
                      <v:textbox>
                        <w:txbxContent>
                          <w:p w14:paraId="25E47B69" w14:textId="77777777" w:rsidR="00FC72BF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7" o:spid="_x0000_s1203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5mdDvwAA&#10;ANwAAAAPAAAAZHJzL2Rvd25yZXYueG1sRE9Ni8IwEL0L/ocwgjdNFJW1GkUUwdMuuip4G5qxLTaT&#10;0kTb/ffmsODx8b6X69aW4kW1LxxrGA0VCOLUmYIzDeff/eALhA/IBkvHpOGPPKxX3c4SE+MaPtLr&#10;FDIRQ9gnqCEPoUqk9GlOFv3QVcSRu7vaYoiwzqSpsYnhtpRjpWbSYsGxIceKtjmlj9PTarh832/X&#10;ifrJdnZaNa5Vku1cat3vtZsFiEBt+Ij/3QejYTaJa+OZeATk6g0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TmZ0O/AAAA3AAAAA8AAAAAAAAAAAAAAAAAlwIAAGRycy9kb3ducmV2&#10;LnhtbFBLBQYAAAAABAAEAPUAAACDAwAAAAA=&#10;" filled="f" stroked="f">
                      <v:textbox>
                        <w:txbxContent>
                          <w:p w14:paraId="495F3134" w14:textId="77777777" w:rsidR="00FC72BF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12" o:spid="_x0000_s1204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qsLYwwAA&#10;ANwAAAAPAAAAZHJzL2Rvd25yZXYueG1sRI9Bi8IwFITvC/6H8ARva6KoaDWKKIInl3VV8PZonm2x&#10;eSlNtPXfm4WFPQ4z8w2zWLW2FE+qfeFYw6CvQBCnzhScaTj97D6nIHxANlg6Jg0v8rBadj4WmBjX&#10;8Dc9jyETEcI+QQ15CFUipU9zsuj7riKO3s3VFkOUdSZNjU2E21IOlZpIiwXHhRwr2uSU3o8Pq+F8&#10;uF0vI/WVbe24alyrJNuZ1LrXbddzEIHa8B/+a++NhsloBr9n4hGQyz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rqsLYwwAAANwAAAAPAAAAAAAAAAAAAAAAAJcCAABkcnMvZG93&#10;bnJldi54bWxQSwUGAAAAAAQABAD1AAAAhwMAAAAA&#10;" filled="f" stroked="f">
                      <v:textbox>
                        <w:txbxContent>
                          <w:p w14:paraId="63EF6B5C" w14:textId="77777777" w:rsidR="00FC72BF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514" o:spid="_x0000_s1205" style="position:absolute;left:419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mN14JMIAAADcAAAADwAA&#10;AAAAAAAAAAAAAACpAgAAZHJzL2Rvd25yZXYueG1sUEsFBgAAAAAEAAQA+gAAAJgDAAAAAA==&#10;">
                    <v:shape id="Text Box 436" o:spid="_x0000_s1206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IaX1xQAA&#10;ANwAAAAPAAAAZHJzL2Rvd25yZXYueG1sRI9BSwMxFITvhf6H8AQvYpMKVl2bLaIoXlp0FdrjY/N2&#10;s3TzsiSxXf+9KQg9DjPzDbNcja4XBwqx86xhPlMgiGtvOm41fH+9Xt+DiAnZYO+ZNPxShFU5nSyx&#10;MP7In3SoUisyhGOBGmxKQyFlrC05jDM/EGev8cFhyjK00gQ8Zrjr5Y1SC+mw47xgcaBnS/W++nEa&#10;QmV3b1fbun3BTePvZFQPH2ul9eXF+PQIItGYzuH/9rvRsLidw+lMPgKy/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UhpfX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72F68F98" w14:textId="77777777" w:rsidR="00FC72BF" w:rsidRDefault="00FC72BF" w:rsidP="007A340B">
                            <w:r>
                              <w:t xml:space="preserve"> C</w:t>
                            </w:r>
                          </w:p>
                        </w:txbxContent>
                      </v:textbox>
                    </v:shape>
                    <v:shape id="Text Box 444" o:spid="_x0000_s1207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18Z0xAAA&#10;ANwAAAAPAAAAZHJzL2Rvd25yZXYueG1sRI9Ba8JAFITvQv/D8gredLdiQpu6SlEKniqmreDtkX0m&#10;odm3IbtN4r/vCkKPw8x8w6w2o21ET52vHWt4misQxIUzNZcavj7fZ88gfEA22DgmDVfysFk/TFaY&#10;GTfwkfo8lCJC2GeooQqhzaT0RUUW/dy1xNG7uM5iiLIrpelwiHDbyIVSqbRYc1yosKVtRcVP/ms1&#10;fH9czqelOpQ7m7SDG5Vk+yK1nj6Ob68gAo3hP3xv742GNFnA7Uw8AnL9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NfGdMQAAADcAAAADwAAAAAAAAAAAAAAAACXAgAAZHJzL2Rv&#10;d25yZXYueG1sUEsFBgAAAAAEAAQA9QAAAIgDAAAAAA==&#10;" filled="f" stroked="f">
                      <v:textbox>
                        <w:txbxContent>
                          <w:p w14:paraId="77EFBEFD" w14:textId="77777777" w:rsidR="00FC72BF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445" o:spid="_x0000_s1208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m2PvxAAA&#10;ANwAAAAPAAAAZHJzL2Rvd25yZXYueG1sRI9Ba8JAFITvBf/D8oTe6q5WxcZsRFoKnlpMa8HbI/tM&#10;gtm3Ibs18d+7hYLHYWa+YdLNYBtxoc7XjjVMJwoEceFMzaWG76/3pxUIH5ANNo5Jw5U8bLLRQ4qJ&#10;cT3v6ZKHUkQI+wQ1VCG0iZS+qMiin7iWOHon11kMUXalNB32EW4bOVNqKS3WHBcqbOm1ouKc/1oN&#10;h4/T8WeuPss3u2h7NyjJ9kVq/TgetmsQgYZwD/+3d0bDcvEMf2fiEZDZ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5tj78QAAADcAAAADwAAAAAAAAAAAAAAAACXAgAAZHJzL2Rv&#10;d25yZXYueG1sUEsFBgAAAAAEAAQA9QAAAIgDAAAAAA==&#10;" filled="f" stroked="f">
                      <v:textbox>
                        <w:txbxContent>
                          <w:p w14:paraId="437EEB04" w14:textId="77777777" w:rsidR="00FC72BF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7" o:spid="_x0000_s1209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cvubwwAA&#10;ANwAAAAPAAAAZHJzL2Rvd25yZXYueG1sRI9Pi8IwFMTvC36H8ARva+KiotUosiLsSVn/gbdH82yL&#10;zUtpou1+eyMseBxm5jfMfNnaUjyo9oVjDYO+AkGcOlNwpuF42HxOQPiAbLB0TBr+yMNy0fmYY2Jc&#10;w7/02IdMRAj7BDXkIVSJlD7NyaLvu4o4eldXWwxR1pk0NTYRbkv5pdRYWiw4LuRY0XdO6W1/txpO&#10;2+vlPFS7bG1HVeNaJdlOpda9bruagQjUhnf4v/1jNIxHQ3idiUdALp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AcvubwwAAANwAAAAPAAAAAAAAAAAAAAAAAJcCAABkcnMvZG93&#10;bnJldi54bWxQSwUGAAAAAAQABAD1AAAAhwMAAAAA&#10;" filled="f" stroked="f">
                      <v:textbox>
                        <w:txbxContent>
                          <w:p w14:paraId="770AE313" w14:textId="77777777" w:rsidR="00FC72BF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512" o:spid="_x0000_s1210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Pl4AxAAA&#10;ANwAAAAPAAAAZHJzL2Rvd25yZXYueG1sRI9Ba8JAFITvBf/D8oTemt2WRmp0E8RS6EnRtoK3R/aZ&#10;hGbfhuzWpP/eFQSPw8x8wyyL0bbiTL1vHGt4ThQI4tKZhisN318fT28gfEA22DomDf/kocgnD0vM&#10;jBt4R+d9qESEsM9QQx1Cl0npy5os+sR1xNE7ud5iiLKvpOlxiHDbyhelZtJiw3Ghxo7WNZW/+z+r&#10;4WdzOh5e1bZ6t2k3uFFJtnOp9eN0XC1ABBrDPXxrfxoNszSF65l4BGR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z5eAMQAAADcAAAADwAAAAAAAAAAAAAAAACXAgAAZHJzL2Rv&#10;d25yZXYueG1sUEsFBgAAAAAEAAQA9QAAAIgDAAAAAA==&#10;" filled="f" stroked="f">
                      <v:textbox>
                        <w:txbxContent>
                          <w:p w14:paraId="77B63BF2" w14:textId="77777777" w:rsidR="00FC72BF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514" o:spid="_x0000_s1211" style="position:absolute;left:12611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4eEXLxAAAANwAAAAP&#10;AAAAAAAAAAAAAAAAAKkCAABkcnMvZG93bnJldi54bWxQSwUGAAAAAAQABAD6AAAAmgMAAAAA&#10;">
                    <v:shape id="Text Box 436" o:spid="_x0000_s1212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hJgaxQAA&#10;ANwAAAAPAAAAZHJzL2Rvd25yZXYueG1sRI9BawIxFITvBf9DeIVeiiYWqnVrFGlp6aXSroIeH5vn&#10;ZnHzsiSpbv+9EQo9DjPzDTNf9q4VJwqx8axhPFIgiCtvGq41bDdvwycQMSEbbD2Thl+KsFwMbuZY&#10;GH/mbzqVqRYZwrFADTalrpAyVpYcxpHviLN38MFhyjLU0gQ8Z7hr5YNSE+mw4bxgsaMXS9Wx/HEa&#10;Qmn37/e7qn7F9cFPZVSzr0+l9d1tv3oGkahP/+G/9ofRMHmcwvVMPgJyc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WEmBr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2526B06C" w14:textId="77777777" w:rsidR="00FC72BF" w:rsidRDefault="00FC72BF" w:rsidP="007A340B">
                            <w:r>
                              <w:t>iC</w:t>
                            </w:r>
                          </w:p>
                        </w:txbxContent>
                      </v:textbox>
                    </v:shape>
                    <v:shape id="Text Box 444" o:spid="_x0000_s1213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P/GewAAA&#10;ANwAAAAPAAAAZHJzL2Rvd25yZXYueG1sRE/LisIwFN0P+A/hCrMbE2UUrUYRRZiVMvUB7i7NtS02&#10;N6WJtvP3ZiHM8nDei1VnK/GkxpeONQwHCgRx5kzJuYbTcfc1BeEDssHKMWn4Iw+rZe9jgYlxLf/S&#10;Mw25iCHsE9RQhFAnUvqsIIt+4GriyN1cYzFE2OTSNNjGcFvJkVITabHk2FBgTZuCsnv6sBrO+9v1&#10;8q0O+daO69Z1SrKdSa0/+916DiJQF/7Fb/eP0TAZx7XxTDwCcvkC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BP/GewAAAANwAAAAPAAAAAAAAAAAAAAAAAJcCAABkcnMvZG93bnJl&#10;di54bWxQSwUGAAAAAAQABAD1AAAAhAMAAAAA&#10;" filled="f" stroked="f">
                      <v:textbox>
                        <w:txbxContent>
                          <w:p w14:paraId="584ADC4D" w14:textId="77777777" w:rsidR="00FC72BF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5" o:spid="_x0000_s1214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c1QFxAAA&#10;ANwAAAAPAAAAZHJzL2Rvd25yZXYueG1sRI9Ba8JAFITvQv/D8gq96W5LDTW6CWIp9KQY24K3R/aZ&#10;hGbfhuzWpP/eFQSPw8x8w6zy0bbiTL1vHGt4nikQxKUzDVcavg4f0zcQPiAbbB2Thn/ykGcPkxWm&#10;xg28p3MRKhEh7FPUUIfQpVL6siaLfuY64uidXG8xRNlX0vQ4RLht5YtSibTYcFyosaNNTeVv8Wc1&#10;fG9Px59Xtave7bwb3Kgk24XU+ulxXC9BBBrDPXxrfxoNyXwB1zPxCMjs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nNUBcQAAADcAAAADwAAAAAAAAAAAAAAAACXAgAAZHJzL2Rv&#10;d25yZXYueG1sUEsFBgAAAAAEAAQA9QAAAIgDAAAAAA==&#10;" filled="f" stroked="f">
                      <v:textbox>
                        <w:txbxContent>
                          <w:p w14:paraId="4AF2513C" w14:textId="77777777" w:rsidR="00FC72BF" w:rsidRDefault="00FC72BF" w:rsidP="007A340B">
                            <w:r>
                              <w:rPr>
                                <w:i/>
                              </w:rPr>
                              <w:t>a=a</w:t>
                            </w:r>
                          </w:p>
                        </w:txbxContent>
                      </v:textbox>
                    </v:shape>
                    <v:shape id="Text Box 447" o:spid="_x0000_s1215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JTclwAAA&#10;ANwAAAAPAAAAZHJzL2Rvd25yZXYueG1sRE9Ni8IwEL0L/ocwgjdNlLXsdo0iyoInRd0VvA3N2JZt&#10;JqWJtv57cxA8Pt73fNnZStyp8aVjDZOxAkGcOVNyruH39DP6BOEDssHKMWl4kIflot+bY2pcywe6&#10;H0MuYgj7FDUUIdSplD4ryKIfu5o4clfXWAwRNrk0DbYx3FZyqlQiLZYcGwqsaV1Q9n+8WQ1/u+vl&#10;/KH2+cbO6tZ1SrL9kloPB93qG0SgLrzFL/fWaEiSOD+eiUdALp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xJTclwAAAANwAAAAPAAAAAAAAAAAAAAAAAJcCAABkcnMvZG93bnJl&#10;di54bWxQSwUGAAAAAAQABAD1AAAAhAMAAAAA&#10;" filled="f" stroked="f">
                      <v:textbox>
                        <w:txbxContent>
                          <w:p w14:paraId="4D234DC7" w14:textId="77777777" w:rsidR="00FC72BF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512" o:spid="_x0000_s1216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aZK+xAAA&#10;ANwAAAAPAAAAZHJzL2Rvd25yZXYueG1sRI9Pa8JAFMTvgt9heUJvuhuxwaauIorQU0v9U+jtkX0m&#10;wezbkF2T9Nt3CwWPw8z8hlltBluLjlpfOdaQzBQI4tyZigsN59NhugThA7LB2jFp+CEPm/V4tMLM&#10;uJ4/qTuGQkQI+ww1lCE0mZQ+L8min7mGOHpX11oMUbaFNC32EW5rOVcqlRYrjgslNrQrKb8d71bD&#10;5f36/bVQH8XePje9G5Rk+yK1fpoM21cQgYbwCP+334yGNE3g70w8AnL9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mmSvsQAAADcAAAADwAAAAAAAAAAAAAAAACXAgAAZHJzL2Rv&#10;d25yZXYueG1sUEsFBgAAAAAEAAQA9QAAAIgDAAAAAA==&#10;" filled="f" stroked="f">
                      <v:textbox>
                        <w:txbxContent>
                          <w:p w14:paraId="5E6BA31B" w14:textId="77777777" w:rsidR="00FC72BF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Group 514" o:spid="_x0000_s1217" style="position:absolute;left:2373630;top:1057275;width:998855;height:1029970" coordorigin="-132080" coordsize="99885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JL4l1xAAAANwAAAAPAAAAZHJzL2Rvd25yZXYueG1sRI9Bi8IwFITvC/6H8IS9&#10;rWldLFKNIqKyBxFWBfH2aJ5tsXkpTWzrv98Iwh6HmfmGmS97U4mWGldaVhCPIhDEmdUl5wrOp+3X&#10;FITzyBory6TgSQ6Wi8HHHFNtO/6l9uhzESDsUlRQeF+nUrqsIINuZGvi4N1sY9AH2eRSN9gFuKnk&#10;OIoSabDksFBgTeuCsvvxYRTsOuxW3/Gm3d9v6+f1NDlc9jEp9TnsVzMQnnr/H363f7SCJBnD6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JL4l1xAAAANwAAAAP&#10;AAAAAAAAAAAAAAAAAKkCAABkcnMvZG93bnJldi54bWxQSwUGAAAAAAQABAD6AAAAmgMAAAAA&#10;">
                    <v:shape id="Text Box 436" o:spid="_x0000_s1218" type="#_x0000_t202" style="position:absolute;left:17843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01SkxQAA&#10;ANwAAAAPAAAAZHJzL2Rvd25yZXYueG1sRI9BSwMxFITvgv8hPMFLcRMVtrptWkRRvLS0q2CPj83r&#10;ZnHzsiSxXf+9KRQ8DjPzDTNfjq4XBwqx86zhtlAgiBtvOm41fH683jyAiAnZYO+ZNPxShOXi8mKO&#10;lfFH3tKhTq3IEI4VarApDZWUsbHkMBZ+IM7e3geHKcvQShPwmOGul3dKldJhx3nB4kDPlprv+sdp&#10;CLXdvU2+mvYF13s/lVE9blZK6+ur8WkGItGY/sPn9rvRUJb3cDqTj4Bc/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TTVKT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625D3E83" w14:textId="77777777" w:rsidR="00FC72BF" w:rsidRDefault="00FC72BF" w:rsidP="007A340B">
                            <w:r>
                              <w:t>-C</w:t>
                            </w:r>
                          </w:p>
                        </w:txbxContent>
                      </v:textbox>
                    </v:shape>
                    <v:shape id="Text Box 444" o:spid="_x0000_s1219" type="#_x0000_t202" style="position:absolute;left:58610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HjEmxAAA&#10;ANwAAAAPAAAAZHJzL2Rvd25yZXYueG1sRI9Pi8IwFMTvC36H8ARva6JocbtGEUXw5LL+Wdjbo3m2&#10;xealNNHWb28WFjwOM/MbZr7sbCXu1PjSsYbRUIEgzpwpOddwOm7fZyB8QDZYOSYND/KwXPTe5pga&#10;1/I33Q8hFxHCPkUNRQh1KqXPCrLoh64mjt7FNRZDlE0uTYNthNtKjpVKpMWS40KBNa0Lyq6Hm9Vw&#10;3l9+fybqK9/Yad26Tkm2H1LrQb9bfYII1IVX+L+9MxqSZAJ/Z+IRkIsn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h4xJsQAAADcAAAADwAAAAAAAAAAAAAAAACXAgAAZHJzL2Rv&#10;d25yZXYueG1sUEsFBgAAAAAEAAQA9QAAAIgDAAAAAA==&#10;" filled="f" stroked="f">
                      <v:textbox>
                        <w:txbxContent>
                          <w:p w14:paraId="2E342386" w14:textId="77777777" w:rsidR="00FC72BF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5" o:spid="_x0000_s1220" type="#_x0000_t202" style="position:absolute;left:21907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UpS9wwAA&#10;ANwAAAAPAAAAZHJzL2Rvd25yZXYueG1sRI9Pi8IwFMTvgt8hPMGbTVa07HaNIsqCJ0X3D+zt0Tzb&#10;ss1LabK2fnsjCB6HmfkNs1j1thYXan3lWMNLokAQ585UXGj4+vyYvILwAdlg7Zg0XMnDajkcLDAz&#10;ruMjXU6hEBHCPkMNZQhNJqXPS7LoE9cQR+/sWoshyraQpsUuwm0tp0ql0mLFcaHEhjYl5X+nf6vh&#10;e3/+/ZmpQ7G186ZzvZJs36TW41G/fgcRqA/P8KO9MxrSdA73M/EIyOU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hUpS9wwAAANwAAAAPAAAAAAAAAAAAAAAAAJcCAABkcnMvZG93&#10;bnJldi54bWxQSwUGAAAAAAQABAD1AAAAhwMAAAAA&#10;" filled="f" stroked="f">
                      <v:textbox>
                        <w:txbxContent>
                          <w:p w14:paraId="21438FCB" w14:textId="77777777" w:rsidR="00FC72BF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47" o:spid="_x0000_s1221" type="#_x0000_t202" style="position:absolute;left:-132080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gArKxAAA&#10;ANwAAAAPAAAAZHJzL2Rvd25yZXYueG1sRI/NasMwEITvhbyD2EBvtZSSmsSJEkJLoKeWOj+Q22Jt&#10;bBNrZSzVdt++KhRyHGbmG2a9HW0jeup87VjDLFEgiAtnai41HA/7pwUIH5ANNo5Jww952G4mD2vM&#10;jBv4i/o8lCJC2GeooQqhzaT0RUUWfeJa4uhdXWcxRNmV0nQ4RLht5LNSqbRYc1yosKXXiopb/m01&#10;nD6ul/NcfZZv9qUd3Kgk26XU+nE67lYgAo3hHv5vvxsNaZrC35l4BOTm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YAKysQAAADcAAAADwAAAAAAAAAAAAAAAACXAgAAZHJzL2Rv&#10;d25yZXYueG1sUEsFBgAAAAAEAAQA9QAAAIgDAAAAAA==&#10;" filled="f" stroked="f">
                      <v:textbox>
                        <w:txbxContent>
                          <w:p w14:paraId="37F0167E" w14:textId="77777777" w:rsidR="00FC72BF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12" o:spid="_x0000_s1222" type="#_x0000_t202" style="position:absolute;left:21780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+zK9RxAAA&#10;ANwAAAAPAAAAZHJzL2Rvd25yZXYueG1sRI9Ba8JAFITvhf6H5RW81d0WjTV1E0pF8GRRq+DtkX0m&#10;odm3Ibua+O/dQqHHYWa+YRb5YBtxpc7XjjW8jBUI4sKZmksN3/vV8xsIH5ANNo5Jw4085NnjwwJT&#10;43re0nUXShEh7FPUUIXQplL6oiKLfuxa4uidXWcxRNmV0nTYR7ht5KtSibRYc1yosKXPioqf3cVq&#10;OGzOp+NEfZVLO217NyjJdi61Hj0NH+8gAg3hP/zXXhsNSTKD3zPxCMjs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syvUcQAAADcAAAADwAAAAAAAAAAAAAAAACXAgAAZHJzL2Rv&#10;d25yZXYueG1sUEsFBgAAAAAEAAQA9QAAAIgDAAAAAA==&#10;" filled="f" stroked="f">
                      <v:textbox>
                        <w:txbxContent>
                          <w:p w14:paraId="109BBF03" w14:textId="77777777" w:rsidR="00FC72BF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Group 514" o:spid="_x0000_s1223" style="position:absolute;left:3470910;top:1057275;width:983615;height:1029970" coordsize="983615,1029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qMe+n8IAAADcAAAADwAA&#10;AAAAAAAAAAAAAACpAgAAZHJzL2Rvd25yZXYueG1sUEsFBgAAAAAEAAQA+gAAAJgDAAAAAA==&#10;">
                    <v:shape id="Text Box 436" o:spid="_x0000_s1224" type="#_x0000_t202" style="position:absolute;left:300355;top:322580;width:381000;height:381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1O2NOxQAA&#10;ANwAAAAPAAAAZHJzL2Rvd25yZXYueG1sRI9BSwMxFITvgv8hPMGL2EQP23bdtJSK4qVFt4IeH5u3&#10;m8XNy5LEdv33piB4HGbmG6ZaT24QRwqx96zhbqZAEDfe9NxpeD883S5AxIRscPBMGn4ownp1eVFh&#10;afyJ3+hYp05kCMcSNdiUxlLK2FhyGGd+JM5e64PDlGXopAl4ynA3yHulCumw57xgcaStpear/nYa&#10;Qm0/n28+mu4R962fy6iWrzul9fXVtHkAkWhK/+G/9ovRUBRLOJ/JR0Cuf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U7Y07FAAAA3AAAAA8AAAAAAAAAAAAAAAAAlwIAAGRycy9k&#10;b3ducmV2LnhtbFBLBQYAAAAABAAEAPUAAACJAwAAAAA=&#10;" fillcolor="#daeef3 [664]" strokecolor="#31849b [2408]" strokeweight="2pt">
                      <v:textbox>
                        <w:txbxContent>
                          <w:p w14:paraId="41FB8465" w14:textId="77777777" w:rsidR="00FC72BF" w:rsidRDefault="00FC72BF" w:rsidP="007A340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B64393">
                              <w:rPr>
                                <w:sz w:val="20"/>
                                <w:szCs w:val="20"/>
                              </w:rPr>
                              <w:t>-iC</w:t>
                            </w:r>
                          </w:p>
                          <w:p w14:paraId="6912FA45" w14:textId="77777777" w:rsidR="00FC72BF" w:rsidRPr="00B64393" w:rsidRDefault="00FC72BF" w:rsidP="007A340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Ci</w:t>
                            </w:r>
                          </w:p>
                        </w:txbxContent>
                      </v:textbox>
                    </v:shape>
                    <v:shape id="Text Box 444" o:spid="_x0000_s1225" type="#_x0000_t202" style="position:absolute;left:702945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0/KH4wAAA&#10;ANwAAAAPAAAAZHJzL2Rvd25yZXYueG1sRE/LisIwFN0L8w/hDsxOE4fx1THKoAiuFJ8wu0tzbYvN&#10;TWmirX9vFoLLw3lP560txZ1qXzjW0O8pEMSpMwVnGo6HVXcMwgdkg6Vj0vAgD/PZR2eKiXEN7+i+&#10;D5mIIewT1JCHUCVS+jQni77nKuLIXVxtMURYZ9LU2MRwW8pvpYbSYsGxIceKFjml1/3NajhtLv/n&#10;H7XNlnZQNa5Vku1Eav312f79ggjUhrf45V4bDcNRnB/PxCMgZ0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0/KH4wAAAANwAAAAPAAAAAAAAAAAAAAAAAJcCAABkcnMvZG93bnJl&#10;di54bWxQSwUGAAAAAAQABAD1AAAAhAMAAAAA&#10;" filled="f" stroked="f">
                      <v:textbox>
                        <w:txbxContent>
                          <w:p w14:paraId="18181245" w14:textId="77777777" w:rsidR="00FC72BF" w:rsidRDefault="00FC72BF" w:rsidP="007A340B"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45" o:spid="_x0000_s1226" type="#_x0000_t202" style="position:absolute;left:351155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sARjxAAA&#10;ANwAAAAPAAAAZHJzL2Rvd25yZXYueG1sRI9Ba8JAFITvgv9heYK3uqtUa2M2IpZCT5baWvD2yD6T&#10;YPZtyK4m/nu3UPA4zMw3TLrubS2u1PrKsYbpRIEgzp2puNDw8/3+tAThA7LB2jFpuJGHdTYcpJgY&#10;1/EXXfehEBHCPkENZQhNIqXPS7LoJ64hjt7JtRZDlG0hTYtdhNtazpRaSIsVx4USG9qWlJ/3F6vh&#10;sDsdf5/VZ/Fm503neiXZvkqtx6N+swIRqA+P8H/7w2hYvEzh70w8AjK7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7AEY8QAAADcAAAADwAAAAAAAAAAAAAAAACXAgAAZHJzL2Rv&#10;d25yZXYueG1sUEsFBgAAAAAEAAQA9QAAAIgDAAAAAA==&#10;" filled="f" stroked="f">
                      <v:textbox>
                        <w:txbxContent>
                          <w:p w14:paraId="6E819570" w14:textId="77777777" w:rsidR="00FC72BF" w:rsidRDefault="00FC72BF" w:rsidP="007A340B"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47" o:spid="_x0000_s1227" type="#_x0000_t202" style="position:absolute;top:36576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YpoUwwAA&#10;ANwAAAAPAAAAZHJzL2Rvd25yZXYueG1sRI9BawIxFITvgv8hPMGbJkq1djWKWAo9KbW14O2xee4u&#10;bl6WTXTXf28EweMwM98wi1VrS3Gl2heONYyGCgRx6kzBmYa/36/BDIQPyAZLx6ThRh5Wy25ngYlx&#10;Df/QdR8yESHsE9SQh1AlUvo0J4t+6Cri6J1cbTFEWWfS1NhEuC3lWKmptFhwXMixok1O6Xl/sRoO&#10;29Px/03tsk87qRrXKsn2Q2rd77XrOYhAbXiFn+1vo2H6PobHmXgE5PIO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rYpoUwwAAANwAAAAPAAAAAAAAAAAAAAAAAJcCAABkcnMvZG93&#10;bnJldi54bWxQSwUGAAAAAAQABAD1AAAAhwMAAAAA&#10;" filled="f" stroked="f">
                      <v:textbox>
                        <w:txbxContent>
                          <w:p w14:paraId="7C4EE89D" w14:textId="77777777" w:rsidR="00FC72BF" w:rsidRDefault="00FC72BF" w:rsidP="007A340B"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512" o:spid="_x0000_s1228" type="#_x0000_t202" style="position:absolute;left:349885;top:735330;width:28067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Lj+PxAAA&#10;ANwAAAAPAAAAZHJzL2Rvd25yZXYueG1sRI9Ja8MwFITvhfwH8Qq5NVKXLHWthNJSyCklK+T2sJ4X&#10;Yj0ZS4ndfx8FAj0OM/MNky56W4sLtb5yrOF5pEAQZ85UXGjYbX+eZiB8QDZYOyYNf+RhMR88pJgY&#10;1/GaLptQiAhhn6CGMoQmkdJnJVn0I9cQRy93rcUQZVtI02IX4baWL0pNpMWK40KJDX2VlJ02Z6th&#10;v8qPhzf1W3zbcdO5Xkm271Lr4WP/+QEiUB/+w/f20miYTF/hdiYeATm/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C4/j8QAAADcAAAADwAAAAAAAAAAAAAAAACXAgAAZHJzL2Rv&#10;d25yZXYueG1sUEsFBgAAAAAEAAQA9QAAAIgDAAAAAA==&#10;" filled="f" stroked="f">
                      <v:textbox>
                        <w:txbxContent>
                          <w:p w14:paraId="7A3EC3D8" w14:textId="77777777" w:rsidR="00FC72BF" w:rsidRDefault="00FC72BF" w:rsidP="007A340B"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shape id="Straight Arrow Connector 571" o:spid="_x0000_s1229" type="#_x0000_t32" style="position:absolute;left:231775;top:502285;width:539750;height:635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1X6xsYAAADcAAAADwAAAGRycy9kb3ducmV2LnhtbESPQWvCQBSE7wX/w/IEb3WjoJXoKiLW&#10;lgoRoxdvj+wzCWbfptmtSf99VxB6HGbmG2ax6kwl7tS40rKC0TACQZxZXXKu4Hx6f52BcB5ZY2WZ&#10;FPySg9Wy97LAWNuWj3RPfS4ChF2MCgrv61hKlxVk0A1tTRy8q20M+iCbXOoG2wA3lRxH0VQaLDks&#10;FFjTpqDslv4YBR/nZHq9Je12f7h85d+7ZOzSaqfUoN+t5yA8df4//Gx/agWTtxE8zoQjIJd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NV+sbGAAAA3AAAAA8AAAAAAAAA&#10;AAAAAAAAoQIAAGRycy9kb3ducmV2LnhtbFBLBQYAAAAABAAEAPkAAACUAwAAAAA=&#10;" strokecolor="#c0504d [3205]" strokeweight="2pt">
                  <v:stroke startarrow="open" startarrowlength="short" endarrow="open"/>
                  <v:shadow on="t" opacity="24903f" mv:blur="40000f" origin=",.5" offset="0,20000emu"/>
                </v:shape>
                <v:shape id="Straight Arrow Connector 727" o:spid="_x0000_s1230" type="#_x0000_t32" style="position:absolute;left:2498725;top:514985;width:539750;height:635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YeG1cYAAADcAAAADwAAAGRycy9kb3ducmV2LnhtbESPQWvCQBSE7wX/w/IEb3VjDlqiq4hY&#10;LRUiRi/eHtlnEsy+TbNbk/57t1DocZiZb5jFqje1eFDrKssKJuMIBHFudcWFgsv5/fUNhPPIGmvL&#10;pOCHHKyWg5cFJtp2fKJH5gsRIOwSVFB63yRSurwkg25sG+Lg3Wxr0AfZFlK32AW4qWUcRVNpsOKw&#10;UGJDm5Lye/ZtFOwv6fR2T7vt4Xj9LL52aeyyeqfUaNiv5yA89f4//Nf+0Apm8Qx+z4QjIJdP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2HhtXGAAAA3AAAAA8AAAAAAAAA&#10;AAAAAAAAoQIAAGRycy9kb3ducmV2LnhtbFBLBQYAAAAABAAEAPkAAACUAwAAAAA=&#10;" strokecolor="#c0504d [3205]" strokeweight="2pt">
                  <v:stroke startarrow="open" startarrowlength="short" endarrow="open"/>
                  <v:shadow on="t" opacity="24903f" mv:blur="40000f" origin=",.5" offset="0,20000emu"/>
                </v:shape>
                <v:shape id="Straight Arrow Connector 728" o:spid="_x0000_s1231" type="#_x0000_t32" style="position:absolute;left:269875;top:1562735;width:539750;height:635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BgSp8QAAADcAAAADwAAAGRycy9kb3ducmV2LnhtbERPy2rCQBTdC/2H4Ra6M5NmYSV1IqVU&#10;Ky1Emrrp7pK5eWDmTsyMJv69syi4PJz3aj2ZTlxocK1lBc9RDIK4tLrlWsHhdzNfgnAeWWNnmRRc&#10;ycE6e5itMNV25B+6FL4WIYRdigoa7/tUSlc2ZNBFticOXGUHgz7AoZZ6wDGEm04mcbyQBlsODQ32&#10;9N5QeSzORsHnIV9Ux3z8+N7/fdWnbZ64otsq9fQ4vb2C8DT5u/jfvdMKXpKwNpwJR0BmN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sGBKnxAAAANwAAAAPAAAAAAAAAAAA&#10;AAAAAKECAABkcnMvZG93bnJldi54bWxQSwUGAAAAAAQABAD5AAAAkgMAAAAA&#10;" strokecolor="#c0504d [3205]" strokeweight="2pt">
                  <v:stroke startarrow="open" startarrowlength="short" endarrow="open"/>
                  <v:shadow on="t" opacity="24903f" mv:blur="40000f" origin=",.5" offset="0,20000emu"/>
                </v:shape>
                <v:shape id="Straight Arrow Connector 729" o:spid="_x0000_s1232" type="#_x0000_t32" style="position:absolute;left:2624455;top:1562735;width:539750;height:635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1S3PMYAAADcAAAADwAAAGRycy9kb3ducmV2LnhtbESPQWvCQBSE7wX/w/IEb3VjDtpGV5FS&#10;bbGQ0tSLt0f2mQSzb2N2NfHfuwWhx2FmvmEWq97U4kqtqywrmIwjEMS51RUXCva/m+cXEM4ja6wt&#10;k4IbOVgtB08LTLTt+IeumS9EgLBLUEHpfZNI6fKSDLqxbYiDd7StQR9kW0jdYhfgppZxFE2lwYrD&#10;QokNvZWUn7KLUfCxT6fHU9q9f30fdsV5m8Yuq7dKjYb9eg7CU+//w4/2p1Ywi1/h70w4AnJ5B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NUtzzGAAAA3AAAAA8AAAAAAAAA&#10;AAAAAAAAoQIAAGRycy9kb3ducmV2LnhtbFBLBQYAAAAABAAEAPkAAACUAwAAAAA=&#10;" strokecolor="#c0504d [3205]" strokeweight="2pt">
                  <v:stroke startarrow="open" startarrowlength="short" endarrow="open"/>
                  <v:shadow on="t" opacity="24903f" mv:blur="40000f" origin=",.5" offset="0,20000emu"/>
                </v:shape>
                <w10:anchorlock/>
              </v:group>
            </w:pict>
          </mc:Fallback>
        </mc:AlternateContent>
      </w:r>
    </w:p>
    <w:p w14:paraId="2ED2B002" w14:textId="51188F56" w:rsidR="00FD078E" w:rsidRDefault="008E1BBA" w:rsidP="0020361E">
      <w:r>
        <w:tab/>
        <w:t>{1, -1, C, -C} is a reduced symmetry group</w:t>
      </w:r>
    </w:p>
    <w:p w14:paraId="63B70A20" w14:textId="0D281412" w:rsidR="00FD078E" w:rsidRDefault="00FD078E" w:rsidP="0020361E"/>
    <w:p w14:paraId="0C80B1C0" w14:textId="46309398" w:rsidR="00111334" w:rsidRPr="00111334" w:rsidRDefault="00111334" w:rsidP="00111334">
      <w:pPr>
        <w:pStyle w:val="Heading1"/>
      </w:pPr>
      <w:bookmarkStart w:id="22" w:name="OLE_LINK268"/>
      <w:bookmarkStart w:id="23" w:name="OLE_LINK269"/>
      <w:bookmarkStart w:id="24" w:name="OLE_LINK58"/>
      <w:bookmarkStart w:id="25" w:name="OLE_LINK59"/>
      <w:r>
        <w:t>Symmetries of a Sphere</w:t>
      </w:r>
    </w:p>
    <w:p w14:paraId="402FCA7F" w14:textId="77777777" w:rsidR="00111334" w:rsidRDefault="00111334" w:rsidP="0020361E">
      <w:pPr>
        <w:rPr>
          <w:color w:val="008000"/>
        </w:rPr>
      </w:pPr>
    </w:p>
    <w:p w14:paraId="1F1371AB" w14:textId="3C64F31A" w:rsidR="008A191A" w:rsidRDefault="008A191A" w:rsidP="0020361E">
      <w:pPr>
        <w:rPr>
          <w:color w:val="008000"/>
        </w:rPr>
      </w:pPr>
      <w:r>
        <w:rPr>
          <w:color w:val="008000"/>
        </w:rPr>
        <w:t>D</w:t>
      </w:r>
      <w:bookmarkEnd w:id="22"/>
      <w:bookmarkEnd w:id="23"/>
      <w:r>
        <w:rPr>
          <w:color w:val="008000"/>
        </w:rPr>
        <w:t>efinitions:</w:t>
      </w:r>
    </w:p>
    <w:p w14:paraId="07CF0EC1" w14:textId="4855FB14" w:rsidR="00111334" w:rsidRDefault="00111334" w:rsidP="0020361E">
      <w:pPr>
        <w:rPr>
          <w:b/>
        </w:rPr>
      </w:pPr>
      <w:r>
        <w:t xml:space="preserve">A group G whose underlying set is continuous is called a </w:t>
      </w:r>
      <w:r>
        <w:rPr>
          <w:b/>
        </w:rPr>
        <w:t>Lie Group.</w:t>
      </w:r>
    </w:p>
    <w:p w14:paraId="258E01AA" w14:textId="1E56359A" w:rsidR="00111334" w:rsidRDefault="00111334" w:rsidP="0020361E">
      <w:r>
        <w:rPr>
          <w:b/>
        </w:rPr>
        <w:t>SO(3)</w:t>
      </w:r>
      <w:r>
        <w:t xml:space="preserve"> is the group of non-reflective symmetries of a 3-sphere</w:t>
      </w:r>
    </w:p>
    <w:p w14:paraId="67F56915" w14:textId="0F765066" w:rsidR="00111334" w:rsidRDefault="00111334" w:rsidP="0020361E">
      <w:r>
        <w:rPr>
          <w:b/>
        </w:rPr>
        <w:t xml:space="preserve">O(3) </w:t>
      </w:r>
      <w:r>
        <w:t xml:space="preserve">is the </w:t>
      </w:r>
      <w:r w:rsidR="00074FDE">
        <w:rPr>
          <w:b/>
        </w:rPr>
        <w:t>Orthogonal</w:t>
      </w:r>
      <w:r w:rsidRPr="00111334">
        <w:rPr>
          <w:b/>
        </w:rPr>
        <w:t xml:space="preserve"> Group</w:t>
      </w:r>
      <w:r>
        <w:t>. It consists of both the reflective and non-reflective symmetries of a sphere.</w:t>
      </w:r>
    </w:p>
    <w:p w14:paraId="22C4CE31" w14:textId="77777777" w:rsidR="00B47D00" w:rsidRDefault="00B47D00" w:rsidP="00B47D00"/>
    <w:p w14:paraId="78D3F508" w14:textId="70465426" w:rsidR="00111334" w:rsidRDefault="00111334" w:rsidP="00B47D00">
      <w:r>
        <w:t xml:space="preserve">O(3) = SO(3) </w:t>
      </w:r>
      <w:r w:rsidR="002A6787" w:rsidRPr="002A6787">
        <w:rPr>
          <w:position w:val="-8"/>
        </w:rPr>
        <w:object w:dxaOrig="220" w:dyaOrig="300" w14:anchorId="7E67B171">
          <v:shape id="_x0000_i1056" type="#_x0000_t75" style="width:11pt;height:15pt" o:ole="">
            <v:imagedata r:id="rId70" o:title=""/>
          </v:shape>
          <o:OLEObject Type="Embed" ProgID="Equation.DSMT4" ShapeID="_x0000_i1056" DrawAspect="Content" ObjectID="_1454687066" r:id="rId71"/>
        </w:object>
      </w:r>
      <w:r w:rsidR="005C409E">
        <w:t xml:space="preserve"> T, the disjoint union of </w:t>
      </w:r>
      <w:r w:rsidR="00906D8A">
        <w:t>O(3) with the coset of reflective symmetries</w:t>
      </w:r>
    </w:p>
    <w:p w14:paraId="7326F342" w14:textId="77777777" w:rsidR="00B47D00" w:rsidRDefault="00B47D00" w:rsidP="00B47D00">
      <w:pPr>
        <w:rPr>
          <w:position w:val="-16"/>
        </w:rPr>
      </w:pPr>
      <w:bookmarkStart w:id="26" w:name="OLE_LINK12"/>
      <w:bookmarkStart w:id="27" w:name="OLE_LINK13"/>
    </w:p>
    <w:bookmarkEnd w:id="26"/>
    <w:bookmarkEnd w:id="27"/>
    <w:p w14:paraId="6B01FD69" w14:textId="379B1BEA" w:rsidR="009A11EC" w:rsidRPr="009A11EC" w:rsidRDefault="00472F18" w:rsidP="00B47D00">
      <w:r w:rsidRPr="009A11EC">
        <w:rPr>
          <w:position w:val="-16"/>
        </w:rPr>
        <w:object w:dxaOrig="3300" w:dyaOrig="440" w14:anchorId="3A732279">
          <v:shape id="_x0000_i1057" type="#_x0000_t75" style="width:165pt;height:22pt" o:ole="">
            <v:imagedata r:id="rId72" o:title=""/>
          </v:shape>
          <o:OLEObject Type="Embed" ProgID="Equation.DSMT4" ShapeID="_x0000_i1057" DrawAspect="Content" ObjectID="_1454687067" r:id="rId73"/>
        </w:object>
      </w:r>
      <w:r w:rsidR="003E709B">
        <w:rPr>
          <w:position w:val="-16"/>
        </w:rPr>
        <w:t xml:space="preserve"> </w:t>
      </w:r>
      <w:r w:rsidR="009A11EC">
        <w:t xml:space="preserve">where </w:t>
      </w:r>
      <w:r w:rsidR="009A11EC" w:rsidRPr="002767C5">
        <w:rPr>
          <w:b/>
          <w:color w:val="C60015"/>
        </w:rPr>
        <w:t>R</w:t>
      </w:r>
      <w:r w:rsidR="009A11EC">
        <w:t xml:space="preserve"> is the reflection operator on the sphere. </w:t>
      </w:r>
    </w:p>
    <w:p w14:paraId="494B5B7F" w14:textId="77777777" w:rsidR="009A11EC" w:rsidRDefault="009A11EC" w:rsidP="0020361E"/>
    <w:p w14:paraId="35D2467A" w14:textId="0F050A65" w:rsidR="00111334" w:rsidRDefault="00B47D00" w:rsidP="0020361E">
      <w:r>
        <w:t xml:space="preserve">Recall problem [12.7]: </w:t>
      </w:r>
      <w:r w:rsidR="007272DA">
        <w:t>SO(3) is group isomorphic to the s</w:t>
      </w:r>
      <w:r w:rsidR="009A11EC">
        <w:t xml:space="preserve">olid sphere </w:t>
      </w:r>
      <w:bookmarkStart w:id="28" w:name="OLE_LINK77"/>
      <w:bookmarkStart w:id="29" w:name="OLE_LINK270"/>
      <w:bookmarkStart w:id="30" w:name="OLE_LINK259"/>
      <w:bookmarkStart w:id="31" w:name="OLE_LINK258"/>
      <w:r w:rsidR="002767C5">
        <w:rPr>
          <w:rFonts w:ascii="Euclid Math One" w:hAnsi="Euclid Math One" w:cs="Arial"/>
          <w:b/>
          <w:color w:val="D20019"/>
        </w:rPr>
        <w:sym w:font="Euclid Math One" w:char="F052"/>
      </w:r>
      <w:bookmarkEnd w:id="28"/>
      <w:bookmarkEnd w:id="29"/>
      <w:bookmarkEnd w:id="30"/>
      <w:bookmarkEnd w:id="31"/>
      <w:r w:rsidR="009A11EC">
        <w:t xml:space="preserve"> of radius </w:t>
      </w:r>
      <w:r w:rsidR="009A11EC" w:rsidRPr="009A11EC">
        <w:rPr>
          <w:rFonts w:ascii="Symbol" w:hAnsi="Symbol"/>
          <w:i/>
        </w:rPr>
        <w:t></w:t>
      </w:r>
      <w:r w:rsidR="009A11EC">
        <w:t xml:space="preserve"> with antipodal points identified.</w:t>
      </w:r>
    </w:p>
    <w:p w14:paraId="43AFCBB4" w14:textId="2117996F" w:rsidR="009A11EC" w:rsidRDefault="003D45C2" w:rsidP="0020361E">
      <w:r>
        <w:rPr>
          <w:color w:val="008000"/>
        </w:rPr>
        <w:t>Theorem</w:t>
      </w:r>
      <w:r w:rsidR="009A11EC">
        <w:t xml:space="preserve">. </w:t>
      </w:r>
      <w:r>
        <w:t xml:space="preserve">(Problem [13.7]) </w:t>
      </w:r>
      <w:r w:rsidR="009A11EC">
        <w:t>SO(3) and {1, R} are the only normal subgroups of O(3)</w:t>
      </w:r>
      <w:r>
        <w:t xml:space="preserve">, where </w:t>
      </w:r>
      <w:r w:rsidRPr="00BA0948">
        <w:rPr>
          <w:b/>
          <w:color w:val="C60015"/>
        </w:rPr>
        <w:t>1</w:t>
      </w:r>
      <w:r>
        <w:t xml:space="preserve"> is the null rotation</w:t>
      </w:r>
      <w:r w:rsidR="009A11EC">
        <w:t xml:space="preserve">. (Penrose </w:t>
      </w:r>
      <w:r>
        <w:t>overlooked</w:t>
      </w:r>
      <w:r w:rsidR="009A11EC">
        <w:t xml:space="preserve"> that the latter group is normal.)</w:t>
      </w:r>
      <w:bookmarkEnd w:id="24"/>
      <w:bookmarkEnd w:id="25"/>
    </w:p>
    <w:p w14:paraId="68F01412" w14:textId="77777777" w:rsidR="001B788C" w:rsidRDefault="001B788C" w:rsidP="0020361E"/>
    <w:p w14:paraId="11BF6D65" w14:textId="5C2388DB" w:rsidR="001D6E1F" w:rsidRDefault="0056165A" w:rsidP="0020361E">
      <w:pPr>
        <w:rPr>
          <w:color w:val="008000"/>
        </w:rPr>
      </w:pPr>
      <w:r w:rsidRPr="000A1CD1">
        <w:rPr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7D037938" wp14:editId="228E0F15">
                <wp:simplePos x="0" y="0"/>
                <wp:positionH relativeFrom="column">
                  <wp:posOffset>4333240</wp:posOffset>
                </wp:positionH>
                <wp:positionV relativeFrom="paragraph">
                  <wp:posOffset>88265</wp:posOffset>
                </wp:positionV>
                <wp:extent cx="1007745" cy="988060"/>
                <wp:effectExtent l="50800" t="25400" r="84455" b="104140"/>
                <wp:wrapTight wrapText="bothSides">
                  <wp:wrapPolygon edited="0">
                    <wp:start x="6533" y="-555"/>
                    <wp:lineTo x="-1089" y="0"/>
                    <wp:lineTo x="-1089" y="15548"/>
                    <wp:lineTo x="544" y="17769"/>
                    <wp:lineTo x="5989" y="22766"/>
                    <wp:lineTo x="7078" y="23321"/>
                    <wp:lineTo x="14699" y="23321"/>
                    <wp:lineTo x="21233" y="18324"/>
                    <wp:lineTo x="21233" y="17769"/>
                    <wp:lineTo x="22866" y="9440"/>
                    <wp:lineTo x="22866" y="7774"/>
                    <wp:lineTo x="17422" y="1666"/>
                    <wp:lineTo x="15244" y="-555"/>
                    <wp:lineTo x="6533" y="-555"/>
                  </wp:wrapPolygon>
                </wp:wrapTight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7745" cy="988060"/>
                          <a:chOff x="0" y="0"/>
                          <a:chExt cx="1007745" cy="98806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4" name="Group 14"/>
                        <wpg:cNvGrpSpPr/>
                        <wpg:grpSpPr>
                          <a:xfrm>
                            <a:off x="0" y="0"/>
                            <a:ext cx="1007745" cy="988060"/>
                            <a:chOff x="0" y="0"/>
                            <a:chExt cx="1735455" cy="170180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0" name="Oval 20"/>
                          <wps:cNvSpPr/>
                          <wps:spPr>
                            <a:xfrm>
                              <a:off x="25400" y="0"/>
                              <a:ext cx="1701800" cy="170180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tx2">
                                    <a:lumMod val="20000"/>
                                    <a:lumOff val="80000"/>
                                  </a:schemeClr>
                                </a:gs>
                                <a:gs pos="100000">
                                  <a:schemeClr val="accent1">
                                    <a:tint val="50000"/>
                                    <a:shade val="100000"/>
                                    <a:satMod val="350000"/>
                                  </a:schemeClr>
                                </a:gs>
                              </a:gsLst>
                              <a:path path="rect">
                                <a:fillToRect l="100000" t="100000"/>
                              </a:path>
                              <a:tileRect r="-100000" b="-100000"/>
                            </a:gra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Oval 26"/>
                          <wps:cNvSpPr/>
                          <wps:spPr>
                            <a:xfrm>
                              <a:off x="0" y="482600"/>
                              <a:ext cx="1735455" cy="73660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bg2">
                                    <a:lumMod val="75000"/>
                                    <a:alpha val="22000"/>
                                  </a:schemeClr>
                                </a:gs>
                                <a:gs pos="100000">
                                  <a:schemeClr val="accent1">
                                    <a:tint val="50000"/>
                                    <a:shade val="100000"/>
                                    <a:satMod val="350000"/>
                                  </a:scheme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  <a:tileRect/>
                            </a:gra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4" name="Oval 674"/>
                          <wps:cNvSpPr/>
                          <wps:spPr>
                            <a:xfrm>
                              <a:off x="1139190" y="295275"/>
                              <a:ext cx="92710" cy="9271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2" name="Oval 32"/>
                        <wps:cNvSpPr/>
                        <wps:spPr>
                          <a:xfrm>
                            <a:off x="714375" y="494665"/>
                            <a:ext cx="53340" cy="533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Oval 38"/>
                        <wps:cNvSpPr/>
                        <wps:spPr>
                          <a:xfrm>
                            <a:off x="338455" y="169545"/>
                            <a:ext cx="53340" cy="533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Oval 44"/>
                        <wps:cNvSpPr/>
                        <wps:spPr>
                          <a:xfrm>
                            <a:off x="160655" y="499745"/>
                            <a:ext cx="53340" cy="533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Oval 50"/>
                        <wps:cNvSpPr/>
                        <wps:spPr>
                          <a:xfrm>
                            <a:off x="462915" y="784225"/>
                            <a:ext cx="53340" cy="533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" o:spid="_x0000_s1026" style="position:absolute;margin-left:341.2pt;margin-top:6.95pt;width:79.35pt;height:77.8pt;z-index:251692032;mso-width-relative:margin;mso-height-relative:margin" coordsize="1007745,9880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">
                <v:group id="Group 14" o:spid="_x0000_s1027" style="position:absolute;width:1007745;height:988060" coordsize="1735455,1701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BsQZwQAAANsAAAAPAAAAZHJzL2Rvd25yZXYueG1sRE9Ni8IwEL0L+x/CLHjT&#10;tLsqS9coIq54EEFdEG9DM7bFZlKa2NZ/bwTB2zze50znnSlFQ7UrLCuIhxEI4tTqgjMF/8e/wQ8I&#10;55E1lpZJwZ0czGcfvSkm2ra8p+bgMxFC2CWoIPe+SqR0aU4G3dBWxIG72NqgD7DOpK6xDeGmlF9R&#10;NJEGCw4NOVa0zCm9Hm5GwbrFdvEdr5rt9bK8n4/j3Wkbk1L9z27xC8JT59/il3ujw/wR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SBsQZwQAAANsAAAAPAAAA&#10;AAAAAAAAAAAAAKkCAABkcnMvZG93bnJldi54bWxQSwUGAAAAAAQABAD6AAAAlwMAAAAA&#10;">
                  <v:oval id="Oval 20" o:spid="_x0000_s1028" style="position:absolute;left:25400;width:1701800;height:1701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AxZVwgAA&#10;ANsAAAAPAAAAZHJzL2Rvd25yZXYueG1sRE/Pa8IwFL4P/B/CE7wMm7aMIdUoInTuNDY3pMdH82yL&#10;zUtJsrb775fDYMeP7/fuMJtejOR8Z1lBlqQgiGurO24UfH2W6w0IH5A19pZJwQ95OOwXDzsstJ34&#10;g8ZLaEQMYV+ggjaEoZDS1y0Z9IkdiCN3s85giNA1UjucYrjpZZ6mz9Jgx7GhxYFOLdX3y7dRMM1m&#10;OGeP12zzUtL9/S19qkpXKbVazsctiEBz+Bf/uV+1gjyuj1/iD5D7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EDFlXCAAAA2wAAAA8AAAAAAAAAAAAAAAAAlwIAAGRycy9kb3du&#10;cmV2LnhtbFBLBQYAAAAABAAEAPUAAACGAwAAAAA=&#10;" fillcolor="#c6d9f1 [671]" strokecolor="#4579b8 [3044]">
                    <v:fill color2="#a7bfde [1620]" rotate="t" focusposition="1,1" focussize="" focus="100%" type="gradientRadial">
                      <o:fill v:ext="view" type="gradientCenter"/>
                    </v:fill>
                    <v:shadow on="t" opacity="22937f" mv:blur="40000f" origin=",.5" offset="0,23000emu"/>
                  </v:oval>
                  <v:oval id="Oval 26" o:spid="_x0000_s1029" style="position:absolute;top:482600;width:1735455;height:736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O/f3xQAA&#10;ANsAAAAPAAAAZHJzL2Rvd25yZXYueG1sRI9Pa8JAFMTvBb/D8gRvuvFPg0RXiS2CSKE07cXbI/ua&#10;pGbfht1V02/fFYQeh5n5DbPe9qYVV3K+saxgOklAEJdWN1wp+Prcj5cgfEDW2FomBb/kYbsZPK0x&#10;0/bGH3QtQiUihH2GCuoQukxKX9Zk0E9sRxy9b+sMhihdJbXDW4SbVs6SJJUGG44LNXb0UlN5Li5G&#10;QXJ4Dm6xO89zn55ejz/vb3kxXyo1Gvb5CkSgPvyHH+2DVjBL4f4l/gC5+Q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I79/fFAAAA2wAAAA8AAAAAAAAAAAAAAAAAlwIAAGRycy9k&#10;b3ducmV2LnhtbFBLBQYAAAAABAAEAPUAAACJAwAAAAA=&#10;" fillcolor="#c4bc96 [2414]" strokecolor="#4579b8 [3044]">
                    <v:fill opacity="14417f" color2="#a7bfde [1620]" rotate="t" focusposition=".5,.5" focussize="" focus="100%" type="gradientRadial"/>
                    <v:shadow on="t" opacity="22937f" mv:blur="40000f" origin=",.5" offset="0,23000emu"/>
                  </v:oval>
                  <v:oval id="Oval 674" o:spid="_x0000_s1030" style="position:absolute;left:1139190;top:295275;width:92710;height:927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4ZFRwgAA&#10;ANwAAAAPAAAAZHJzL2Rvd25yZXYueG1sRI/dagIxEIXvC75DmELvaralWNkaRQSh3hSqPsC4mW5W&#10;N5Mlmbrx7ZtCoZeH8/NxFqvse3WlmLrABp6mFSjiJtiOWwPHw/ZxDioJssU+MBm4UYLVcnK3wNqG&#10;kT/pupdWlRFONRpwIkOtdWoceUzTMBAX7ytEj1JkbLWNOJZx3+vnqpppjx0XgsOBNo6ay/7bF+4p&#10;jodMkl11Fnve7T7SbUvGPNzn9RsooSz/4b/2uzUwe32B3zPlCOjl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PhkVHCAAAA3AAAAA8AAAAAAAAAAAAAAAAAlwIAAGRycy9kb3du&#10;cmV2LnhtbFBLBQYAAAAABAAEAPUAAACGAwAAAAA=&#10;" fillcolor="black [3213]" strokecolor="#4579b8 [3044]">
                    <v:shadow on="t" opacity="22937f" mv:blur="40000f" origin=",.5" offset="0,23000emu"/>
                  </v:oval>
                </v:group>
                <v:oval id="Oval 32" o:spid="_x0000_s1031" style="position:absolute;left:714375;top:494665;width:53340;height:533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nNhJwAAA&#10;ANsAAAAPAAAAZHJzL2Rvd25yZXYueG1sRI/dagIxEIXvhb5DmELvNFsLUrZGKQVBbwS1DzDdTDdr&#10;N5Mlmbrx7U2h4OXh/Hyc5Tr7Xl0opi6wgedZBYq4Cbbj1sDnaTN9BZUE2WIfmAxcKcF69TBZYm3D&#10;yAe6HKVVZYRTjQacyFBrnRpHHtMsDMTF+w7RoxQZW20jjmXc93peVQvtseNCcDjQh6Pm5/jrC/cr&#10;jqdMkl11Fnve7fbpuiFjnh7z+xsooSz38H97aw28zOHvS/kBen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mnNhJwAAAANsAAAAPAAAAAAAAAAAAAAAAAJcCAABkcnMvZG93bnJl&#10;di54bWxQSwUGAAAAAAQABAD1AAAAhAMAAAAA&#10;" fillcolor="black [3213]" strokecolor="#4579b8 [3044]">
                  <v:shadow on="t" opacity="22937f" mv:blur="40000f" origin=",.5" offset="0,23000emu"/>
                </v:oval>
                <v:oval id="Oval 38" o:spid="_x0000_s1032" style="position:absolute;left:338455;top:169545;width:53340;height:533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" fillcolor="black [3213]" strokecolor="#4579b8 [3044]">
                  <v:shadow on="t" opacity="22937f" mv:blur="40000f" origin=",.5" offset="0,23000emu"/>
                </v:oval>
                <v:oval id="Oval 44" o:spid="_x0000_s1033" style="position:absolute;left:160655;top:499745;width:53340;height:533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P5bbwAAA&#10;ANsAAAAPAAAAZHJzL2Rvd25yZXYueG1sRI/dagIxEIXvC32HMIXe1WyLlLIaRQSh3hSqfYBxM25W&#10;N5Mlmbrx7RtB6OXh/Hyc+TL7Xl0opi6wgddJBYq4Cbbj1sDPfvPyASoJssU+MBm4UoLl4vFhjrUN&#10;I3/TZSetKiOcajTgRIZa69Q48pgmYSAu3jFEj1JkbLWNOJZx3+u3qnrXHjsuBIcDrR01592vL9xD&#10;HPeZJLvqJPa03X6l64aMeX7KqxkooSz/4Xv70xqYTuH2pfwAvfg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eP5bbwAAAANsAAAAPAAAAAAAAAAAAAAAAAJcCAABkcnMvZG93bnJl&#10;di54bWxQSwUGAAAAAAQABAD1AAAAhAMAAAAA&#10;" fillcolor="black [3213]" strokecolor="#4579b8 [3044]">
                  <v:shadow on="t" opacity="22937f" mv:blur="40000f" origin=",.5" offset="0,23000emu"/>
                </v:oval>
                <v:oval id="Oval 50" o:spid="_x0000_s1034" style="position:absolute;left:462915;top:784225;width:53340;height:533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" fillcolor="black [3213]" strokecolor="#4579b8 [3044]">
                  <v:shadow on="t" opacity="22937f" mv:blur="40000f" origin=",.5" offset="0,23000emu"/>
                </v:oval>
                <w10:wrap type="tight"/>
              </v:group>
            </w:pict>
          </mc:Fallback>
        </mc:AlternateContent>
      </w:r>
      <w:r w:rsidRPr="000A1CD1"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32145396" wp14:editId="3EE5637C">
                <wp:simplePos x="0" y="0"/>
                <wp:positionH relativeFrom="column">
                  <wp:posOffset>2788920</wp:posOffset>
                </wp:positionH>
                <wp:positionV relativeFrom="paragraph">
                  <wp:posOffset>115570</wp:posOffset>
                </wp:positionV>
                <wp:extent cx="1007745" cy="988060"/>
                <wp:effectExtent l="50800" t="25400" r="84455" b="104140"/>
                <wp:wrapTight wrapText="bothSides">
                  <wp:wrapPolygon edited="0">
                    <wp:start x="6533" y="-555"/>
                    <wp:lineTo x="-1089" y="0"/>
                    <wp:lineTo x="-1089" y="15548"/>
                    <wp:lineTo x="544" y="17769"/>
                    <wp:lineTo x="5989" y="22766"/>
                    <wp:lineTo x="7078" y="23321"/>
                    <wp:lineTo x="14699" y="23321"/>
                    <wp:lineTo x="21233" y="18324"/>
                    <wp:lineTo x="21233" y="17769"/>
                    <wp:lineTo x="22866" y="9440"/>
                    <wp:lineTo x="22866" y="7774"/>
                    <wp:lineTo x="17422" y="1666"/>
                    <wp:lineTo x="15244" y="-555"/>
                    <wp:lineTo x="6533" y="-555"/>
                  </wp:wrapPolygon>
                </wp:wrapTight>
                <wp:docPr id="520" name="Group 5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7745" cy="988060"/>
                          <a:chOff x="0" y="0"/>
                          <a:chExt cx="1735455" cy="17018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15" name="Oval 515"/>
                        <wps:cNvSpPr/>
                        <wps:spPr>
                          <a:xfrm>
                            <a:off x="25400" y="0"/>
                            <a:ext cx="1701800" cy="170180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tx2">
                                  <a:lumMod val="20000"/>
                                  <a:lumOff val="80000"/>
                                </a:schemeClr>
                              </a:gs>
                              <a:gs pos="100000">
                                <a:schemeClr val="accent1">
                                  <a:tint val="50000"/>
                                  <a:shade val="100000"/>
                                  <a:satMod val="350000"/>
                                </a:schemeClr>
                              </a:gs>
                            </a:gsLst>
                            <a:path path="rect">
                              <a:fillToRect l="100000" t="100000"/>
                            </a:path>
                            <a:tileRect r="-100000" b="-100000"/>
                          </a:gra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6" name="Oval 516"/>
                        <wps:cNvSpPr/>
                        <wps:spPr>
                          <a:xfrm>
                            <a:off x="0" y="482600"/>
                            <a:ext cx="1735455" cy="73660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bg2">
                                  <a:lumMod val="75000"/>
                                  <a:alpha val="22000"/>
                                </a:schemeClr>
                              </a:gs>
                              <a:gs pos="100000">
                                <a:schemeClr val="accent1">
                                  <a:tint val="50000"/>
                                  <a:shade val="100000"/>
                                  <a:satMod val="350000"/>
                                </a:scheme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8" name="Oval 518"/>
                        <wps:cNvSpPr/>
                        <wps:spPr>
                          <a:xfrm>
                            <a:off x="1139190" y="295275"/>
                            <a:ext cx="92710" cy="9271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9" name="Straight Arrow Connector 519"/>
                        <wps:cNvCnPr/>
                        <wps:spPr>
                          <a:xfrm flipV="1">
                            <a:off x="795655" y="381000"/>
                            <a:ext cx="364067" cy="4318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0" o:spid="_x0000_s1026" style="position:absolute;margin-left:219.6pt;margin-top:9.1pt;width:79.35pt;height:77.8pt;z-index:251693056" coordsize="1735455,1701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">
                <v:oval id="Oval 515" o:spid="_x0000_s1027" style="position:absolute;left:25400;width:1701800;height:1701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y5SFxQAA&#10;ANwAAAAPAAAAZHJzL2Rvd25yZXYueG1sRI9Ba8JAFITvQv/D8gq9FN2kqEh0lVKIeirVFvH4yD6T&#10;YPZt2F1N/PddQfA4zMw3zGLVm0ZcyfnasoJ0lIAgLqyuuVTw95sPZyB8QNbYWCYFN/KwWr4MFphp&#10;2/GOrvtQighhn6GCKoQ2k9IXFRn0I9sSR+9kncEQpSuldthFuGnkR5JMpcGa40KFLX1VVJz3F6Og&#10;6027Sd8P6Wyd0/nnOxkfc3dU6u21/5yDCNSHZ/jR3moFk3QC9zPxCMjl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/LlIXFAAAA3AAAAA8AAAAAAAAAAAAAAAAAlwIAAGRycy9k&#10;b3ducmV2LnhtbFBLBQYAAAAABAAEAPUAAACJAwAAAAA=&#10;" fillcolor="#c6d9f1 [671]" strokecolor="#4579b8 [3044]">
                  <v:fill color2="#a7bfde [1620]" rotate="t" focusposition="1,1" focussize="" focus="100%" type="gradientRadial">
                    <o:fill v:ext="view" type="gradientCenter"/>
                  </v:fill>
                  <v:shadow on="t" opacity="22937f" mv:blur="40000f" origin=",.5" offset="0,23000emu"/>
                </v:oval>
                <v:oval id="Oval 516" o:spid="_x0000_s1028" style="position:absolute;top:482600;width:1735455;height:736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B0GbxgAA&#10;ANwAAAAPAAAAZHJzL2Rvd25yZXYueG1sRI9Ba8JAFITvhf6H5RV6qxu1BomukloEkYIYvXh7ZJ9J&#10;avZt2F01/fduodDjMDPfMPNlb1pxI+cbywqGgwQEcWl1w5WC42H9NgXhA7LG1jIp+CEPy8Xz0xwz&#10;be+8p1sRKhEh7DNUUIfQZVL6siaDfmA74uidrTMYonSV1A7vEW5aOUqSVBpsOC7U2NGqpvJSXI2C&#10;ZDMJ7v3jMs59evrcfu++8mI8Ver1pc9nIAL14T/8195oBZNhCr9n4hGQiwc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cB0GbxgAAANwAAAAPAAAAAAAAAAAAAAAAAJcCAABkcnMv&#10;ZG93bnJldi54bWxQSwUGAAAAAAQABAD1AAAAigMAAAAA&#10;" fillcolor="#c4bc96 [2414]" strokecolor="#4579b8 [3044]">
                  <v:fill opacity="14417f" color2="#a7bfde [1620]" rotate="t" focusposition=".5,.5" focussize="" focus="100%" type="gradientRadial"/>
                  <v:shadow on="t" opacity="22937f" mv:blur="40000f" origin=",.5" offset="0,23000emu"/>
                </v:oval>
                <v:oval id="Oval 518" o:spid="_x0000_s1029" style="position:absolute;left:1139190;top:295275;width:92710;height:927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Vh+IvgAA&#10;ANwAAAAPAAAAZHJzL2Rvd25yZXYueG1sRE/NSgMxEL4LvkMYwZvNVlBkbVpEKNiLYOsDTDfjZutm&#10;siRjN3175yB4/Pj+V5saR3OmXIbEDpaLBgxxl/zAvYPPw/buCUwRZI9jYnJwoQKb9fXVClufZv6g&#10;8156oyFcWnQQRKbW2tIFilgWaSJW7ivliKIw99ZnnDU8jva+aR5txIG1IeBEr4G67/1P1N5jng+V&#10;pIbmJP60272Xy5acu72pL89ghKr8i//cb97Bw1LX6hk9Anb9C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5FYfiL4AAADcAAAADwAAAAAAAAAAAAAAAACXAgAAZHJzL2Rvd25yZXYu&#10;eG1sUEsFBgAAAAAEAAQA9QAAAIIDAAAAAA==&#10;" fillcolor="black [3213]" strokecolor="#4579b8 [3044]">
                  <v:shadow on="t" opacity="22937f" mv:blur="40000f" origin=",.5" offset="0,23000emu"/>
                </v:oval>
                <v:shape id="Straight Arrow Connector 519" o:spid="_x0000_s1030" type="#_x0000_t32" style="position:absolute;left:795655;top:381000;width:364067;height:431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FiSLcQAAADcAAAADwAAAGRycy9kb3ducmV2LnhtbESPQYvCMBSE7wv+h/AEL2JTF1e0NooI&#10;gnhZqgt7fTbPtti8lCZb6783C4LHYWa+YdJNb2rRUesqywqmUQyCOLe64kLBz3k/WYBwHlljbZkU&#10;PMjBZj34SDHR9s4ZdSdfiABhl6CC0vsmkdLlJRl0kW2Ig3e1rUEfZFtI3eI9wE0tP+N4Lg1WHBZK&#10;bGhXUn47/RkFGR3Ol36czZ1pZua4PH7/jvedUqNhv12B8NT7d/jVPmgFX9Ml/J8JR0Cun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cWJItxAAAANwAAAAPAAAAAAAAAAAA&#10;AAAAAKECAABkcnMvZG93bnJldi54bWxQSwUGAAAAAAQABAD5AAAAkgMAAAAA&#10;" strokecolor="#c0504d [3205]" strokeweight="2pt">
                  <v:stroke endarrow="open"/>
                  <v:shadow on="t" opacity="24903f" mv:blur="40000f" origin=",.5" offset="0,20000emu"/>
                </v:shape>
                <w10:wrap type="tight"/>
              </v:group>
            </w:pict>
          </mc:Fallback>
        </mc:AlternateContent>
      </w:r>
      <w:r w:rsidR="0073389B" w:rsidRPr="001B788C">
        <w:rPr>
          <w:color w:val="008000"/>
        </w:rPr>
        <w:t>Examples</w:t>
      </w:r>
      <w:r w:rsidR="0073389B">
        <w:rPr>
          <w:color w:val="008000"/>
        </w:rPr>
        <w:t>.</w:t>
      </w:r>
      <w:r w:rsidR="0073389B" w:rsidRPr="0073389B">
        <w:t xml:space="preserve"> </w:t>
      </w:r>
      <w:r w:rsidR="001B788C" w:rsidRPr="0073389B">
        <w:t>Reduced Symmetry Group</w:t>
      </w:r>
      <w:r w:rsidR="0073389B" w:rsidRPr="00436E61">
        <w:t>s</w:t>
      </w:r>
      <w:r w:rsidR="001B788C" w:rsidRPr="00436E61">
        <w:t xml:space="preserve"> </w:t>
      </w:r>
    </w:p>
    <w:p w14:paraId="77D479CE" w14:textId="68ED400B" w:rsidR="001D6E1F" w:rsidRDefault="001D6E1F" w:rsidP="0020361E">
      <w:pPr>
        <w:rPr>
          <w:color w:val="008000"/>
        </w:rPr>
      </w:pPr>
    </w:p>
    <w:p w14:paraId="6F8A0E50" w14:textId="4F542761" w:rsidR="009D2A09" w:rsidRPr="009D2A09" w:rsidRDefault="003E6B55" w:rsidP="0020361E">
      <w:r>
        <w:t>The set</w:t>
      </w:r>
      <w:r w:rsidR="009D2A09">
        <w:t xml:space="preserve"> of rotations that fix </w:t>
      </w:r>
      <w:r>
        <w:t>a</w:t>
      </w:r>
      <w:r w:rsidR="009D2A09">
        <w:t xml:space="preserve"> point </w:t>
      </w:r>
      <w:r w:rsidR="00896B91">
        <w:t xml:space="preserve">on the sphere </w:t>
      </w:r>
      <w:r>
        <w:t>forms</w:t>
      </w:r>
      <w:r w:rsidR="009D2A09">
        <w:t xml:space="preserve"> </w:t>
      </w:r>
      <w:r>
        <w:t>a</w:t>
      </w:r>
      <w:r w:rsidR="009D2A09">
        <w:t xml:space="preserve"> </w:t>
      </w:r>
      <w:r>
        <w:t>non-normal sub</w:t>
      </w:r>
      <w:r w:rsidR="009D2A09">
        <w:t>group</w:t>
      </w:r>
      <w:r>
        <w:t>. It is the set of rotations</w:t>
      </w:r>
      <w:r w:rsidR="009D2A09">
        <w:t xml:space="preserve"> having the arrow as its axis.</w:t>
      </w:r>
      <w:r w:rsidR="000A1CD1" w:rsidRPr="000A1CD1">
        <w:rPr>
          <w:noProof/>
        </w:rPr>
        <w:t xml:space="preserve"> </w:t>
      </w:r>
    </w:p>
    <w:p w14:paraId="34D6511C" w14:textId="77777777" w:rsidR="001D6E1F" w:rsidRPr="000A1CD1" w:rsidRDefault="001D6E1F" w:rsidP="0020361E"/>
    <w:p w14:paraId="0EE04637" w14:textId="6A7789F4" w:rsidR="009D2A09" w:rsidRPr="000A1CD1" w:rsidRDefault="000A1CD1" w:rsidP="0020361E">
      <w:r w:rsidRPr="000A1CD1">
        <w:t xml:space="preserve">Marking </w:t>
      </w:r>
      <w:r w:rsidR="00896B91">
        <w:t xml:space="preserve">the sphere with </w:t>
      </w:r>
      <w:r w:rsidRPr="000A1CD1">
        <w:t xml:space="preserve">vertices of a regular </w:t>
      </w:r>
      <w:r w:rsidR="006314D4">
        <w:t>polyhedra</w:t>
      </w:r>
      <w:r w:rsidRPr="000A1CD1">
        <w:t xml:space="preserve"> reduces to the finite</w:t>
      </w:r>
      <w:r>
        <w:t xml:space="preserve"> group of rotations of the sphere that take each vertex to one of the others.</w:t>
      </w:r>
      <w:r w:rsidR="003E6B55">
        <w:t xml:space="preserve"> Such reduced symmetry groups are non-normal.</w:t>
      </w:r>
    </w:p>
    <w:p w14:paraId="54535F96" w14:textId="26D08E78" w:rsidR="00721575" w:rsidRPr="00111334" w:rsidRDefault="00721575" w:rsidP="00721575">
      <w:pPr>
        <w:pStyle w:val="Heading1"/>
      </w:pPr>
      <w:bookmarkStart w:id="32" w:name="OLE_LINK28"/>
      <w:bookmarkStart w:id="33" w:name="OLE_LINK31"/>
      <w:r w:rsidRPr="0056165A">
        <w:t>L</w:t>
      </w:r>
      <w:r>
        <w:t>i</w:t>
      </w:r>
      <w:bookmarkEnd w:id="32"/>
      <w:bookmarkEnd w:id="33"/>
      <w:r>
        <w:t>near Transformations and Matrices</w:t>
      </w:r>
    </w:p>
    <w:p w14:paraId="1D86EC8A" w14:textId="77777777" w:rsidR="00721575" w:rsidRDefault="00721575" w:rsidP="00721575">
      <w:pPr>
        <w:rPr>
          <w:color w:val="008000"/>
        </w:rPr>
      </w:pPr>
    </w:p>
    <w:p w14:paraId="0A7E890C" w14:textId="77777777" w:rsidR="00722CCA" w:rsidRDefault="00721575" w:rsidP="00BE474D">
      <w:pPr>
        <w:tabs>
          <w:tab w:val="left" w:pos="6660"/>
          <w:tab w:val="left" w:pos="7560"/>
          <w:tab w:val="left" w:pos="8370"/>
        </w:tabs>
      </w:pPr>
      <w:bookmarkStart w:id="34" w:name="OLE_LINK17"/>
      <w:bookmarkStart w:id="35" w:name="OLE_LINK18"/>
      <w:r>
        <w:rPr>
          <w:color w:val="008000"/>
        </w:rPr>
        <w:t xml:space="preserve">Definition. </w:t>
      </w:r>
      <w:r>
        <w:t xml:space="preserve">Let </w:t>
      </w:r>
      <w:r w:rsidR="00655202">
        <w:t xml:space="preserve">V and W be vector spaces. </w:t>
      </w:r>
    </w:p>
    <w:p w14:paraId="6A068166" w14:textId="335C5A6A" w:rsidR="00BE474D" w:rsidRDefault="00BE474D" w:rsidP="00DD5B36">
      <w:pPr>
        <w:pStyle w:val="ListParagraph"/>
        <w:numPr>
          <w:ilvl w:val="0"/>
          <w:numId w:val="8"/>
        </w:numPr>
        <w:tabs>
          <w:tab w:val="left" w:pos="6660"/>
          <w:tab w:val="left" w:pos="7560"/>
          <w:tab w:val="left" w:pos="8370"/>
        </w:tabs>
      </w:pPr>
      <w:r w:rsidRPr="00DD5B36">
        <w:rPr>
          <w:i/>
        </w:rPr>
        <w:t>f</w:t>
      </w:r>
      <w:r>
        <w:t xml:space="preserve"> : V</w:t>
      </w:r>
      <w:r w:rsidRPr="004371E3">
        <w:rPr>
          <w:position w:val="-4"/>
        </w:rPr>
        <w:object w:dxaOrig="300" w:dyaOrig="200" w14:anchorId="4B3FDBF3">
          <v:shape id="_x0000_i1058" type="#_x0000_t75" style="width:15pt;height:10pt" o:ole="">
            <v:imagedata r:id="rId74" o:title=""/>
          </v:shape>
          <o:OLEObject Type="Embed" ProgID="Equation.DSMT4" ShapeID="_x0000_i1058" DrawAspect="Content" ObjectID="_1454687068" r:id="rId75"/>
        </w:object>
      </w:r>
      <w:r>
        <w:t xml:space="preserve"> W is a </w:t>
      </w:r>
      <w:r w:rsidRPr="00DD5B36">
        <w:rPr>
          <w:b/>
        </w:rPr>
        <w:t>homomorphism</w:t>
      </w:r>
      <w:r>
        <w:t xml:space="preserve"> if it preserves the vector space structure:</w:t>
      </w:r>
    </w:p>
    <w:p w14:paraId="169F05E4" w14:textId="35CBAF8C" w:rsidR="00BE474D" w:rsidRPr="00322176" w:rsidRDefault="00BE474D" w:rsidP="00667779">
      <w:pPr>
        <w:pStyle w:val="ListParagraph"/>
        <w:numPr>
          <w:ilvl w:val="1"/>
          <w:numId w:val="8"/>
        </w:numPr>
        <w:tabs>
          <w:tab w:val="left" w:pos="7560"/>
          <w:tab w:val="left" w:pos="8370"/>
        </w:tabs>
        <w:ind w:left="1260"/>
      </w:pPr>
      <w:r w:rsidRPr="00DD5B36">
        <w:rPr>
          <w:i/>
        </w:rPr>
        <w:t>f</w:t>
      </w:r>
      <w:r w:rsidRPr="00DD5B36">
        <w:rPr>
          <w:i/>
          <w:sz w:val="8"/>
          <w:szCs w:val="8"/>
        </w:rPr>
        <w:t xml:space="preserve"> </w:t>
      </w:r>
      <w:r w:rsidRPr="00DD5B36">
        <w:rPr>
          <w:sz w:val="8"/>
          <w:szCs w:val="8"/>
        </w:rPr>
        <w:t xml:space="preserve"> </w:t>
      </w:r>
      <w:r>
        <w:t>(</w:t>
      </w:r>
      <w:r w:rsidRPr="00DD5B36">
        <w:rPr>
          <w:i/>
        </w:rPr>
        <w:t>a</w:t>
      </w:r>
      <w:r w:rsidRPr="00DD5B36">
        <w:rPr>
          <w:i/>
          <w:sz w:val="8"/>
          <w:szCs w:val="8"/>
        </w:rPr>
        <w:t xml:space="preserve"> </w:t>
      </w:r>
      <w:r w:rsidRPr="00DD5B36">
        <w:rPr>
          <w:i/>
        </w:rPr>
        <w:t>u</w:t>
      </w:r>
      <w:r>
        <w:t xml:space="preserve"> +</w:t>
      </w:r>
      <w:r w:rsidRPr="00DD5B36">
        <w:rPr>
          <w:i/>
        </w:rPr>
        <w:t xml:space="preserve"> b</w:t>
      </w:r>
      <w:r w:rsidRPr="00DD5B36">
        <w:rPr>
          <w:i/>
          <w:sz w:val="8"/>
          <w:szCs w:val="8"/>
        </w:rPr>
        <w:t xml:space="preserve"> </w:t>
      </w:r>
      <w:r w:rsidRPr="00DD5B36">
        <w:rPr>
          <w:i/>
        </w:rPr>
        <w:t>v</w:t>
      </w:r>
      <w:r>
        <w:t xml:space="preserve">) = </w:t>
      </w:r>
      <w:r w:rsidRPr="00DD5B36">
        <w:rPr>
          <w:i/>
        </w:rPr>
        <w:t>a</w:t>
      </w:r>
      <w:r w:rsidRPr="00DD5B36">
        <w:rPr>
          <w:i/>
          <w:sz w:val="8"/>
          <w:szCs w:val="8"/>
        </w:rPr>
        <w:t xml:space="preserve"> </w:t>
      </w:r>
      <w:r w:rsidRPr="00DD5B36">
        <w:rPr>
          <w:i/>
        </w:rPr>
        <w:t>f</w:t>
      </w:r>
      <w:r w:rsidRPr="00DD5B36">
        <w:rPr>
          <w:i/>
          <w:sz w:val="8"/>
          <w:szCs w:val="8"/>
        </w:rPr>
        <w:t xml:space="preserve"> </w:t>
      </w:r>
      <w:r>
        <w:t>(</w:t>
      </w:r>
      <w:r w:rsidRPr="00DD5B36">
        <w:rPr>
          <w:i/>
        </w:rPr>
        <w:t>u</w:t>
      </w:r>
      <w:r>
        <w:t xml:space="preserve">) + </w:t>
      </w:r>
      <w:r w:rsidRPr="00DD5B36">
        <w:rPr>
          <w:i/>
        </w:rPr>
        <w:t>b</w:t>
      </w:r>
      <w:r w:rsidRPr="00DD5B36">
        <w:rPr>
          <w:i/>
          <w:sz w:val="8"/>
          <w:szCs w:val="8"/>
        </w:rPr>
        <w:t xml:space="preserve"> </w:t>
      </w:r>
      <w:r w:rsidRPr="00DD5B36">
        <w:rPr>
          <w:i/>
        </w:rPr>
        <w:t>f</w:t>
      </w:r>
      <w:r w:rsidRPr="00DD5B36">
        <w:rPr>
          <w:i/>
          <w:sz w:val="8"/>
          <w:szCs w:val="8"/>
        </w:rPr>
        <w:t xml:space="preserve"> </w:t>
      </w:r>
      <w:r>
        <w:t xml:space="preserve">(v) for all vectors </w:t>
      </w:r>
      <w:r w:rsidRPr="00DD5B36">
        <w:rPr>
          <w:i/>
        </w:rPr>
        <w:t>u</w:t>
      </w:r>
      <w:r>
        <w:t xml:space="preserve"> and </w:t>
      </w:r>
      <w:r w:rsidRPr="00DD5B36">
        <w:rPr>
          <w:i/>
        </w:rPr>
        <w:t>v</w:t>
      </w:r>
      <w:r>
        <w:t xml:space="preserve"> and scalars </w:t>
      </w:r>
      <w:r w:rsidRPr="00DD5B36">
        <w:rPr>
          <w:i/>
        </w:rPr>
        <w:t>a</w:t>
      </w:r>
      <w:r>
        <w:t xml:space="preserve"> and </w:t>
      </w:r>
      <w:r w:rsidRPr="00DD5B36">
        <w:rPr>
          <w:i/>
        </w:rPr>
        <w:t>b</w:t>
      </w:r>
      <w:r>
        <w:t>.</w:t>
      </w:r>
    </w:p>
    <w:p w14:paraId="7905722A" w14:textId="77777777" w:rsidR="00722CCA" w:rsidRDefault="00BE474D" w:rsidP="00DD5B36">
      <w:pPr>
        <w:pStyle w:val="ListParagraph"/>
        <w:numPr>
          <w:ilvl w:val="0"/>
          <w:numId w:val="8"/>
        </w:numPr>
      </w:pPr>
      <w:r w:rsidRPr="00DD5B36">
        <w:rPr>
          <w:b/>
        </w:rPr>
        <w:t>Hom(V,W)</w:t>
      </w:r>
      <w:r>
        <w:t xml:space="preserve"> is the set of homomorphisms from V to W. </w:t>
      </w:r>
    </w:p>
    <w:p w14:paraId="66FDFE40" w14:textId="77777777" w:rsidR="00722CCA" w:rsidRPr="00DD5B36" w:rsidRDefault="00BE474D" w:rsidP="00DD5B36">
      <w:pPr>
        <w:pStyle w:val="ListParagraph"/>
        <w:numPr>
          <w:ilvl w:val="0"/>
          <w:numId w:val="8"/>
        </w:numPr>
        <w:rPr>
          <w:rFonts w:cstheme="minorHAnsi"/>
        </w:rPr>
      </w:pPr>
      <w:r w:rsidRPr="00DD5B36">
        <w:rPr>
          <w:rFonts w:ascii="Lucida Handwriting" w:hAnsi="Lucida Handwriting"/>
          <w:b/>
        </w:rPr>
        <w:t>A</w:t>
      </w:r>
      <w:r w:rsidRPr="00DD5B36">
        <w:rPr>
          <w:rFonts w:cstheme="minorHAnsi"/>
          <w:b/>
        </w:rPr>
        <w:t>(V) </w:t>
      </w:r>
      <w:r w:rsidRPr="00DD5B36">
        <w:rPr>
          <w:rFonts w:cstheme="minorHAnsi"/>
        </w:rPr>
        <w:t xml:space="preserve">= Hom(V,V). </w:t>
      </w:r>
    </w:p>
    <w:p w14:paraId="593E7E08" w14:textId="390FC58D" w:rsidR="00BE474D" w:rsidRDefault="00BE474D" w:rsidP="00DD5B36">
      <w:pPr>
        <w:pStyle w:val="ListParagraph"/>
        <w:numPr>
          <w:ilvl w:val="0"/>
          <w:numId w:val="8"/>
        </w:numPr>
      </w:pPr>
      <w:r w:rsidRPr="00DD5B36">
        <w:rPr>
          <w:rFonts w:cstheme="minorHAnsi"/>
        </w:rPr>
        <w:t xml:space="preserve">A </w:t>
      </w:r>
      <w:r w:rsidRPr="00DD5B36">
        <w:rPr>
          <w:rFonts w:cstheme="minorHAnsi"/>
          <w:b/>
        </w:rPr>
        <w:t>linear transformation</w:t>
      </w:r>
      <w:r w:rsidRPr="00DD5B36">
        <w:rPr>
          <w:rFonts w:cstheme="minorHAnsi"/>
        </w:rPr>
        <w:t xml:space="preserve"> is a member </w:t>
      </w:r>
      <w:r w:rsidRPr="005A278A">
        <w:t>T</w:t>
      </w:r>
      <w:r w:rsidRPr="005A278A">
        <w:rPr>
          <w:position w:val="-6"/>
        </w:rPr>
        <w:object w:dxaOrig="200" w:dyaOrig="240" w14:anchorId="6BE5CD6B">
          <v:shape id="_x0000_i1059" type="#_x0000_t75" style="width:10pt;height:12pt" o:ole="">
            <v:imagedata r:id="rId76" o:title=""/>
          </v:shape>
          <o:OLEObject Type="Embed" ProgID="Equation.DSMT4" ShapeID="_x0000_i1059" DrawAspect="Content" ObjectID="_1454687069" r:id="rId77"/>
        </w:object>
      </w:r>
      <w:r w:rsidRPr="005A278A">
        <w:t xml:space="preserve"> </w:t>
      </w:r>
      <w:r w:rsidRPr="00DD5B36">
        <w:rPr>
          <w:rFonts w:ascii="Lucida Handwriting" w:hAnsi="Lucida Handwriting"/>
        </w:rPr>
        <w:t>A</w:t>
      </w:r>
      <w:r w:rsidRPr="00DD5B36">
        <w:rPr>
          <w:rFonts w:cstheme="minorHAnsi"/>
        </w:rPr>
        <w:t>(V).</w:t>
      </w:r>
    </w:p>
    <w:p w14:paraId="719D9086" w14:textId="627E903B" w:rsidR="001D6E1F" w:rsidRDefault="00722CCA" w:rsidP="00667779">
      <w:pPr>
        <w:pStyle w:val="ListParagraph"/>
        <w:numPr>
          <w:ilvl w:val="1"/>
          <w:numId w:val="8"/>
        </w:numPr>
        <w:ind w:left="1260"/>
      </w:pPr>
      <w:r>
        <w:t>That is, a</w:t>
      </w:r>
      <w:r w:rsidR="00915A62">
        <w:t xml:space="preserve"> </w:t>
      </w:r>
      <w:r w:rsidR="00915A62" w:rsidRPr="00722CCA">
        <w:t>linear transformation</w:t>
      </w:r>
      <w:r w:rsidR="00915A62">
        <w:t xml:space="preserve"> is a function </w:t>
      </w:r>
      <w:r w:rsidRPr="005043C6">
        <w:rPr>
          <w:position w:val="-10"/>
        </w:rPr>
        <w:object w:dxaOrig="1000" w:dyaOrig="320" w14:anchorId="283A0188">
          <v:shape id="_x0000_i1060" type="#_x0000_t75" style="width:50pt;height:16pt" o:ole="">
            <v:imagedata r:id="rId78" o:title=""/>
          </v:shape>
          <o:OLEObject Type="Embed" ProgID="Equation.DSMT4" ShapeID="_x0000_i1060" DrawAspect="Content" ObjectID="_1454687070" r:id="rId79"/>
        </w:object>
      </w:r>
      <w:r w:rsidR="00915A62">
        <w:t xml:space="preserve">  </w:t>
      </w:r>
      <w:r w:rsidR="005043C6">
        <w:t>such that T(</w:t>
      </w:r>
      <w:r w:rsidR="005043C6" w:rsidRPr="00DD5B36">
        <w:rPr>
          <w:i/>
        </w:rPr>
        <w:t>a</w:t>
      </w:r>
      <w:r w:rsidR="00C003C6" w:rsidRPr="00DD5B36">
        <w:rPr>
          <w:i/>
        </w:rPr>
        <w:t>u </w:t>
      </w:r>
      <w:r w:rsidR="005043C6" w:rsidRPr="005043C6">
        <w:t>+</w:t>
      </w:r>
      <w:r w:rsidR="00C003C6" w:rsidRPr="00DD5B36">
        <w:rPr>
          <w:i/>
        </w:rPr>
        <w:t> </w:t>
      </w:r>
      <w:r w:rsidR="005043C6" w:rsidRPr="00DD5B36">
        <w:rPr>
          <w:i/>
        </w:rPr>
        <w:t>b</w:t>
      </w:r>
      <w:r w:rsidR="00C003C6" w:rsidRPr="00DD5B36">
        <w:rPr>
          <w:i/>
        </w:rPr>
        <w:t>v</w:t>
      </w:r>
      <w:r w:rsidR="00C003C6">
        <w:t>) </w:t>
      </w:r>
      <w:r w:rsidR="005043C6">
        <w:t xml:space="preserve">= </w:t>
      </w:r>
      <w:r w:rsidR="005043C6" w:rsidRPr="00DD5B36">
        <w:rPr>
          <w:i/>
        </w:rPr>
        <w:t>a</w:t>
      </w:r>
      <w:r w:rsidR="005043C6">
        <w:t>T</w:t>
      </w:r>
      <w:r w:rsidR="00C003C6" w:rsidRPr="00DD5B36">
        <w:rPr>
          <w:i/>
        </w:rPr>
        <w:t>u</w:t>
      </w:r>
      <w:r w:rsidR="005043C6">
        <w:t xml:space="preserve"> + </w:t>
      </w:r>
      <w:r w:rsidR="005043C6" w:rsidRPr="00DD5B36">
        <w:rPr>
          <w:i/>
        </w:rPr>
        <w:t>b</w:t>
      </w:r>
      <w:r w:rsidR="005043C6">
        <w:t>T</w:t>
      </w:r>
      <w:r w:rsidR="00C003C6" w:rsidRPr="00DD5B36">
        <w:rPr>
          <w:i/>
        </w:rPr>
        <w:t>v</w:t>
      </w:r>
      <w:r w:rsidR="005043C6">
        <w:t xml:space="preserve">. </w:t>
      </w:r>
    </w:p>
    <w:p w14:paraId="723C86F3" w14:textId="77777777" w:rsidR="005043C6" w:rsidRDefault="005043C6" w:rsidP="00721575"/>
    <w:p w14:paraId="5FDEB9DA" w14:textId="1E01F795" w:rsidR="00915929" w:rsidRDefault="00915929" w:rsidP="00915929">
      <w:r>
        <w:rPr>
          <w:color w:val="008000"/>
        </w:rPr>
        <w:t>Theorem</w:t>
      </w:r>
      <w:r w:rsidR="005043C6">
        <w:rPr>
          <w:color w:val="008000"/>
        </w:rPr>
        <w:t>.</w:t>
      </w:r>
      <w:r>
        <w:rPr>
          <w:color w:val="008000"/>
        </w:rPr>
        <w:t xml:space="preserve"> </w:t>
      </w:r>
      <w:r w:rsidRPr="00915929">
        <w:t>[13.12</w:t>
      </w:r>
      <w:r w:rsidR="0035409B">
        <w:t>, 13.13</w:t>
      </w:r>
      <w:r w:rsidRPr="00915929">
        <w:t>]</w:t>
      </w:r>
      <w:r w:rsidR="005043C6">
        <w:t xml:space="preserve"> Let V = </w:t>
      </w:r>
      <w:bookmarkStart w:id="36" w:name="OLE_LINK113"/>
      <w:bookmarkStart w:id="37" w:name="OLE_LINK114"/>
      <w:bookmarkStart w:id="38" w:name="OLE_LINK29"/>
      <w:bookmarkStart w:id="39" w:name="OLE_LINK30"/>
      <w:r w:rsidR="005043C6">
        <w:rPr>
          <w:rFonts w:ascii="Lucida Sans Unicode" w:hAnsi="Lucida Sans Unicode" w:cs="Lucida Sans Unicode"/>
        </w:rPr>
        <w:t>ℝ</w:t>
      </w:r>
      <w:bookmarkEnd w:id="36"/>
      <w:bookmarkEnd w:id="37"/>
      <w:r w:rsidR="005043C6">
        <w:rPr>
          <w:vertAlign w:val="superscript"/>
        </w:rPr>
        <w:t>3</w:t>
      </w:r>
      <w:bookmarkEnd w:id="38"/>
      <w:bookmarkEnd w:id="39"/>
      <w:r w:rsidR="005043C6">
        <w:t xml:space="preserve">, using </w:t>
      </w:r>
      <w:bookmarkStart w:id="40" w:name="OLE_LINK23"/>
      <w:bookmarkStart w:id="41" w:name="OLE_LINK24"/>
      <w:r w:rsidR="005043C6">
        <w:t>(</w:t>
      </w:r>
      <w:r w:rsidR="005043C6">
        <w:rPr>
          <w:i/>
        </w:rPr>
        <w:t>x</w:t>
      </w:r>
      <w:r w:rsidR="00A8297F">
        <w:rPr>
          <w:i/>
          <w:vertAlign w:val="superscript"/>
        </w:rPr>
        <w:t>1</w:t>
      </w:r>
      <w:r w:rsidR="005043C6">
        <w:t xml:space="preserve">, </w:t>
      </w:r>
      <w:r w:rsidR="005043C6">
        <w:rPr>
          <w:i/>
        </w:rPr>
        <w:t>x</w:t>
      </w:r>
      <w:r w:rsidR="00A8297F">
        <w:rPr>
          <w:i/>
          <w:vertAlign w:val="superscript"/>
        </w:rPr>
        <w:t>2</w:t>
      </w:r>
      <w:r w:rsidR="005043C6">
        <w:t xml:space="preserve">, </w:t>
      </w:r>
      <w:r w:rsidR="00A8297F">
        <w:rPr>
          <w:i/>
        </w:rPr>
        <w:t>x</w:t>
      </w:r>
      <w:r w:rsidR="00A8297F">
        <w:rPr>
          <w:i/>
          <w:vertAlign w:val="superscript"/>
        </w:rPr>
        <w:t>2</w:t>
      </w:r>
      <w:r w:rsidR="005043C6">
        <w:t>)</w:t>
      </w:r>
      <w:bookmarkEnd w:id="40"/>
      <w:bookmarkEnd w:id="41"/>
      <w:r w:rsidR="005043C6">
        <w:t xml:space="preserve"> instead of (</w:t>
      </w:r>
      <w:r w:rsidR="005043C6">
        <w:rPr>
          <w:i/>
        </w:rPr>
        <w:t>x</w:t>
      </w:r>
      <w:r w:rsidR="005043C6">
        <w:t xml:space="preserve">, </w:t>
      </w:r>
      <w:r w:rsidR="005043C6">
        <w:rPr>
          <w:i/>
        </w:rPr>
        <w:t>y</w:t>
      </w:r>
      <w:r w:rsidR="005043C6">
        <w:t xml:space="preserve">, </w:t>
      </w:r>
      <w:r w:rsidR="005043C6">
        <w:rPr>
          <w:i/>
        </w:rPr>
        <w:t>z</w:t>
      </w:r>
      <w:r w:rsidR="005043C6">
        <w:t>).</w:t>
      </w:r>
      <w:r w:rsidR="00A8297F">
        <w:t xml:space="preserve"> </w:t>
      </w:r>
      <w:r>
        <w:t xml:space="preserve">Then a linear transformation T takes the form </w:t>
      </w:r>
      <w:r w:rsidR="002466EA" w:rsidRPr="0004565F">
        <w:rPr>
          <w:position w:val="-14"/>
        </w:rPr>
        <w:object w:dxaOrig="3260" w:dyaOrig="420" w14:anchorId="7F7EE174">
          <v:shape id="_x0000_i1061" type="#_x0000_t75" style="width:163pt;height:21pt" o:ole="">
            <v:imagedata r:id="rId80" o:title=""/>
          </v:shape>
          <o:OLEObject Type="Embed" ProgID="Equation.DSMT4" ShapeID="_x0000_i1061" DrawAspect="Content" ObjectID="_1454687071" r:id="rId81"/>
        </w:object>
      </w:r>
      <w:r w:rsidR="0004565F">
        <w:t>.</w:t>
      </w:r>
    </w:p>
    <w:p w14:paraId="6D4A113E" w14:textId="77777777" w:rsidR="00004F53" w:rsidRDefault="00004F53" w:rsidP="00915929"/>
    <w:p w14:paraId="41543EBF" w14:textId="71BF2F56" w:rsidR="00074FDE" w:rsidRDefault="004275DD" w:rsidP="00721575">
      <w:r>
        <w:rPr>
          <w:color w:val="008000"/>
        </w:rPr>
        <w:t xml:space="preserve">Note. </w:t>
      </w:r>
      <w:r w:rsidR="00074FDE">
        <w:t>Linear transformations are represented by matrices</w:t>
      </w:r>
      <w:r w:rsidR="00BB3093">
        <w:t>:</w:t>
      </w:r>
    </w:p>
    <w:p w14:paraId="25499769" w14:textId="77777777" w:rsidR="00B33705" w:rsidRDefault="00B33705" w:rsidP="00721575"/>
    <w:p w14:paraId="32004482" w14:textId="384D545E" w:rsidR="00BB3093" w:rsidRPr="005043C6" w:rsidRDefault="00BB3093" w:rsidP="00721575">
      <w:r>
        <w:tab/>
      </w:r>
      <w:r w:rsidR="002466EA" w:rsidRPr="00B33705">
        <w:rPr>
          <w:position w:val="-66"/>
        </w:rPr>
        <w:object w:dxaOrig="5880" w:dyaOrig="1440" w14:anchorId="18A4763F">
          <v:shape id="_x0000_i1062" type="#_x0000_t75" style="width:294pt;height:1in" o:ole="">
            <v:imagedata r:id="rId82" o:title=""/>
          </v:shape>
          <o:OLEObject Type="Embed" ProgID="Equation.DSMT4" ShapeID="_x0000_i1062" DrawAspect="Content" ObjectID="_1454687072" r:id="rId83"/>
        </w:object>
      </w:r>
      <w:r w:rsidR="00B33705">
        <w:t xml:space="preserve"> </w:t>
      </w:r>
      <w:r>
        <w:t xml:space="preserve"> </w:t>
      </w:r>
    </w:p>
    <w:bookmarkEnd w:id="34"/>
    <w:bookmarkEnd w:id="35"/>
    <w:p w14:paraId="44BE6961" w14:textId="37115651" w:rsidR="001D6E1F" w:rsidRDefault="001D6E1F" w:rsidP="0020361E"/>
    <w:p w14:paraId="65631E97" w14:textId="458E1352" w:rsidR="00896B91" w:rsidRDefault="00C23B61" w:rsidP="0020361E">
      <w:r w:rsidRPr="00896B91">
        <w:rPr>
          <w:noProof/>
        </w:rPr>
        <mc:AlternateContent>
          <mc:Choice Requires="wpg">
            <w:drawing>
              <wp:anchor distT="0" distB="0" distL="114300" distR="114300" simplePos="0" relativeHeight="251758592" behindDoc="1" locked="0" layoutInCell="1" allowOverlap="1" wp14:anchorId="110BD32E" wp14:editId="01265123">
                <wp:simplePos x="0" y="0"/>
                <wp:positionH relativeFrom="column">
                  <wp:posOffset>1925320</wp:posOffset>
                </wp:positionH>
                <wp:positionV relativeFrom="paragraph">
                  <wp:posOffset>63500</wp:posOffset>
                </wp:positionV>
                <wp:extent cx="314960" cy="683260"/>
                <wp:effectExtent l="0" t="25400" r="0" b="2540"/>
                <wp:wrapNone/>
                <wp:docPr id="539" name="Group 5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4960" cy="683260"/>
                          <a:chOff x="0" y="0"/>
                          <a:chExt cx="314960" cy="68326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40" name="Straight Connector 540"/>
                        <wps:cNvCnPr/>
                        <wps:spPr>
                          <a:xfrm>
                            <a:off x="157480" y="0"/>
                            <a:ext cx="0" cy="44704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1" name="Text Box 686"/>
                        <wps:cNvSpPr txBox="1"/>
                        <wps:spPr>
                          <a:xfrm>
                            <a:off x="0" y="297180"/>
                            <a:ext cx="314960" cy="386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49DDF51" w14:textId="77777777" w:rsidR="00D10494" w:rsidRPr="00C23B61" w:rsidRDefault="00D10494" w:rsidP="00896B91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 w:rsidRPr="00C23B61">
                                <w:rPr>
                                  <w:b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9" o:spid="_x0000_s1233" style="position:absolute;margin-left:151.6pt;margin-top:5pt;width:24.8pt;height:53.8pt;z-index:-251557888;mso-position-horizontal-relative:text;mso-position-vertical-relative:text" coordsize="314960,6832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">
                <v:line id="Straight Connector 540" o:spid="_x0000_s1234" style="position:absolute;visibility:visible;mso-wrap-style:square" from="157480,0" to="157480,447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JMtCcEAAADcAAAADwAAAGRycy9kb3ducmV2LnhtbERPyWrDMBC9B/oPYgq5JXJDWho3SjCB&#10;Qk4GZ6HXQZpYptbItVTb6ddXh0KPj7dv95NrxUB9aDwreFpmIIi1Nw3XCi7n98UriBCRDbaeScGd&#10;Aux3D7Mt5saPXNFwirVIIRxyVGBj7HIpg7bkMCx9R5y4m+8dxgT7WpoexxTuWrnKshfpsOHUYLGj&#10;gyX9efp2CvTlo75+FVxW581V/2BpSmeNUvPHqXgDEWmK/+I/99EoeF6n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Iky0J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shape id="Text Box 686" o:spid="_x0000_s1235" type="#_x0000_t202" style="position:absolute;top:297180;width:314960;height:3860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+a+ixAAA&#10;ANwAAAAPAAAAZHJzL2Rvd25yZXYueG1sRI9Ba8JAFITvBf/D8oTe6q4lKRpdRSyFnixNVfD2yD6T&#10;YPZtyG6T+O+7hUKPw8x8w6y3o21ET52vHWuYzxQI4sKZmksNx6+3pwUIH5ANNo5Jw508bDeThzVm&#10;xg38SX0eShEh7DPUUIXQZlL6oiKLfuZa4uhdXWcxRNmV0nQ4RLht5LNSL9JizXGhwpb2FRW3/Ntq&#10;OB2ul3OiPspXm7aDG5Vku5RaP07H3QpEoDH8h//a70ZDmszh90w8AnLz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vmvosQAAADcAAAADwAAAAAAAAAAAAAAAACXAgAAZHJzL2Rv&#10;d25yZXYueG1sUEsFBgAAAAAEAAQA9QAAAIgDAAAAAA==&#10;" filled="f" stroked="f">
                  <v:textbox>
                    <w:txbxContent>
                      <w:p w14:paraId="649DDF51" w14:textId="77777777" w:rsidR="00FC72BF" w:rsidRPr="00C23B61" w:rsidRDefault="00FC72BF" w:rsidP="00896B91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 w:rsidRPr="00C23B61">
                          <w:rPr>
                            <w:b/>
                            <w:sz w:val="32"/>
                            <w:szCs w:val="32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96B91" w:rsidRPr="00896B91">
        <w:rPr>
          <w:noProof/>
        </w:rPr>
        <mc:AlternateContent>
          <mc:Choice Requires="wpg">
            <w:drawing>
              <wp:anchor distT="0" distB="0" distL="114300" distR="114300" simplePos="0" relativeHeight="251757568" behindDoc="1" locked="0" layoutInCell="1" allowOverlap="1" wp14:anchorId="4EFC2D29" wp14:editId="36034AF6">
                <wp:simplePos x="0" y="0"/>
                <wp:positionH relativeFrom="column">
                  <wp:posOffset>2626360</wp:posOffset>
                </wp:positionH>
                <wp:positionV relativeFrom="paragraph">
                  <wp:posOffset>12700</wp:posOffset>
                </wp:positionV>
                <wp:extent cx="314960" cy="742950"/>
                <wp:effectExtent l="0" t="25400" r="15240" b="0"/>
                <wp:wrapNone/>
                <wp:docPr id="529" name="Group 5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4960" cy="742950"/>
                          <a:chOff x="10160" y="0"/>
                          <a:chExt cx="314960" cy="7429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30" name="Group 530"/>
                        <wpg:cNvGrpSpPr/>
                        <wpg:grpSpPr>
                          <a:xfrm>
                            <a:off x="49530" y="0"/>
                            <a:ext cx="215900" cy="551180"/>
                            <a:chOff x="0" y="0"/>
                            <a:chExt cx="215900" cy="55118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31" name="Isosceles Triangle 531"/>
                          <wps:cNvSpPr/>
                          <wps:spPr>
                            <a:xfrm rot="10800000">
                              <a:off x="0" y="185420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3" name="Straight Connector 533"/>
                          <wps:cNvCnPr/>
                          <wps:spPr>
                            <a:xfrm>
                              <a:off x="10731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7" name="Straight Connector 537"/>
                          <wps:cNvCnPr/>
                          <wps:spPr>
                            <a:xfrm>
                              <a:off x="107315" y="37211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38" name="Text Box 538"/>
                        <wps:cNvSpPr txBox="1"/>
                        <wps:spPr>
                          <a:xfrm>
                            <a:off x="10160" y="356870"/>
                            <a:ext cx="314960" cy="386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A2A367" w14:textId="77777777" w:rsidR="00D10494" w:rsidRPr="00C23B61" w:rsidRDefault="00D10494" w:rsidP="00896B91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 w:rsidRPr="00C23B61">
                                <w:rPr>
                                  <w:b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29" o:spid="_x0000_s1236" style="position:absolute;margin-left:206.8pt;margin-top:1pt;width:24.8pt;height:58.5pt;z-index:-251558912;mso-position-horizontal-relative:text;mso-position-vertical-relative:text;mso-height-relative:margin" coordorigin="10160" coordsize="314960,7429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">
                <v:group id="Group 530" o:spid="_x0000_s1237" style="position:absolute;left:49530;width:215900;height:551180" coordsize="215900,5511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J4n/PjDAAAA3AAAAA8A&#10;AAAAAAAAAAAAAAAAqQIAAGRycy9kb3ducmV2LnhtbFBLBQYAAAAABAAEAPoAAACZAwAAAAA=&#10;">
                  <v:shapetype id="_x0000_t5" coordsize="21600,21600" o:spt="5" adj="10800" path="m@0,0l0,21600,21600,21600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531" o:spid="_x0000_s1238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VITlxQAA&#10;ANwAAAAPAAAAZHJzL2Rvd25yZXYueG1sRI/NasMwEITvhbyD2EAupZHj0sS4kU0IpIReSn4g18Xa&#10;2qbWykiK7b59VSj0OMzONzvbcjKdGMj51rKC1TIBQVxZ3XKt4Ho5PGUgfEDW2FkmBd/koSxmD1vM&#10;tR35RMM51CJC2OeooAmhz6X0VUMG/dL2xNH7tM5giNLVUjscI9x0Mk2StTTYcmxosKd9Q9XX+W7i&#10;G8fHt9Tup1t2NaeP7Na5dxw2Si3m0+4VRKAp/B//pY9awcvzCn7HRALI4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tUhOX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533" o:spid="_x0000_s1239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EfAA8MAAADcAAAADwAAAGRycy9kb3ducmV2LnhtbESPT2sCMRTE74LfITzBm2atVNqtUaQg&#10;eFrwH70+ktfN0s3Luom6+ukbQfA4zMxvmPmyc7W4UBsqzwom4wwEsfam4lLBYb8efYAIEdlg7ZkU&#10;3CjActHvzTE3/spbuuxiKRKEQ44KbIxNLmXQlhyGsW+Ik/frW4cxybaUpsVrgrtavmXZTDqsOC1Y&#10;bOjbkv7bnZ0Cffgpj6cVF9v951HfsTCFs0ap4aBbfYGI1MVX+NneGAXv0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BHwAP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37" o:spid="_x0000_s1240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3zGAM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HwMnu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98xg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Text Box 538" o:spid="_x0000_s1241" type="#_x0000_t202" style="position:absolute;left:10160;top:356870;width:314960;height:3860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xXVCwAAA&#10;ANwAAAAPAAAAZHJzL2Rvd25yZXYueG1sRE/LisIwFN0L8w/hDsxOE2dUtGOUQRFcKT5hdpfm2hab&#10;m9JEW//eLASXh/OezltbijvVvnCsod9TIIhTZwrONBwPq+4YhA/IBkvHpOFBHuazj84UE+Ma3tF9&#10;HzIRQ9gnqCEPoUqk9GlOFn3PVcSRu7jaYoiwzqSpsYnhtpTfSo2kxYJjQ44VLXJKr/ub1XDaXP7P&#10;A7XNlnZYNa5Vku1Eav312f79ggjUhrf45V4bDcOfuDaeiUdAzp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HxXVCwAAAANwAAAAPAAAAAAAAAAAAAAAAAJcCAABkcnMvZG93bnJl&#10;di54bWxQSwUGAAAAAAQABAD1AAAAhAMAAAAA&#10;" filled="f" stroked="f">
                  <v:textbox>
                    <w:txbxContent>
                      <w:p w14:paraId="6FA2A367" w14:textId="77777777" w:rsidR="00FC72BF" w:rsidRPr="00C23B61" w:rsidRDefault="00FC72BF" w:rsidP="00896B91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 w:rsidRPr="00C23B61">
                          <w:rPr>
                            <w:b/>
                            <w:sz w:val="32"/>
                            <w:szCs w:val="32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6131EC6" w14:textId="5177D4C3" w:rsidR="003B6109" w:rsidRDefault="003B6109" w:rsidP="00896B91">
      <w:pPr>
        <w:tabs>
          <w:tab w:val="left" w:pos="3600"/>
        </w:tabs>
      </w:pPr>
      <w:r>
        <w:t xml:space="preserve">In diagrammatic form this is </w:t>
      </w:r>
      <w:r w:rsidR="00896B91">
        <w:tab/>
      </w:r>
      <w:r w:rsidR="002466EA" w:rsidRPr="003B6109">
        <w:rPr>
          <w:position w:val="-4"/>
        </w:rPr>
        <w:object w:dxaOrig="300" w:dyaOrig="200" w14:anchorId="69ADAA76">
          <v:shape id="_x0000_i1063" type="#_x0000_t75" style="width:15pt;height:10pt" o:ole="">
            <v:imagedata r:id="rId84" o:title=""/>
          </v:shape>
          <o:OLEObject Type="Embed" ProgID="Equation.DSMT4" ShapeID="_x0000_i1063" DrawAspect="Content" ObjectID="_1454687073" r:id="rId85"/>
        </w:object>
      </w:r>
      <w:r>
        <w:t xml:space="preserve"> </w:t>
      </w:r>
    </w:p>
    <w:p w14:paraId="469045EE" w14:textId="0137EB37" w:rsidR="003B6109" w:rsidRDefault="003B6109" w:rsidP="0020361E"/>
    <w:p w14:paraId="1DF696D4" w14:textId="77777777" w:rsidR="00C23B61" w:rsidRDefault="00C23B61" w:rsidP="0020361E">
      <w:pPr>
        <w:rPr>
          <w:color w:val="008000"/>
        </w:rPr>
      </w:pPr>
    </w:p>
    <w:p w14:paraId="0D6ECCDF" w14:textId="77777777" w:rsidR="00C23B61" w:rsidRDefault="00C23B61" w:rsidP="0020361E">
      <w:pPr>
        <w:rPr>
          <w:color w:val="008000"/>
        </w:rPr>
      </w:pPr>
    </w:p>
    <w:p w14:paraId="7718E78B" w14:textId="7E3EAAD0" w:rsidR="00AD45E9" w:rsidRDefault="00DD702E" w:rsidP="0020361E">
      <w:r>
        <w:rPr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7BDBA247" wp14:editId="375F8F65">
                <wp:simplePos x="0" y="0"/>
                <wp:positionH relativeFrom="column">
                  <wp:posOffset>1334770</wp:posOffset>
                </wp:positionH>
                <wp:positionV relativeFrom="paragraph">
                  <wp:posOffset>454025</wp:posOffset>
                </wp:positionV>
                <wp:extent cx="215900" cy="903605"/>
                <wp:effectExtent l="50800" t="25400" r="38100" b="86995"/>
                <wp:wrapNone/>
                <wp:docPr id="57" name="Group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903605"/>
                          <a:chOff x="0" y="0"/>
                          <a:chExt cx="215900" cy="903605"/>
                        </a:xfrm>
                      </wpg:grpSpPr>
                      <wpg:grpSp>
                        <wpg:cNvPr id="200" name="Group 200"/>
                        <wpg:cNvGrpSpPr/>
                        <wpg:grpSpPr>
                          <a:xfrm>
                            <a:off x="0" y="352425"/>
                            <a:ext cx="215900" cy="551180"/>
                            <a:chOff x="0" y="0"/>
                            <a:chExt cx="215900" cy="55118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01" name="Isosceles Triangle 201"/>
                          <wps:cNvSpPr/>
                          <wps:spPr>
                            <a:xfrm rot="10800000">
                              <a:off x="0" y="185420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" name="Straight Connector 202"/>
                          <wps:cNvCnPr/>
                          <wps:spPr>
                            <a:xfrm>
                              <a:off x="10731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" name="Straight Connector 203"/>
                          <wps:cNvCnPr/>
                          <wps:spPr>
                            <a:xfrm>
                              <a:off x="107315" y="37211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52" name="Group 52"/>
                        <wpg:cNvGrpSpPr/>
                        <wpg:grpSpPr>
                          <a:xfrm>
                            <a:off x="26035" y="0"/>
                            <a:ext cx="172720" cy="356870"/>
                            <a:chOff x="0" y="0"/>
                            <a:chExt cx="172720" cy="35687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3" name="Oval 53"/>
                          <wps:cNvSpPr/>
                          <wps:spPr>
                            <a:xfrm>
                              <a:off x="0" y="184150"/>
                              <a:ext cx="172720" cy="172720"/>
                            </a:xfrm>
                            <a:prstGeom prst="ellips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Straight Connector 55"/>
                          <wps:cNvCnPr/>
                          <wps:spPr>
                            <a:xfrm>
                              <a:off x="86360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7" o:spid="_x0000_s1026" style="position:absolute;margin-left:105.1pt;margin-top:35.75pt;width:17pt;height:71.15pt;z-index:251698176" coordsize="215900,9036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">
                <v:group id="Group 200" o:spid="_x0000_s1027" style="position:absolute;top:352425;width:215900;height:551180" coordsize="215900,5511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kOH7IMUAAADcAAAA&#10;DwAAAAAAAAAAAAAAAACpAgAAZHJzL2Rvd25yZXYueG1sUEsFBgAAAAAEAAQA+gAAAJsDAAAAAA==&#10;">
                  <v:shape id="Isosceles Triangle 201" o:spid="_x0000_s1028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koM9wwAA&#10;ANwAAAAPAAAAZHJzL2Rvd25yZXYueG1sRI9Bi8IwEIXvwv6HMMJeZE3tQUvXKCKsyF5ELXgdmrEt&#10;NpOSxNr99xtB8Ph48743b7keTCt6cr6xrGA2TUAQl1Y3XCkozj9fGQgfkDW2lknBH3lYrz5GS8y1&#10;ffCR+lOoRISwz1FBHUKXS+nLmgz6qe2Io3e1zmCI0lVSO3xEuGllmiRzabDh2FBjR9uaytvpbuIb&#10;+8kutdvhkhXmeMgurfvFfqHU53jYfIMINIT38Su91wrSZAbPMZEAcvU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lkoM9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202" o:spid="_x0000_s1029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c1iQMIAAADcAAAADwAAAGRycy9kb3ducmV2LnhtbESPT4vCMBTE7wt+h/AEb2tqD4tWo4gg&#10;7KngP7w+kmdTbF5qk9Wun36zIHgcZuY3zGLVu0bcqQu1ZwWTcQaCWHtTc6XgeNh+TkGEiGyw8UwK&#10;finAajn4WGBh/IN3dN/HSiQIhwIV2BjbQsqgLTkMY98SJ+/iO4cxya6SpsNHgrtG5ln2JR3WnBYs&#10;trSxpK/7H6dAH8/V6bbmcneYnfQTS1M6a5QaDfv1HESkPr7Dr/a3UZBnOfyfSUdALv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c1iQ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03" o:spid="_x0000_s1030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oHH28QAAADcAAAADwAAAGRycy9kb3ducmV2LnhtbESPwWrDMBBE74X8g9hCbo3cBErjRAmh&#10;UMjJYDsh10XaWqbWyrGU2O3XV4VCj8PMvGG2+8l14k5DaD0reF5kIIi1Ny03Ck71+9MriBCRDXae&#10;ScEXBdjvZg9bzI0fuaR7FRuRIBxyVGBj7HMpg7bkMCx8T5y8Dz84jEkOjTQDjgnuOrnMshfpsOW0&#10;YLGnN0v6s7o5Bfp0ac7XAxdlvT7rbyxM4axRav44HTYgIk3xP/zXPhoFy2wFv2fSEZC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ugcfb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group id="Group 52" o:spid="_x0000_s1031" style="position:absolute;left:26035;width:172720;height:356870" coordsize="172720,3568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5MlANsUAAADbAAAA&#10;DwAAAAAAAAAAAAAAAACpAgAAZHJzL2Rvd25yZXYueG1sUEsFBgAAAAAEAAQA+gAAAJsDAAAAAA==&#10;">
                  <v:oval id="Oval 53" o:spid="_x0000_s1032" style="position:absolute;top:184150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Y2AvwwAA&#10;ANsAAAAPAAAAZHJzL2Rvd25yZXYueG1sRI9Bi8IwFITvgv8hPMGLaKqLIl2jqCDsHreKeHzbPNtq&#10;81KbaLv/fiMIHoeZ+YZZrFpTigfVrrCsYDyKQBCnVhecKTjsd8M5COeRNZaWScEfOVgtu50Fxto2&#10;/EOPxGciQNjFqCD3voqldGlOBt3IVsTBO9vaoA+yzqSusQlwU8pJFM2kwYLDQo4VbXNKr8ndKNhQ&#10;Opv8fl+2g926OZ58MsXboFKq32vXnyA8tf4dfrW/tILpBzy/hB8gl/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TY2Av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line id="Straight Connector 55" o:spid="_x0000_s1033" style="position:absolute;visibility:visible;mso-wrap-style:square" from="86360,0" to="86360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d0WM8MAAADbAAAADwAAAGRycy9kb3ducmV2LnhtbESPwWrDMBBE74X8g9hCbo3cQkrjRAmh&#10;UMjJYDsh10XaWqbWyrHU2O3XV4FAj8PMvGE2u8l14kpDaD0reF5kIIi1Ny03Co71x9MbiBCRDXae&#10;ScEPBdhtZw8bzI0fuaRrFRuRIBxyVGBj7HMpg7bkMCx8T5y8Tz84jEkOjTQDjgnuOvmSZa/SYctp&#10;wWJP75b0V/XtFOjjuTld9lyU9eqkf7EwhbNGqfnjtF+DiDTF//C9fTAKlku4fUk/QG7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XdFjP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  <w:r w:rsidR="00A04DCB">
        <w:rPr>
          <w:color w:val="008000"/>
        </w:rPr>
        <w:t>Theorem.</w:t>
      </w:r>
      <w:r w:rsidR="00A04DCB">
        <w:t xml:space="preserve"> If R = S</w:t>
      </w:r>
      <w:r w:rsidR="00A04DCB" w:rsidRPr="00A04DCB">
        <w:rPr>
          <w:sz w:val="8"/>
          <w:szCs w:val="8"/>
        </w:rPr>
        <w:t xml:space="preserve"> </w:t>
      </w:r>
      <w:r w:rsidR="00A04DCB">
        <w:t xml:space="preserve">T then </w:t>
      </w:r>
      <w:r w:rsidR="002466EA" w:rsidRPr="00A04DCB">
        <w:rPr>
          <w:position w:val="-14"/>
        </w:rPr>
        <w:object w:dxaOrig="1320" w:dyaOrig="420" w14:anchorId="0CE6B464">
          <v:shape id="_x0000_i1064" type="#_x0000_t75" style="width:66pt;height:21pt" o:ole="">
            <v:imagedata r:id="rId86" o:title=""/>
          </v:shape>
          <o:OLEObject Type="Embed" ProgID="Equation.DSMT4" ShapeID="_x0000_i1064" DrawAspect="Content" ObjectID="_1454687074" r:id="rId87"/>
        </w:object>
      </w:r>
      <w:r w:rsidR="00CB6281">
        <w:t xml:space="preserve">. </w:t>
      </w:r>
      <w:r w:rsidR="00AD45E9">
        <w:t xml:space="preserve">That is, </w:t>
      </w:r>
      <w:r w:rsidR="00C23B61">
        <w:t xml:space="preserve">the composition, </w:t>
      </w:r>
      <w:r w:rsidR="00AD45E9">
        <w:t>R</w:t>
      </w:r>
      <w:r w:rsidR="00C23B61">
        <w:t>, of 2 linear transformations</w:t>
      </w:r>
      <w:r w:rsidR="00AD45E9">
        <w:t xml:space="preserve"> is the result of matrix multiplication of S and T. In diagrammatic notation:</w:t>
      </w:r>
    </w:p>
    <w:p w14:paraId="1177CA31" w14:textId="0A8F070D" w:rsidR="00AD45E9" w:rsidRDefault="00DD702E" w:rsidP="0020361E">
      <w:r>
        <w:rPr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09F64A00" wp14:editId="680CD454">
                <wp:simplePos x="0" y="0"/>
                <wp:positionH relativeFrom="column">
                  <wp:posOffset>741680</wp:posOffset>
                </wp:positionH>
                <wp:positionV relativeFrom="paragraph">
                  <wp:posOffset>-3810</wp:posOffset>
                </wp:positionV>
                <wp:extent cx="184150" cy="544830"/>
                <wp:effectExtent l="50800" t="25400" r="69850" b="64770"/>
                <wp:wrapNone/>
                <wp:docPr id="206" name="Group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150" cy="544830"/>
                          <a:chOff x="-19050" y="12700"/>
                          <a:chExt cx="184150" cy="54483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07" name="Group 207"/>
                        <wpg:cNvGrpSpPr/>
                        <wpg:grpSpPr>
                          <a:xfrm>
                            <a:off x="72390" y="12700"/>
                            <a:ext cx="0" cy="544830"/>
                            <a:chOff x="107315" y="12700"/>
                            <a:chExt cx="0" cy="54483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11" name="Straight Connector 211"/>
                          <wps:cNvCnPr/>
                          <wps:spPr>
                            <a:xfrm>
                              <a:off x="107315" y="1270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2" name="Straight Connector 212"/>
                          <wps:cNvCnPr/>
                          <wps:spPr>
                            <a:xfrm>
                              <a:off x="10731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13" name="Rectangle 213"/>
                        <wps:cNvSpPr/>
                        <wps:spPr>
                          <a:xfrm>
                            <a:off x="-19050" y="194310"/>
                            <a:ext cx="184150" cy="1841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6" o:spid="_x0000_s1026" style="position:absolute;margin-left:58.4pt;margin-top:-.25pt;width:14.5pt;height:42.9pt;z-index:251695104;mso-width-relative:margin;mso-height-relative:margin" coordorigin="-19050,12700" coordsize="184150,5448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">
                <v:group id="Group 207" o:spid="_x0000_s1027" style="position:absolute;left:72390;top:12700;width:0;height:544830" coordorigin="107315,12700" coordsize="0,5448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B8IY1TGAAAA3AAA&#10;AA8AAAAAAAAAAAAAAAAAqQIAAGRycy9kb3ducmV2LnhtbFBLBQYAAAAABAAEAPoAAACcAwAAAAA=&#10;">
                  <v:line id="Straight Connector 211" o:spid="_x0000_s1028" style="position:absolute;visibility:visible;mso-wrap-style:square" from="107315,12700" to="107315,1917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MZq6sIAAADcAAAADwAAAGRycy9kb3ducmV2LnhtbESPT4vCMBTE7wt+h/AEb2taD7JWo4gg&#10;7KngP7w+kmdTbF5qk9Xqp98sLHgcZuY3zGLVu0bcqQu1ZwX5OANBrL2puVJwPGw/v0CEiGyw8UwK&#10;nhRgtRx8LLAw/sE7uu9jJRKEQ4EKbIxtIWXQlhyGsW+Jk3fxncOYZFdJ0+EjwV0jJ1k2lQ5rTgsW&#10;W9pY0tf9j1Ogj+fqdFtzuTvMTvqFpSmdNUqNhv16DiJSH9/h//a3UTDJc/g7k46AXP4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MZq6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12" o:spid="_x0000_s1029" style="position:absolute;visibility:visible;mso-wrap-style:square" from="107315,378460" to="1073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BT0ncIAAADcAAAADwAAAGRycy9kb3ducmV2LnhtbESPT4vCMBTE7wt+h/CEva2pPSxajSKC&#10;sKeC//D6SJ5NsXmpTVa7++mNIHgcZuY3zHzZu0bcqAu1ZwXjUQaCWHtTc6XgsN98TUCEiGyw8UwK&#10;/ijAcjH4mGNh/J23dNvFSiQIhwIV2BjbQsqgLTkMI98SJ+/sO4cxya6SpsN7grtG5ln2LR3WnBYs&#10;trS2pC+7X6dAH07V8bricrufHvU/lqZ01ij1OexXMxCR+vgOv9o/RkE+zuF5Jh0BuXg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BT0n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rect id="Rectangle 213" o:spid="_x0000_s1030" style="position:absolute;left:-19050;top:194310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MmBjxQAA&#10;ANwAAAAPAAAAZHJzL2Rvd25yZXYueG1sRI/NasMwEITvhb6D2EBvjWw3DcGNbEogpTmUkJ8HWKyN&#10;5cZaGUtxnLePAoUeh5n5hlmWo23FQL1vHCtIpwkI4srphmsFx8P6dQHCB2SNrWNScCMPZfH8tMRc&#10;uyvvaNiHWkQI+xwVmBC6XEpfGbLop64jjt7J9RZDlH0tdY/XCLetzJJkLi02HBcMdrQyVJ33F6vA&#10;/n4NvPCn42z7Hrbjpt2tNj9GqZfJ+PkBItAY/sN/7W+tIEvf4HEmHgFZ3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EyYGP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</v:group>
            </w:pict>
          </mc:Fallback>
        </mc:AlternateContent>
      </w:r>
    </w:p>
    <w:p w14:paraId="57DD7C16" w14:textId="3F7BC706" w:rsidR="001D6E1F" w:rsidRPr="00A04DCB" w:rsidRDefault="00AD45E9" w:rsidP="00DD702E">
      <w:pPr>
        <w:tabs>
          <w:tab w:val="left" w:pos="630"/>
          <w:tab w:val="left" w:pos="1710"/>
          <w:tab w:val="left" w:pos="2700"/>
        </w:tabs>
      </w:pPr>
      <w:r>
        <w:tab/>
        <w:t xml:space="preserve">R = </w:t>
      </w:r>
      <w:r>
        <w:tab/>
      </w:r>
      <w:r w:rsidR="00D24C5A">
        <w:t>=</w:t>
      </w:r>
      <w:r w:rsidR="00D24C5A">
        <w:tab/>
        <w:t xml:space="preserve">=  </w:t>
      </w:r>
      <w:r>
        <w:t>S</w:t>
      </w:r>
      <w:r w:rsidRPr="00AD45E9">
        <w:rPr>
          <w:sz w:val="8"/>
          <w:szCs w:val="8"/>
        </w:rPr>
        <w:t xml:space="preserve"> </w:t>
      </w:r>
      <w:r>
        <w:t>T</w:t>
      </w:r>
      <w:r w:rsidR="00A04DCB">
        <w:t xml:space="preserve"> </w:t>
      </w:r>
    </w:p>
    <w:p w14:paraId="289A638D" w14:textId="562CC6EF" w:rsidR="001D6E1F" w:rsidRDefault="001D6E1F" w:rsidP="0020361E"/>
    <w:p w14:paraId="0D01E68C" w14:textId="77777777" w:rsidR="00DD702E" w:rsidRDefault="00DD702E" w:rsidP="0020361E"/>
    <w:p w14:paraId="7AAD8C84" w14:textId="3835A8F9" w:rsidR="00E125DE" w:rsidRDefault="00364B03" w:rsidP="0020361E">
      <w:r>
        <w:rPr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6F1A977A" wp14:editId="4F3A9506">
                <wp:simplePos x="0" y="0"/>
                <wp:positionH relativeFrom="column">
                  <wp:posOffset>5022850</wp:posOffset>
                </wp:positionH>
                <wp:positionV relativeFrom="paragraph">
                  <wp:posOffset>142875</wp:posOffset>
                </wp:positionV>
                <wp:extent cx="215900" cy="702310"/>
                <wp:effectExtent l="50800" t="25400" r="88900" b="85090"/>
                <wp:wrapNone/>
                <wp:docPr id="536" name="Group 5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702310"/>
                          <a:chOff x="0" y="0"/>
                          <a:chExt cx="215900" cy="702477"/>
                        </a:xfrm>
                      </wpg:grpSpPr>
                      <wpg:grpSp>
                        <wpg:cNvPr id="58" name="Group 58"/>
                        <wpg:cNvGrpSpPr/>
                        <wpg:grpSpPr>
                          <a:xfrm>
                            <a:off x="0" y="337185"/>
                            <a:ext cx="215900" cy="365292"/>
                            <a:chOff x="0" y="185420"/>
                            <a:chExt cx="215900" cy="36576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9" name="Isosceles Triangle 59"/>
                          <wps:cNvSpPr/>
                          <wps:spPr>
                            <a:xfrm rot="10800000">
                              <a:off x="0" y="185420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Straight Connector 61"/>
                          <wps:cNvCnPr/>
                          <wps:spPr>
                            <a:xfrm>
                              <a:off x="107315" y="37211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34" name="Freeform 534"/>
                        <wps:cNvSpPr/>
                        <wps:spPr>
                          <a:xfrm>
                            <a:off x="48260" y="0"/>
                            <a:ext cx="111760" cy="357505"/>
                          </a:xfrm>
                          <a:custGeom>
                            <a:avLst/>
                            <a:gdLst>
                              <a:gd name="connsiteX0" fmla="*/ 61266 w 112382"/>
                              <a:gd name="connsiteY0" fmla="*/ 0 h 518160"/>
                              <a:gd name="connsiteX1" fmla="*/ 306 w 112382"/>
                              <a:gd name="connsiteY1" fmla="*/ 172720 h 518160"/>
                              <a:gd name="connsiteX2" fmla="*/ 40946 w 112382"/>
                              <a:gd name="connsiteY2" fmla="*/ 284480 h 518160"/>
                              <a:gd name="connsiteX3" fmla="*/ 112066 w 112382"/>
                              <a:gd name="connsiteY3" fmla="*/ 406400 h 518160"/>
                              <a:gd name="connsiteX4" fmla="*/ 10466 w 112382"/>
                              <a:gd name="connsiteY4" fmla="*/ 518160 h 518160"/>
                              <a:gd name="connsiteX0" fmla="*/ 61266 w 112101"/>
                              <a:gd name="connsiteY0" fmla="*/ 0 h 629920"/>
                              <a:gd name="connsiteX1" fmla="*/ 306 w 112101"/>
                              <a:gd name="connsiteY1" fmla="*/ 172720 h 629920"/>
                              <a:gd name="connsiteX2" fmla="*/ 40946 w 112101"/>
                              <a:gd name="connsiteY2" fmla="*/ 284480 h 629920"/>
                              <a:gd name="connsiteX3" fmla="*/ 112066 w 112101"/>
                              <a:gd name="connsiteY3" fmla="*/ 406400 h 629920"/>
                              <a:gd name="connsiteX4" fmla="*/ 51332 w 112101"/>
                              <a:gd name="connsiteY4" fmla="*/ 629920 h 62992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12101" h="629920">
                                <a:moveTo>
                                  <a:pt x="61266" y="0"/>
                                </a:moveTo>
                                <a:cubicBezTo>
                                  <a:pt x="32479" y="62653"/>
                                  <a:pt x="3693" y="125307"/>
                                  <a:pt x="306" y="172720"/>
                                </a:cubicBezTo>
                                <a:cubicBezTo>
                                  <a:pt x="-3081" y="220133"/>
                                  <a:pt x="22319" y="245533"/>
                                  <a:pt x="40946" y="284480"/>
                                </a:cubicBezTo>
                                <a:cubicBezTo>
                                  <a:pt x="59573" y="323427"/>
                                  <a:pt x="110335" y="348827"/>
                                  <a:pt x="112066" y="406400"/>
                                </a:cubicBezTo>
                                <a:cubicBezTo>
                                  <a:pt x="113797" y="463973"/>
                                  <a:pt x="51332" y="629920"/>
                                  <a:pt x="51332" y="62992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14:paraId="078D89CB" w14:textId="77777777" w:rsidR="00D10494" w:rsidRDefault="00D10494" w:rsidP="00364B03">
                              <w:pPr>
                                <w:jc w:val="center"/>
                              </w:pPr>
                            </w:p>
                            <w:p w14:paraId="5BEBD370" w14:textId="77777777" w:rsidR="00D10494" w:rsidRDefault="00D10494" w:rsidP="00364B0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6" o:spid="_x0000_s1242" style="position:absolute;margin-left:395.5pt;margin-top:11.25pt;width:17pt;height:55.3pt;z-index:251717632;mso-position-horizontal-relative:text;mso-position-vertical-relative:text" coordsize="215900,70247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">
                <v:group id="Group 58" o:spid="_x0000_s1243" style="position:absolute;top:337185;width:215900;height:365292" coordorigin=",185420" coordsize="215900,3657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IXfcwQAAANsAAAAPAAAAZHJzL2Rvd25yZXYueG1sRE/LisIwFN0P+A/hCu7G&#10;tIqDVFMRUXEhA6OCuLs0tw9sbkoT2/r3k8XALA/nvd4MphYdta6yrCCeRiCIM6srLhTcrofPJQjn&#10;kTXWlknBmxxs0tHHGhNte/6h7uILEULYJaig9L5JpHRZSQbd1DbEgctta9AH2BZSt9iHcFPLWRR9&#10;SYMVh4YSG9qVlD0vL6Pg2GO/ncf77vzMd+/HdfF9P8ek1GQ8bFcgPA3+X/znPmkFizA2fAk/QKa/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FIXfcwQAAANsAAAAPAAAA&#10;AAAAAAAAAAAAAKkCAABkcnMvZG93bnJldi54bWxQSwUGAAAAAAQABAD6AAAAlwMAAAAA&#10;">
                  <v:shape id="Isosceles Triangle 59" o:spid="_x0000_s1244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oz9JxQAA&#10;ANsAAAAPAAAAZHJzL2Rvd25yZXYueG1sRI/BasMwEETvhf6D2EIvpZETaOo6UUIJNJhcQlKDr4u1&#10;sU2tlZEU2/n7KlDocZidNzvr7WQ6MZDzrWUF81kCgriyuuVaQfH99ZqC8AFZY2eZFNzIw3bz+LDG&#10;TNuRTzScQy0ihH2GCpoQ+kxKXzVk0M9sTxy9i3UGQ5SultrhGOGmk4skWUqDLceGBnvaNVT9nK8m&#10;vpG/7Bd2N5VpYU7HtOzcAYd3pZ6fps8ViEBT+D/+S+dawdsH3LdEAMjN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qjP0nFAAAA2w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61" o:spid="_x0000_s1245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IrajcEAAADbAAAADwAAAGRycy9kb3ducmV2LnhtbESPT4vCMBTE74LfIbwFb5rqQbQaRRaE&#10;PRX8h9dH8mzKNi/dJqvVT28EweMwM79hluvO1eJKbag8KxiPMhDE2puKSwXHw3Y4AxEissHaMym4&#10;U4D1qt9bYm78jXd03cdSJAiHHBXYGJtcyqAtOQwj3xAn7+JbhzHJtpSmxVuCu1pOsmwqHVacFiw2&#10;9G1J/+7/nQJ9PJenvw0Xu8P8pB9YmMJZo9Tgq9ssQETq4if8bv8YBdMxvL6kHyBXT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EitqN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</v:group>
                <v:shape id="Freeform 534" o:spid="_x0000_s1246" style="position:absolute;left:48260;width:111760;height:357505;visibility:visible;mso-wrap-style:square;v-text-anchor:middle" coordsize="112101,62992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fYd/xQAA&#10;ANwAAAAPAAAAZHJzL2Rvd25yZXYueG1sRI/RasJAFETfC/7DcgXfdJPWlpq6SmlQikip2g+4ZK9J&#10;NHs37K4m/Xu3IPRxmJkzzHzZm0ZcyfnasoJ0koAgLqyuuVTwc1iNX0H4gKyxsUwKfsnDcjF4mGOm&#10;bcc7uu5DKSKEfYYKqhDaTEpfVGTQT2xLHL2jdQZDlK6U2mEX4aaRj0nyIg3WHBcqbOmjouK8vxgF&#10;m3WX5+ns5MJX/n26mC7d7tpGqdGwf38DEagP/+F7+1MreH6awt+ZeATk4gY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x9h3/FAAAA3AAAAA8AAAAAAAAAAAAAAAAAlwIAAGRycy9k&#10;b3ducmV2LnhtbFBLBQYAAAAABAAEAPUAAACJAwAAAAA=&#10;" adj="-11796480,,5400" path="m61266,0c32479,62653,3693,125307,306,172720,-3081,220133,22319,245533,40946,284480,59573,323427,110335,348827,112066,406400,113797,463973,51332,629920,51332,629920e" filled="f" strokecolor="#4f81bd [3204]" strokeweight="2pt">
                  <v:stroke joinstyle="miter"/>
                  <v:shadow on="t" opacity="24903f" mv:blur="40000f" origin=",.5" offset="0,20000emu"/>
                  <v:formulas/>
                  <v:path arrowok="t" o:connecttype="custom" o:connectlocs="61080,0;305,98026;40821,161454;111725,230648;51176,357505" o:connectangles="0,0,0,0,0" textboxrect="0,0,112101,629920"/>
                  <v:textbox>
                    <w:txbxContent>
                      <w:p w14:paraId="078D89CB" w14:textId="77777777" w:rsidR="00FC72BF" w:rsidRDefault="00FC72BF" w:rsidP="00364B03">
                        <w:pPr>
                          <w:jc w:val="center"/>
                        </w:pPr>
                      </w:p>
                      <w:p w14:paraId="5BEBD370" w14:textId="77777777" w:rsidR="00FC72BF" w:rsidRDefault="00FC72BF" w:rsidP="00364B03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5A4A4972" wp14:editId="1573E059">
                <wp:simplePos x="0" y="0"/>
                <wp:positionH relativeFrom="column">
                  <wp:posOffset>3884930</wp:posOffset>
                </wp:positionH>
                <wp:positionV relativeFrom="paragraph">
                  <wp:posOffset>27940</wp:posOffset>
                </wp:positionV>
                <wp:extent cx="215900" cy="688340"/>
                <wp:effectExtent l="50800" t="25400" r="38100" b="73660"/>
                <wp:wrapNone/>
                <wp:docPr id="535" name="Group 5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688340"/>
                          <a:chOff x="0" y="0"/>
                          <a:chExt cx="215900" cy="688340"/>
                        </a:xfrm>
                      </wpg:grpSpPr>
                      <wpg:grpSp>
                        <wpg:cNvPr id="63" name="Group 63"/>
                        <wpg:cNvGrpSpPr/>
                        <wpg:grpSpPr>
                          <a:xfrm>
                            <a:off x="0" y="0"/>
                            <a:ext cx="215900" cy="363220"/>
                            <a:chOff x="0" y="0"/>
                            <a:chExt cx="215900" cy="36322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730" name="Isosceles Triangle 730"/>
                          <wps:cNvSpPr/>
                          <wps:spPr>
                            <a:xfrm rot="10800000">
                              <a:off x="0" y="185420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2" name="Straight Connector 732"/>
                          <wps:cNvCnPr/>
                          <wps:spPr>
                            <a:xfrm>
                              <a:off x="10731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32" name="Freeform 532"/>
                        <wps:cNvSpPr/>
                        <wps:spPr>
                          <a:xfrm>
                            <a:off x="53340" y="330835"/>
                            <a:ext cx="111760" cy="357505"/>
                          </a:xfrm>
                          <a:custGeom>
                            <a:avLst/>
                            <a:gdLst>
                              <a:gd name="connsiteX0" fmla="*/ 61266 w 112382"/>
                              <a:gd name="connsiteY0" fmla="*/ 0 h 518160"/>
                              <a:gd name="connsiteX1" fmla="*/ 306 w 112382"/>
                              <a:gd name="connsiteY1" fmla="*/ 172720 h 518160"/>
                              <a:gd name="connsiteX2" fmla="*/ 40946 w 112382"/>
                              <a:gd name="connsiteY2" fmla="*/ 284480 h 518160"/>
                              <a:gd name="connsiteX3" fmla="*/ 112066 w 112382"/>
                              <a:gd name="connsiteY3" fmla="*/ 406400 h 518160"/>
                              <a:gd name="connsiteX4" fmla="*/ 10466 w 112382"/>
                              <a:gd name="connsiteY4" fmla="*/ 518160 h 518160"/>
                              <a:gd name="connsiteX0" fmla="*/ 61266 w 112101"/>
                              <a:gd name="connsiteY0" fmla="*/ 0 h 629920"/>
                              <a:gd name="connsiteX1" fmla="*/ 306 w 112101"/>
                              <a:gd name="connsiteY1" fmla="*/ 172720 h 629920"/>
                              <a:gd name="connsiteX2" fmla="*/ 40946 w 112101"/>
                              <a:gd name="connsiteY2" fmla="*/ 284480 h 629920"/>
                              <a:gd name="connsiteX3" fmla="*/ 112066 w 112101"/>
                              <a:gd name="connsiteY3" fmla="*/ 406400 h 629920"/>
                              <a:gd name="connsiteX4" fmla="*/ 51332 w 112101"/>
                              <a:gd name="connsiteY4" fmla="*/ 629920 h 62992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12101" h="629920">
                                <a:moveTo>
                                  <a:pt x="61266" y="0"/>
                                </a:moveTo>
                                <a:cubicBezTo>
                                  <a:pt x="32479" y="62653"/>
                                  <a:pt x="3693" y="125307"/>
                                  <a:pt x="306" y="172720"/>
                                </a:cubicBezTo>
                                <a:cubicBezTo>
                                  <a:pt x="-3081" y="220133"/>
                                  <a:pt x="22319" y="245533"/>
                                  <a:pt x="40946" y="284480"/>
                                </a:cubicBezTo>
                                <a:cubicBezTo>
                                  <a:pt x="59573" y="323427"/>
                                  <a:pt x="110335" y="348827"/>
                                  <a:pt x="112066" y="406400"/>
                                </a:cubicBezTo>
                                <a:cubicBezTo>
                                  <a:pt x="113797" y="463973"/>
                                  <a:pt x="51332" y="629920"/>
                                  <a:pt x="51332" y="62992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14:paraId="57F6A1C4" w14:textId="77777777" w:rsidR="00D10494" w:rsidRDefault="00D10494" w:rsidP="006C0409">
                              <w:pPr>
                                <w:jc w:val="center"/>
                              </w:pPr>
                            </w:p>
                            <w:p w14:paraId="2BA8C3AE" w14:textId="77777777" w:rsidR="00D10494" w:rsidRDefault="00D10494" w:rsidP="006C040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5" o:spid="_x0000_s1247" style="position:absolute;margin-left:305.9pt;margin-top:2.2pt;width:17pt;height:54.2pt;z-index:251713536;mso-position-horizontal-relative:text;mso-position-vertical-relative:text" coordsize="215900,6883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">
                <v:group id="Group 63" o:spid="_x0000_s1248" style="position:absolute;width:215900;height:363220" coordsize="215900,3632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F6S8QxAAAANsAAAAP&#10;AAAAAAAAAAAAAAAAAKkCAABkcnMvZG93bnJldi54bWxQSwUGAAAAAAQABAD6AAAAmgMAAAAA&#10;">
                  <v:shape id="Isosceles Triangle 730" o:spid="_x0000_s1249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3E+fxAAA&#10;ANwAAAAPAAAAZHJzL2Rvd25yZXYueG1sRI9Na8JAEIbvQv/DMoVepG6qoCF1lSK0iBfxA7wO2TEJ&#10;ZmfD7jam/75zEDwO77zPPLNcD65VPYXYeDbwMclAEZfeNlwZOJ++33NQMSFbbD2TgT+KsF69jJZY&#10;WH/nA/XHVCmBcCzQQJ1SV2gdy5ocxonviCW7+uAwyRgqbQPeBe5aPc2yuXbYsFyosaNNTeXt+OtE&#10;Yzv+mfrNcMnP7rDPL23YYb8w5u11+PoElWhIz+VHe2sNLGaiL88IAfTqH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dxPn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732" o:spid="_x0000_s1250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s8LecQAAADcAAAADwAAAGRycy9kb3ducmV2LnhtbESPzWrDMBCE74G+g9hCboncBJLUtRxC&#10;odCTIX/kukhby9RauZaauH36KBDIcZiZb5hiPbhWnKkPjWcFL9MMBLH2puFawWH/MVmBCBHZYOuZ&#10;FPxRgHX5NCowN/7CWzrvYi0ShEOOCmyMXS5l0JYchqnviJP35XuHMcm+lqbHS4K7Vs6ybCEdNpwW&#10;LHb0bkl/736dAn041cefDVfb/etR/2NlKmeNUuPnYfMGItIQH+F7+9MoWM5n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izwt5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Freeform 532" o:spid="_x0000_s1251" style="position:absolute;left:53340;top:330835;width:111760;height:357505;visibility:visible;mso-wrap-style:square;v-text-anchor:middle" coordsize="112101,62992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2LqQxQAA&#10;ANwAAAAPAAAAZHJzL2Rvd25yZXYueG1sRI/RasJAFETfC/7DcgXf6iZKi42uIgallCJq/YBL9jaJ&#10;zd4Nu6uJf+8WCn0cZuYMs1j1phE3cr62rCAdJyCIC6trLhWcv7bPMxA+IGtsLJOCO3lYLQdPC8y0&#10;7fhIt1MoRYSwz1BBFUKbSemLigz6sW2Jo/dtncEQpSuldthFuGnkJElepcGa40KFLW0qKn5OV6Pg&#10;Y9flefp2cWGfHy5X06Wfx7ZRajTs13MQgfrwH/5rv2sFL9MJ/J6JR0Au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zYupDFAAAA3AAAAA8AAAAAAAAAAAAAAAAAlwIAAGRycy9k&#10;b3ducmV2LnhtbFBLBQYAAAAABAAEAPUAAACJAwAAAAA=&#10;" adj="-11796480,,5400" path="m61266,0c32479,62653,3693,125307,306,172720,-3081,220133,22319,245533,40946,284480,59573,323427,110335,348827,112066,406400,113797,463973,51332,629920,51332,629920e" filled="f" strokecolor="#4f81bd [3204]" strokeweight="2pt">
                  <v:stroke joinstyle="miter"/>
                  <v:shadow on="t" opacity="24903f" mv:blur="40000f" origin=",.5" offset="0,20000emu"/>
                  <v:formulas/>
                  <v:path arrowok="t" o:connecttype="custom" o:connectlocs="61080,0;305,98026;40821,161454;111725,230648;51176,357505" o:connectangles="0,0,0,0,0" textboxrect="0,0,112101,629920"/>
                  <v:textbox>
                    <w:txbxContent>
                      <w:p w14:paraId="57F6A1C4" w14:textId="77777777" w:rsidR="00FC72BF" w:rsidRDefault="00FC72BF" w:rsidP="006C0409">
                        <w:pPr>
                          <w:jc w:val="center"/>
                        </w:pPr>
                      </w:p>
                      <w:p w14:paraId="2BA8C3AE" w14:textId="77777777" w:rsidR="00FC72BF" w:rsidRDefault="00FC72BF" w:rsidP="006C0409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6EF49EAF" w14:textId="312DF51F" w:rsidR="00E125DE" w:rsidRDefault="008F7E98" w:rsidP="0020361E">
      <w:r>
        <w:rPr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45651C95" wp14:editId="19726FA8">
                <wp:simplePos x="0" y="0"/>
                <wp:positionH relativeFrom="column">
                  <wp:posOffset>4423410</wp:posOffset>
                </wp:positionH>
                <wp:positionV relativeFrom="paragraph">
                  <wp:posOffset>-1270</wp:posOffset>
                </wp:positionV>
                <wp:extent cx="215900" cy="551180"/>
                <wp:effectExtent l="50800" t="25400" r="38100" b="83820"/>
                <wp:wrapNone/>
                <wp:docPr id="523" name="Group 5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24" name="Isosceles Triangle 524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5" name="Straight Connector 525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6" name="Straight Connector 526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23" o:spid="_x0000_s1026" style="position:absolute;margin-left:348.3pt;margin-top:-.05pt;width:17pt;height:43.4pt;z-index:251709440;mso-width-relative:margin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">
                <v:shape id="Isosceles Triangle 524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++rGgxQAA&#10;ANwAAAAPAAAAZHJzL2Rvd25yZXYueG1sRI/BasMwEETvgf6D2EIvoZFjmtS4lkMJtIRegpNArou1&#10;tU2tlZEUx/37qhDIcZidNzvFZjK9GMn5zrKC5SIBQVxb3XGj4HT8eM5A+ICssbdMCn7Jw6Z8mBWY&#10;a3vlisZDaESEsM9RQRvCkEvp65YM+oUdiKP3bZ3BEKVrpHZ4jXDTyzRJ1tJgx7GhxYG2LdU/h4uJ&#10;b+zmn6ndTufsZKp9du7dF46vSj09Tu9vIAJN4X58S++0glX6Av9jIgFk+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76saD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525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TtrMcIAAADcAAAADwAAAGRycy9kb3ducmV2LnhtbESPT4vCMBTE78J+h/AW9qapgqJdo8iC&#10;sKeC//D6SN42xeal20StfnojCB6HmfkNM192rhYXakPlWcFwkIEg1t5UXCrY79b9KYgQkQ3WnknB&#10;jQIsFx+9OebGX3lDl20sRYJwyFGBjbHJpQzaksMw8A1x8v586zAm2ZbStHhNcFfLUZZNpMOK04LF&#10;hn4s6dP27BTo/bE8/K+42OxmB33HwhTOGqW+PrvVN4hIXXyHX+1fo2A8GsPzTDoCcvE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TtrMc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526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en1RsIAAADcAAAADwAAAGRycy9kb3ducmV2LnhtbESPT4vCMBTE78J+h/AWvGmqoGjXKLIg&#10;eCr4D6+P5G1TbF66TdTqpzcLCx6HmfkNs1h1rhY3akPlWcFomIEg1t5UXCo4HjaDGYgQkQ3WnknB&#10;gwKslh+9BebG33lHt30sRYJwyFGBjbHJpQzaksMw9A1x8n586zAm2ZbStHhPcFfLcZZNpcOK04LF&#10;hr4t6cv+6hTo47k8/a652B3mJ/3EwhTOGqX6n936C0SkLr7D/+2tUTAZT+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en1R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0D1681AD" w14:textId="5DA6C4A6" w:rsidR="00FC4408" w:rsidRDefault="00E125DE" w:rsidP="002E3E30">
      <w:pPr>
        <w:tabs>
          <w:tab w:val="left" w:pos="6660"/>
          <w:tab w:val="left" w:pos="7560"/>
          <w:tab w:val="left" w:pos="8370"/>
        </w:tabs>
      </w:pPr>
      <w:r>
        <w:rPr>
          <w:color w:val="008000"/>
        </w:rPr>
        <w:t xml:space="preserve">Example. </w:t>
      </w:r>
      <w:r>
        <w:t>T</w:t>
      </w:r>
      <w:r w:rsidRPr="00E125DE">
        <w:rPr>
          <w:sz w:val="8"/>
          <w:szCs w:val="8"/>
        </w:rPr>
        <w:t xml:space="preserve"> </w:t>
      </w:r>
      <w:bookmarkStart w:id="42" w:name="OLE_LINK25"/>
      <w:bookmarkStart w:id="43" w:name="OLE_LINK26"/>
      <w:r w:rsidRPr="00E125DE">
        <w:rPr>
          <w:rFonts w:ascii="Times New Roman" w:hAnsi="Times New Roman" w:cs="Times New Roman"/>
        </w:rPr>
        <w:t>I</w:t>
      </w:r>
      <w:bookmarkEnd w:id="42"/>
      <w:bookmarkEnd w:id="43"/>
      <w:r w:rsidR="00E57EEF">
        <w:t xml:space="preserve"> = T</w:t>
      </w:r>
      <w:r>
        <w:t xml:space="preserve"> = </w:t>
      </w:r>
      <w:r w:rsidRPr="00E125DE">
        <w:rPr>
          <w:rFonts w:ascii="Times New Roman" w:hAnsi="Times New Roman" w:cs="Times New Roman"/>
        </w:rPr>
        <w:t>I</w:t>
      </w:r>
      <w:r w:rsidRPr="00E125DE">
        <w:rPr>
          <w:sz w:val="8"/>
          <w:szCs w:val="8"/>
        </w:rPr>
        <w:t xml:space="preserve"> </w:t>
      </w:r>
      <w:r>
        <w:t>T is written in diagrammatic form as</w:t>
      </w:r>
      <w:r w:rsidR="008F7E98">
        <w:tab/>
        <w:t>=</w:t>
      </w:r>
      <w:r>
        <w:t xml:space="preserve"> </w:t>
      </w:r>
      <w:r w:rsidR="00B1092D">
        <w:tab/>
        <w:t xml:space="preserve">= </w:t>
      </w:r>
      <w:r w:rsidR="00B1092D">
        <w:tab/>
        <w:t>.</w:t>
      </w:r>
      <w:r w:rsidR="002E3E30">
        <w:t xml:space="preserve"> </w:t>
      </w:r>
    </w:p>
    <w:p w14:paraId="5975CC0B" w14:textId="7254CAEA" w:rsidR="00FC4408" w:rsidRDefault="00FC4408" w:rsidP="002E3E30">
      <w:pPr>
        <w:tabs>
          <w:tab w:val="left" w:pos="6660"/>
          <w:tab w:val="left" w:pos="7560"/>
          <w:tab w:val="left" w:pos="8370"/>
        </w:tabs>
      </w:pPr>
    </w:p>
    <w:p w14:paraId="39788DCB" w14:textId="285339EE" w:rsidR="00E125DE" w:rsidRDefault="002E3E30" w:rsidP="002E3E30">
      <w:pPr>
        <w:tabs>
          <w:tab w:val="left" w:pos="6660"/>
          <w:tab w:val="left" w:pos="7560"/>
          <w:tab w:val="left" w:pos="8370"/>
        </w:tabs>
      </w:pPr>
      <w:r>
        <w:t>and</w:t>
      </w:r>
      <w:r w:rsidR="00FC4408">
        <w:t xml:space="preserve">, in </w:t>
      </w:r>
      <w:bookmarkStart w:id="44" w:name="OLE_LINK22"/>
      <w:bookmarkStart w:id="45" w:name="OLE_LINK27"/>
      <w:bookmarkStart w:id="46" w:name="OLE_LINK16"/>
      <w:bookmarkStart w:id="47" w:name="OLE_LINK19"/>
      <w:r w:rsidR="00FC4408">
        <w:rPr>
          <w:rFonts w:ascii="Lucida Sans Unicode" w:hAnsi="Lucida Sans Unicode" w:cs="Lucida Sans Unicode"/>
        </w:rPr>
        <w:t>ℝ</w:t>
      </w:r>
      <w:bookmarkEnd w:id="44"/>
      <w:bookmarkEnd w:id="45"/>
      <w:r w:rsidR="00FC4408">
        <w:rPr>
          <w:vertAlign w:val="superscript"/>
        </w:rPr>
        <w:t>3</w:t>
      </w:r>
      <w:bookmarkEnd w:id="46"/>
      <w:bookmarkEnd w:id="47"/>
      <w:r w:rsidR="00FC4408">
        <w:t>,</w:t>
      </w:r>
      <w:r>
        <w:t xml:space="preserve"> </w:t>
      </w:r>
      <w:r w:rsidR="00BA0070">
        <w:rPr>
          <w:rFonts w:ascii="Times New Roman" w:hAnsi="Times New Roman" w:cs="Times New Roman"/>
        </w:rPr>
        <w:t>I</w:t>
      </w:r>
      <w:r>
        <w:t xml:space="preserve"> = </w:t>
      </w:r>
      <w:r w:rsidR="002466EA" w:rsidRPr="00867CBA">
        <w:rPr>
          <w:position w:val="-54"/>
        </w:rPr>
        <w:object w:dxaOrig="3580" w:dyaOrig="1200" w14:anchorId="10EDE4D6">
          <v:shape id="_x0000_i1065" type="#_x0000_t75" style="width:179pt;height:60pt" o:ole="">
            <v:imagedata r:id="rId88" o:title=""/>
          </v:shape>
          <o:OLEObject Type="Embed" ProgID="Equation.DSMT4" ShapeID="_x0000_i1065" DrawAspect="Content" ObjectID="_1454687075" r:id="rId89"/>
        </w:object>
      </w:r>
      <w:r w:rsidR="008D34DE">
        <w:t xml:space="preserve"> where </w:t>
      </w:r>
      <w:r w:rsidR="008D34DE">
        <w:rPr>
          <w:i/>
        </w:rPr>
        <w:t>a</w:t>
      </w:r>
      <w:r w:rsidR="008D34DE">
        <w:t xml:space="preserve">, </w:t>
      </w:r>
      <w:r w:rsidR="008D34DE">
        <w:rPr>
          <w:i/>
        </w:rPr>
        <w:t>b</w:t>
      </w:r>
      <w:r w:rsidR="008D34DE">
        <w:t xml:space="preserve"> range over {1, 2, 3}</w:t>
      </w:r>
      <w:r>
        <w:t>.</w:t>
      </w:r>
    </w:p>
    <w:p w14:paraId="5723498D" w14:textId="77777777" w:rsidR="0017363C" w:rsidRDefault="0017363C" w:rsidP="002E3E30">
      <w:pPr>
        <w:tabs>
          <w:tab w:val="left" w:pos="6660"/>
          <w:tab w:val="left" w:pos="7560"/>
          <w:tab w:val="left" w:pos="8370"/>
        </w:tabs>
      </w:pPr>
    </w:p>
    <w:p w14:paraId="77D4767F" w14:textId="31120009" w:rsidR="007528B6" w:rsidRPr="00C003C6" w:rsidRDefault="0017363C" w:rsidP="002E3E30">
      <w:pPr>
        <w:tabs>
          <w:tab w:val="left" w:pos="6660"/>
          <w:tab w:val="left" w:pos="7560"/>
          <w:tab w:val="left" w:pos="8370"/>
        </w:tabs>
        <w:rPr>
          <w:rFonts w:cstheme="minorHAnsi"/>
        </w:rPr>
      </w:pPr>
      <w:bookmarkStart w:id="48" w:name="OLE_LINK81"/>
      <w:bookmarkStart w:id="49" w:name="OLE_LINK82"/>
      <w:r>
        <w:rPr>
          <w:color w:val="008000"/>
        </w:rPr>
        <w:t>Definition</w:t>
      </w:r>
      <w:r w:rsidR="00322176">
        <w:rPr>
          <w:color w:val="008000"/>
        </w:rPr>
        <w:t>s</w:t>
      </w:r>
      <w:r>
        <w:rPr>
          <w:color w:val="008000"/>
        </w:rPr>
        <w:t>.</w:t>
      </w:r>
      <w:r w:rsidR="008D3E68">
        <w:t xml:space="preserve"> </w:t>
      </w:r>
      <w:bookmarkStart w:id="50" w:name="OLE_LINK115"/>
      <w:bookmarkStart w:id="51" w:name="OLE_LINK116"/>
      <w:bookmarkEnd w:id="48"/>
      <w:bookmarkEnd w:id="49"/>
      <w:r w:rsidR="00AD59C1">
        <w:rPr>
          <w:rFonts w:cstheme="minorHAnsi"/>
        </w:rPr>
        <w:t xml:space="preserve">A </w:t>
      </w:r>
      <w:r w:rsidR="00AD59C1" w:rsidRPr="00C003C6">
        <w:rPr>
          <w:rFonts w:cstheme="minorHAnsi"/>
        </w:rPr>
        <w:t>linear transformation</w:t>
      </w:r>
      <w:bookmarkEnd w:id="50"/>
      <w:bookmarkEnd w:id="51"/>
      <w:r w:rsidR="00C003C6">
        <w:rPr>
          <w:rFonts w:cstheme="minorHAnsi"/>
        </w:rPr>
        <w:t xml:space="preserve"> </w:t>
      </w:r>
      <w:r w:rsidR="005A278A" w:rsidRPr="005A278A">
        <w:t>T</w:t>
      </w:r>
      <w:r w:rsidR="00F46C3B">
        <w:t xml:space="preserve"> is </w:t>
      </w:r>
      <w:r w:rsidR="00F46C3B">
        <w:rPr>
          <w:b/>
        </w:rPr>
        <w:t>singular</w:t>
      </w:r>
      <w:r w:rsidR="00F46C3B">
        <w:t xml:space="preserve"> if Dim(TV) &lt; D</w:t>
      </w:r>
      <w:r w:rsidR="005A278A">
        <w:t>im W; t</w:t>
      </w:r>
      <w:r w:rsidR="00F46C3B">
        <w:t xml:space="preserve">hat is, T is not </w:t>
      </w:r>
      <w:r w:rsidR="00F46C3B">
        <w:rPr>
          <w:i/>
        </w:rPr>
        <w:t>onto</w:t>
      </w:r>
      <w:r w:rsidR="00F46C3B">
        <w:t>.</w:t>
      </w:r>
    </w:p>
    <w:p w14:paraId="33B1C910" w14:textId="77777777" w:rsidR="00F46C3B" w:rsidRDefault="00F46C3B" w:rsidP="002E3E30">
      <w:pPr>
        <w:tabs>
          <w:tab w:val="left" w:pos="6660"/>
          <w:tab w:val="left" w:pos="7560"/>
          <w:tab w:val="left" w:pos="8370"/>
        </w:tabs>
      </w:pPr>
    </w:p>
    <w:p w14:paraId="7DAD1E63" w14:textId="2B9EBED6" w:rsidR="00F46C3B" w:rsidRDefault="00F46C3B" w:rsidP="002E3E30">
      <w:pPr>
        <w:tabs>
          <w:tab w:val="left" w:pos="6660"/>
          <w:tab w:val="left" w:pos="7560"/>
          <w:tab w:val="left" w:pos="8370"/>
        </w:tabs>
      </w:pPr>
      <w:r>
        <w:rPr>
          <w:color w:val="008000"/>
        </w:rPr>
        <w:t>Theorem.</w:t>
      </w:r>
      <w:r>
        <w:t xml:space="preserve"> </w:t>
      </w:r>
      <w:r w:rsidR="00BD527F">
        <w:t xml:space="preserve">[13.17] </w:t>
      </w:r>
      <w:r>
        <w:t xml:space="preserve">T is singular iff </w:t>
      </w:r>
      <w:r w:rsidR="002466EA" w:rsidRPr="00C91E79">
        <w:rPr>
          <w:position w:val="-4"/>
        </w:rPr>
        <w:object w:dxaOrig="200" w:dyaOrig="260" w14:anchorId="02557ADC">
          <v:shape id="_x0000_i1066" type="#_x0000_t75" style="width:10pt;height:13pt" o:ole="">
            <v:imagedata r:id="rId90" o:title=""/>
          </v:shape>
          <o:OLEObject Type="Embed" ProgID="Equation.DSMT4" ShapeID="_x0000_i1066" DrawAspect="Content" ObjectID="_1454687076" r:id="rId91"/>
        </w:object>
      </w:r>
      <w:r w:rsidR="00C91E79">
        <w:t xml:space="preserve"> </w:t>
      </w:r>
      <w:r w:rsidR="00C91E79">
        <w:rPr>
          <w:i/>
        </w:rPr>
        <w:t>v</w:t>
      </w:r>
      <w:r w:rsidR="00C91E79">
        <w:t xml:space="preserve"> ≠ 0 such that T</w:t>
      </w:r>
      <w:r w:rsidR="00C91E79">
        <w:rPr>
          <w:i/>
        </w:rPr>
        <w:t>v</w:t>
      </w:r>
      <w:r w:rsidR="00C91E79">
        <w:t xml:space="preserve"> = 0.</w:t>
      </w:r>
    </w:p>
    <w:p w14:paraId="41DA7724" w14:textId="77777777" w:rsidR="005C0BB8" w:rsidRDefault="005C0BB8" w:rsidP="002E3E30">
      <w:pPr>
        <w:tabs>
          <w:tab w:val="left" w:pos="6660"/>
          <w:tab w:val="left" w:pos="7560"/>
          <w:tab w:val="left" w:pos="8370"/>
        </w:tabs>
        <w:rPr>
          <w:color w:val="008000"/>
        </w:rPr>
      </w:pPr>
    </w:p>
    <w:p w14:paraId="7DB13B88" w14:textId="5AE5E99E" w:rsidR="00ED2232" w:rsidRDefault="0046359C" w:rsidP="002E3E30">
      <w:pPr>
        <w:tabs>
          <w:tab w:val="left" w:pos="6660"/>
          <w:tab w:val="left" w:pos="7560"/>
          <w:tab w:val="left" w:pos="8370"/>
        </w:tabs>
      </w:pPr>
      <w:r>
        <w:rPr>
          <w:color w:val="008000"/>
        </w:rPr>
        <w:t>Corollary.</w:t>
      </w:r>
      <w:r>
        <w:t xml:space="preserve"> </w:t>
      </w:r>
      <w:r w:rsidR="00852724">
        <w:t xml:space="preserve">[Bud] </w:t>
      </w:r>
      <w:r>
        <w:t>T is 1-1 iff T is non-singular iff T is onto</w:t>
      </w:r>
      <w:r w:rsidR="001379E1">
        <w:t>.</w:t>
      </w:r>
    </w:p>
    <w:p w14:paraId="61901CE7" w14:textId="04BE856A" w:rsidR="001A7312" w:rsidRDefault="001379E1" w:rsidP="002E3E30">
      <w:pPr>
        <w:tabs>
          <w:tab w:val="left" w:pos="6660"/>
          <w:tab w:val="left" w:pos="7560"/>
          <w:tab w:val="left" w:pos="8370"/>
        </w:tabs>
      </w:pPr>
      <w:r>
        <w:t xml:space="preserve">Proof: T is 1-1 </w:t>
      </w:r>
      <w:r w:rsidR="002466EA" w:rsidRPr="00A2760B">
        <w:rPr>
          <w:position w:val="-6"/>
        </w:rPr>
        <w:object w:dxaOrig="1100" w:dyaOrig="280" w14:anchorId="4A12810D">
          <v:shape id="_x0000_i1067" type="#_x0000_t75" style="width:56pt;height:14pt" o:ole="">
            <v:imagedata r:id="rId92" o:title=""/>
          </v:shape>
          <o:OLEObject Type="Embed" ProgID="Equation.DSMT4" ShapeID="_x0000_i1067" DrawAspect="Content" ObjectID="_1454687077" r:id="rId93"/>
        </w:object>
      </w:r>
      <w:r w:rsidR="00A2760B">
        <w:t xml:space="preserve"> T(</w:t>
      </w:r>
      <w:r w:rsidR="00A2760B">
        <w:rPr>
          <w:i/>
        </w:rPr>
        <w:t>v</w:t>
      </w:r>
      <w:r w:rsidR="00A2760B">
        <w:t xml:space="preserve"> – </w:t>
      </w:r>
      <w:r w:rsidR="00A2760B">
        <w:rPr>
          <w:i/>
        </w:rPr>
        <w:t>w</w:t>
      </w:r>
      <w:r w:rsidR="00A2760B">
        <w:t>) = T(</w:t>
      </w:r>
      <w:r w:rsidR="00A2760B">
        <w:rPr>
          <w:i/>
        </w:rPr>
        <w:t>v</w:t>
      </w:r>
      <w:r w:rsidR="00A2760B">
        <w:t>) – T(</w:t>
      </w:r>
      <w:r w:rsidR="00A2760B">
        <w:rPr>
          <w:i/>
        </w:rPr>
        <w:t>w</w:t>
      </w:r>
      <w:r w:rsidR="00A2760B">
        <w:t>) ≠ 0</w:t>
      </w:r>
      <w:r w:rsidR="001A7312">
        <w:t xml:space="preserve"> </w:t>
      </w:r>
      <w:r w:rsidR="00A2760B">
        <w:t xml:space="preserve"> </w:t>
      </w:r>
      <w:r w:rsidR="00954A5D" w:rsidRPr="00D27902">
        <w:rPr>
          <w:position w:val="-16"/>
        </w:rPr>
        <w:object w:dxaOrig="2080" w:dyaOrig="640" w14:anchorId="1AE7AECE">
          <v:shape id="_x0000_i1068" type="#_x0000_t75" style="width:104pt;height:32pt" o:ole="">
            <v:imagedata r:id="rId94" o:title=""/>
          </v:shape>
          <o:OLEObject Type="Embed" ProgID="Equation.DSMT4" ShapeID="_x0000_i1068" DrawAspect="Content" ObjectID="_1454687078" r:id="rId95"/>
        </w:object>
      </w:r>
      <w:r w:rsidR="00A2760B">
        <w:t xml:space="preserve"> </w:t>
      </w:r>
    </w:p>
    <w:p w14:paraId="04AFE6DA" w14:textId="04CFB4DC" w:rsidR="001379E1" w:rsidRDefault="00954A5D" w:rsidP="00954A5D">
      <w:pPr>
        <w:tabs>
          <w:tab w:val="left" w:pos="720"/>
          <w:tab w:val="left" w:pos="7560"/>
          <w:tab w:val="left" w:pos="8370"/>
        </w:tabs>
      </w:pPr>
      <w:r>
        <w:tab/>
      </w:r>
      <w:r w:rsidR="001A7312" w:rsidRPr="001A7312">
        <w:rPr>
          <w:position w:val="-6"/>
        </w:rPr>
        <w:object w:dxaOrig="520" w:dyaOrig="480" w14:anchorId="5CDA7F12">
          <v:shape id="_x0000_i1069" type="#_x0000_t75" style="width:26pt;height:24pt" o:ole="">
            <v:imagedata r:id="rId96" o:title=""/>
          </v:shape>
          <o:OLEObject Type="Embed" ProgID="Equation.DSMT4" ShapeID="_x0000_i1069" DrawAspect="Content" ObjectID="_1454687079" r:id="rId97"/>
        </w:object>
      </w:r>
      <w:r w:rsidR="001A7312">
        <w:t xml:space="preserve"> </w:t>
      </w:r>
      <w:r w:rsidR="00A2760B">
        <w:t>T is non-singular</w:t>
      </w:r>
      <w:r w:rsidR="001A7312">
        <w:t xml:space="preserve">  </w:t>
      </w:r>
      <w:r w:rsidR="002466EA" w:rsidRPr="00A2760B">
        <w:rPr>
          <w:position w:val="-6"/>
        </w:rPr>
        <w:object w:dxaOrig="300" w:dyaOrig="240" w14:anchorId="4EAC1FDB">
          <v:shape id="_x0000_i1070" type="#_x0000_t75" style="width:15pt;height:12pt" o:ole="">
            <v:imagedata r:id="rId98" o:title=""/>
          </v:shape>
          <o:OLEObject Type="Embed" ProgID="Equation.DSMT4" ShapeID="_x0000_i1070" DrawAspect="Content" ObjectID="_1454687080" r:id="rId99"/>
        </w:object>
      </w:r>
      <w:r w:rsidR="002F41D9">
        <w:t xml:space="preserve"> </w:t>
      </w:r>
      <w:r w:rsidR="001A7312">
        <w:t xml:space="preserve"> </w:t>
      </w:r>
      <w:r w:rsidR="002F41D9">
        <w:t>T is onto</w:t>
      </w:r>
      <w:r w:rsidR="00A2760B">
        <w:t>.</w:t>
      </w:r>
    </w:p>
    <w:p w14:paraId="5EFB3EE2" w14:textId="2B6CC07B" w:rsidR="009A6AF9" w:rsidRPr="00954A5D" w:rsidRDefault="00954A5D" w:rsidP="00954A5D">
      <w:pPr>
        <w:tabs>
          <w:tab w:val="left" w:pos="720"/>
          <w:tab w:val="left" w:pos="4500"/>
          <w:tab w:val="left" w:pos="8370"/>
        </w:tabs>
      </w:pPr>
      <w:r>
        <w:tab/>
      </w:r>
      <w:r w:rsidRPr="00954A5D">
        <w:t xml:space="preserve">(*) Set </w:t>
      </w:r>
      <w:r w:rsidRPr="00954A5D">
        <w:rPr>
          <w:i/>
        </w:rPr>
        <w:t>v</w:t>
      </w:r>
      <w:r w:rsidRPr="00954A5D">
        <w:t xml:space="preserve"> = 3</w:t>
      </w:r>
      <w:r w:rsidRPr="00954A5D">
        <w:rPr>
          <w:i/>
        </w:rPr>
        <w:t>u</w:t>
      </w:r>
      <w:r w:rsidRPr="00954A5D">
        <w:t xml:space="preserve"> and </w:t>
      </w:r>
      <w:r>
        <w:rPr>
          <w:i/>
        </w:rPr>
        <w:t>w</w:t>
      </w:r>
      <w:r>
        <w:t xml:space="preserve"> = 2</w:t>
      </w:r>
      <w:r>
        <w:rPr>
          <w:i/>
        </w:rPr>
        <w:t>u</w:t>
      </w:r>
      <w:r>
        <w:t xml:space="preserve">.   </w:t>
      </w:r>
      <w:bookmarkStart w:id="52" w:name="OLE_LINK11"/>
      <w:r>
        <w:tab/>
      </w:r>
      <w:r w:rsidRPr="000E46BD">
        <w:rPr>
          <w:rFonts w:ascii="Wingdings" w:hAnsi="Wingdings"/>
          <w:color w:val="0000FF"/>
        </w:rPr>
        <w:t></w:t>
      </w:r>
      <w:bookmarkEnd w:id="52"/>
    </w:p>
    <w:p w14:paraId="46DC3044" w14:textId="77777777" w:rsidR="00954A5D" w:rsidRDefault="00954A5D" w:rsidP="002E3E30">
      <w:pPr>
        <w:tabs>
          <w:tab w:val="left" w:pos="6660"/>
          <w:tab w:val="left" w:pos="7560"/>
          <w:tab w:val="left" w:pos="8370"/>
        </w:tabs>
        <w:rPr>
          <w:color w:val="008000"/>
        </w:rPr>
      </w:pPr>
    </w:p>
    <w:p w14:paraId="12CE2FAE" w14:textId="0FE3A788" w:rsidR="00ED2232" w:rsidRDefault="00ED2232" w:rsidP="002E3E30">
      <w:pPr>
        <w:tabs>
          <w:tab w:val="left" w:pos="6660"/>
          <w:tab w:val="left" w:pos="7560"/>
          <w:tab w:val="left" w:pos="8370"/>
        </w:tabs>
      </w:pPr>
      <w:r>
        <w:rPr>
          <w:color w:val="008000"/>
        </w:rPr>
        <w:t xml:space="preserve">Theorem. </w:t>
      </w:r>
      <w:r w:rsidR="00BD527F" w:rsidRPr="00BD527F">
        <w:t>[</w:t>
      </w:r>
      <w:r w:rsidR="00BD527F">
        <w:t xml:space="preserve">13.18] </w:t>
      </w:r>
      <w:r w:rsidRPr="00ED2232">
        <w:t xml:space="preserve">If T is nonsingular, then it has an inverse </w:t>
      </w:r>
      <w:r>
        <w:t>T</w:t>
      </w:r>
      <w:r>
        <w:rPr>
          <w:vertAlign w:val="superscript"/>
        </w:rPr>
        <w:t>-1</w:t>
      </w:r>
      <w:r>
        <w:t>.</w:t>
      </w:r>
    </w:p>
    <w:p w14:paraId="1F2AE8D5" w14:textId="30B79D13" w:rsidR="00E32223" w:rsidRDefault="00F3097A" w:rsidP="002E3E30">
      <w:pPr>
        <w:tabs>
          <w:tab w:val="left" w:pos="6660"/>
          <w:tab w:val="left" w:pos="7560"/>
          <w:tab w:val="left" w:pos="83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10FEE267" wp14:editId="563231C8">
                <wp:simplePos x="0" y="0"/>
                <wp:positionH relativeFrom="column">
                  <wp:posOffset>4018915</wp:posOffset>
                </wp:positionH>
                <wp:positionV relativeFrom="paragraph">
                  <wp:posOffset>143510</wp:posOffset>
                </wp:positionV>
                <wp:extent cx="1390015" cy="975360"/>
                <wp:effectExtent l="76200" t="25400" r="57785" b="66040"/>
                <wp:wrapNone/>
                <wp:docPr id="568" name="Group 5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0015" cy="975360"/>
                          <a:chOff x="0" y="0"/>
                          <a:chExt cx="1390015" cy="97536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69" name="Group 569"/>
                        <wpg:cNvGrpSpPr/>
                        <wpg:grpSpPr>
                          <a:xfrm>
                            <a:off x="281305" y="193675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g:grpSp>
                          <wpg:cNvPr id="570" name="Group 570"/>
                          <wpg:cNvGrpSpPr/>
                          <wpg:grpSpPr>
                            <a:xfrm>
                              <a:off x="0" y="0"/>
                              <a:ext cx="1108710" cy="565150"/>
                              <a:chOff x="0" y="0"/>
                              <a:chExt cx="1108710" cy="565150"/>
                            </a:xfrm>
                          </wpg:grpSpPr>
                          <wps:wsp>
                            <wps:cNvPr id="572" name="Straight Connector 572"/>
                            <wps:cNvCnPr/>
                            <wps:spPr>
                              <a:xfrm>
                                <a:off x="0" y="0"/>
                                <a:ext cx="11087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573" name="Group 573"/>
                            <wpg:cNvGrpSpPr/>
                            <wpg:grpSpPr>
                              <a:xfrm>
                                <a:off x="513715" y="266700"/>
                                <a:ext cx="247650" cy="50800"/>
                                <a:chOff x="0" y="0"/>
                                <a:chExt cx="247650" cy="50800"/>
                              </a:xfrm>
                            </wpg:grpSpPr>
                            <wps:wsp>
                              <wps:cNvPr id="574" name="Oval 574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7" name="Oval 417"/>
                              <wps:cNvSpPr/>
                              <wps:spPr>
                                <a:xfrm>
                                  <a:off x="98425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9" name="Oval 419"/>
                              <wps:cNvSpPr/>
                              <wps:spPr>
                                <a:xfrm>
                                  <a:off x="1968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20" name="Straight Connector 420"/>
                            <wps:cNvCnPr/>
                            <wps:spPr>
                              <a:xfrm>
                                <a:off x="0" y="565150"/>
                                <a:ext cx="11087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1" name="Straight Connector 421"/>
                            <wps:cNvCnPr/>
                            <wps:spPr>
                              <a:xfrm>
                                <a:off x="382905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2" name="Straight Connector 422"/>
                            <wps:cNvCnPr/>
                            <wps:spPr>
                              <a:xfrm>
                                <a:off x="916305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3" name="Straight Connector 423"/>
                            <wps:cNvCnPr/>
                            <wps:spPr>
                              <a:xfrm>
                                <a:off x="376555" y="3784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4" name="Straight Connector 424"/>
                            <wps:cNvCnPr/>
                            <wps:spPr>
                              <a:xfrm>
                                <a:off x="909955" y="3784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25" name="Isosceles Triangle 425"/>
                          <wps:cNvSpPr/>
                          <wps:spPr>
                            <a:xfrm rot="10800000">
                              <a:off x="266700" y="18478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6" name="Isosceles Triangle 426"/>
                          <wps:cNvSpPr/>
                          <wps:spPr>
                            <a:xfrm rot="10800000">
                              <a:off x="806450" y="19367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27" name="Freeform 427"/>
                        <wps:cNvSpPr/>
                        <wps:spPr>
                          <a:xfrm>
                            <a:off x="71120" y="0"/>
                            <a:ext cx="370877" cy="772160"/>
                          </a:xfrm>
                          <a:custGeom>
                            <a:avLst/>
                            <a:gdLst>
                              <a:gd name="connsiteX0" fmla="*/ 24579 w 1404646"/>
                              <a:gd name="connsiteY0" fmla="*/ 0 h 1159933"/>
                              <a:gd name="connsiteX1" fmla="*/ 33046 w 1404646"/>
                              <a:gd name="connsiteY1" fmla="*/ 499533 h 1159933"/>
                              <a:gd name="connsiteX2" fmla="*/ 346313 w 1404646"/>
                              <a:gd name="connsiteY2" fmla="*/ 575733 h 1159933"/>
                              <a:gd name="connsiteX3" fmla="*/ 1218379 w 1404646"/>
                              <a:gd name="connsiteY3" fmla="*/ 575733 h 1159933"/>
                              <a:gd name="connsiteX4" fmla="*/ 1404646 w 1404646"/>
                              <a:gd name="connsiteY4" fmla="*/ 1159933 h 1159933"/>
                              <a:gd name="connsiteX0" fmla="*/ 24579 w 1404646"/>
                              <a:gd name="connsiteY0" fmla="*/ 0 h 1159933"/>
                              <a:gd name="connsiteX1" fmla="*/ 33046 w 1404646"/>
                              <a:gd name="connsiteY1" fmla="*/ 499533 h 1159933"/>
                              <a:gd name="connsiteX2" fmla="*/ 346313 w 1404646"/>
                              <a:gd name="connsiteY2" fmla="*/ 575733 h 1159933"/>
                              <a:gd name="connsiteX3" fmla="*/ 1235312 w 1404646"/>
                              <a:gd name="connsiteY3" fmla="*/ 620475 h 1159933"/>
                              <a:gd name="connsiteX4" fmla="*/ 1404646 w 1404646"/>
                              <a:gd name="connsiteY4" fmla="*/ 1159933 h 1159933"/>
                              <a:gd name="connsiteX0" fmla="*/ 24579 w 1413113"/>
                              <a:gd name="connsiteY0" fmla="*/ 0 h 2144254"/>
                              <a:gd name="connsiteX1" fmla="*/ 33046 w 1413113"/>
                              <a:gd name="connsiteY1" fmla="*/ 499533 h 2144254"/>
                              <a:gd name="connsiteX2" fmla="*/ 346313 w 1413113"/>
                              <a:gd name="connsiteY2" fmla="*/ 575733 h 2144254"/>
                              <a:gd name="connsiteX3" fmla="*/ 1235312 w 1413113"/>
                              <a:gd name="connsiteY3" fmla="*/ 620475 h 2144254"/>
                              <a:gd name="connsiteX4" fmla="*/ 1413113 w 1413113"/>
                              <a:gd name="connsiteY4" fmla="*/ 2144254 h 2144254"/>
                              <a:gd name="connsiteX0" fmla="*/ 25152 w 1413686"/>
                              <a:gd name="connsiteY0" fmla="*/ 0 h 2144254"/>
                              <a:gd name="connsiteX1" fmla="*/ 33619 w 1413686"/>
                              <a:gd name="connsiteY1" fmla="*/ 499533 h 2144254"/>
                              <a:gd name="connsiteX2" fmla="*/ 355355 w 1413686"/>
                              <a:gd name="connsiteY2" fmla="*/ 530991 h 2144254"/>
                              <a:gd name="connsiteX3" fmla="*/ 1235885 w 1413686"/>
                              <a:gd name="connsiteY3" fmla="*/ 620475 h 2144254"/>
                              <a:gd name="connsiteX4" fmla="*/ 1413686 w 1413686"/>
                              <a:gd name="connsiteY4" fmla="*/ 2144254 h 2144254"/>
                              <a:gd name="connsiteX0" fmla="*/ 25152 w 1413686"/>
                              <a:gd name="connsiteY0" fmla="*/ 0 h 2144254"/>
                              <a:gd name="connsiteX1" fmla="*/ 33619 w 1413686"/>
                              <a:gd name="connsiteY1" fmla="*/ 499533 h 2144254"/>
                              <a:gd name="connsiteX2" fmla="*/ 355355 w 1413686"/>
                              <a:gd name="connsiteY2" fmla="*/ 530991 h 2144254"/>
                              <a:gd name="connsiteX3" fmla="*/ 1235885 w 1413686"/>
                              <a:gd name="connsiteY3" fmla="*/ 680131 h 2144254"/>
                              <a:gd name="connsiteX4" fmla="*/ 1413686 w 1413686"/>
                              <a:gd name="connsiteY4" fmla="*/ 2144254 h 2144254"/>
                              <a:gd name="connsiteX0" fmla="*/ 25152 w 1417693"/>
                              <a:gd name="connsiteY0" fmla="*/ 0 h 2184522"/>
                              <a:gd name="connsiteX1" fmla="*/ 33619 w 1417693"/>
                              <a:gd name="connsiteY1" fmla="*/ 499533 h 2184522"/>
                              <a:gd name="connsiteX2" fmla="*/ 355355 w 1417693"/>
                              <a:gd name="connsiteY2" fmla="*/ 530991 h 2184522"/>
                              <a:gd name="connsiteX3" fmla="*/ 1235885 w 1417693"/>
                              <a:gd name="connsiteY3" fmla="*/ 680131 h 2184522"/>
                              <a:gd name="connsiteX4" fmla="*/ 1417693 w 1417693"/>
                              <a:gd name="connsiteY4" fmla="*/ 2184522 h 2184522"/>
                              <a:gd name="connsiteX0" fmla="*/ 42940 w 1405946"/>
                              <a:gd name="connsiteY0" fmla="*/ 0 h 2543175"/>
                              <a:gd name="connsiteX1" fmla="*/ 21872 w 1405946"/>
                              <a:gd name="connsiteY1" fmla="*/ 858186 h 2543175"/>
                              <a:gd name="connsiteX2" fmla="*/ 343608 w 1405946"/>
                              <a:gd name="connsiteY2" fmla="*/ 889644 h 2543175"/>
                              <a:gd name="connsiteX3" fmla="*/ 1224138 w 1405946"/>
                              <a:gd name="connsiteY3" fmla="*/ 1038784 h 2543175"/>
                              <a:gd name="connsiteX4" fmla="*/ 1405946 w 1405946"/>
                              <a:gd name="connsiteY4" fmla="*/ 2543175 h 2543175"/>
                              <a:gd name="connsiteX0" fmla="*/ 42940 w 1455746"/>
                              <a:gd name="connsiteY0" fmla="*/ 0 h 2543175"/>
                              <a:gd name="connsiteX1" fmla="*/ 21872 w 1455746"/>
                              <a:gd name="connsiteY1" fmla="*/ 858186 h 2543175"/>
                              <a:gd name="connsiteX2" fmla="*/ 343608 w 1455746"/>
                              <a:gd name="connsiteY2" fmla="*/ 889644 h 2543175"/>
                              <a:gd name="connsiteX3" fmla="*/ 1371937 w 1455746"/>
                              <a:gd name="connsiteY3" fmla="*/ 1853904 h 2543175"/>
                              <a:gd name="connsiteX4" fmla="*/ 1405946 w 1455746"/>
                              <a:gd name="connsiteY4" fmla="*/ 2543175 h 2543175"/>
                              <a:gd name="connsiteX0" fmla="*/ 42940 w 1455746"/>
                              <a:gd name="connsiteY0" fmla="*/ 0 h 2543175"/>
                              <a:gd name="connsiteX1" fmla="*/ 21872 w 1455746"/>
                              <a:gd name="connsiteY1" fmla="*/ 858186 h 2543175"/>
                              <a:gd name="connsiteX2" fmla="*/ 343608 w 1455746"/>
                              <a:gd name="connsiteY2" fmla="*/ 889644 h 2543175"/>
                              <a:gd name="connsiteX3" fmla="*/ 1371937 w 1455746"/>
                              <a:gd name="connsiteY3" fmla="*/ 1853904 h 2543175"/>
                              <a:gd name="connsiteX4" fmla="*/ 1405946 w 1455746"/>
                              <a:gd name="connsiteY4" fmla="*/ 2543175 h 2543175"/>
                              <a:gd name="connsiteX0" fmla="*/ 49498 w 1462304"/>
                              <a:gd name="connsiteY0" fmla="*/ 0 h 2543175"/>
                              <a:gd name="connsiteX1" fmla="*/ 28430 w 1462304"/>
                              <a:gd name="connsiteY1" fmla="*/ 858186 h 2543175"/>
                              <a:gd name="connsiteX2" fmla="*/ 438842 w 1462304"/>
                              <a:gd name="connsiteY2" fmla="*/ 1476529 h 2543175"/>
                              <a:gd name="connsiteX3" fmla="*/ 1378495 w 1462304"/>
                              <a:gd name="connsiteY3" fmla="*/ 1853904 h 2543175"/>
                              <a:gd name="connsiteX4" fmla="*/ 1412504 w 1462304"/>
                              <a:gd name="connsiteY4" fmla="*/ 2543175 h 2543175"/>
                              <a:gd name="connsiteX0" fmla="*/ 119077 w 1531883"/>
                              <a:gd name="connsiteY0" fmla="*/ 0 h 2543175"/>
                              <a:gd name="connsiteX1" fmla="*/ 98009 w 1531883"/>
                              <a:gd name="connsiteY1" fmla="*/ 858186 h 2543175"/>
                              <a:gd name="connsiteX2" fmla="*/ 1448074 w 1531883"/>
                              <a:gd name="connsiteY2" fmla="*/ 1853904 h 2543175"/>
                              <a:gd name="connsiteX3" fmla="*/ 1482083 w 1531883"/>
                              <a:gd name="connsiteY3" fmla="*/ 2543175 h 2543175"/>
                              <a:gd name="connsiteX0" fmla="*/ 2076 w 1414882"/>
                              <a:gd name="connsiteY0" fmla="*/ 0 h 2543175"/>
                              <a:gd name="connsiteX1" fmla="*/ 365365 w 1414882"/>
                              <a:gd name="connsiteY1" fmla="*/ 890792 h 2543175"/>
                              <a:gd name="connsiteX2" fmla="*/ 1331073 w 1414882"/>
                              <a:gd name="connsiteY2" fmla="*/ 1853904 h 2543175"/>
                              <a:gd name="connsiteX3" fmla="*/ 1365082 w 1414882"/>
                              <a:gd name="connsiteY3" fmla="*/ 2543175 h 2543175"/>
                              <a:gd name="connsiteX0" fmla="*/ 90507 w 1119114"/>
                              <a:gd name="connsiteY0" fmla="*/ 0 h 2477965"/>
                              <a:gd name="connsiteX1" fmla="*/ 69597 w 1119114"/>
                              <a:gd name="connsiteY1" fmla="*/ 825582 h 2477965"/>
                              <a:gd name="connsiteX2" fmla="*/ 1035305 w 1119114"/>
                              <a:gd name="connsiteY2" fmla="*/ 1788694 h 2477965"/>
                              <a:gd name="connsiteX3" fmla="*/ 1069314 w 1119114"/>
                              <a:gd name="connsiteY3" fmla="*/ 2477965 h 2477965"/>
                              <a:gd name="connsiteX0" fmla="*/ 49538 w 1078145"/>
                              <a:gd name="connsiteY0" fmla="*/ 0 h 2477965"/>
                              <a:gd name="connsiteX1" fmla="*/ 28628 w 1078145"/>
                              <a:gd name="connsiteY1" fmla="*/ 825582 h 2477965"/>
                              <a:gd name="connsiteX2" fmla="*/ 441026 w 1078145"/>
                              <a:gd name="connsiteY2" fmla="*/ 1467216 h 2477965"/>
                              <a:gd name="connsiteX3" fmla="*/ 994336 w 1078145"/>
                              <a:gd name="connsiteY3" fmla="*/ 1788694 h 2477965"/>
                              <a:gd name="connsiteX4" fmla="*/ 1028345 w 1078145"/>
                              <a:gd name="connsiteY4" fmla="*/ 2477965 h 247796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078145" h="2477965">
                                <a:moveTo>
                                  <a:pt x="49538" y="0"/>
                                </a:moveTo>
                                <a:cubicBezTo>
                                  <a:pt x="26960" y="201789"/>
                                  <a:pt x="-36620" y="581046"/>
                                  <a:pt x="28628" y="825582"/>
                                </a:cubicBezTo>
                                <a:cubicBezTo>
                                  <a:pt x="93876" y="1070118"/>
                                  <a:pt x="280075" y="1306697"/>
                                  <a:pt x="441026" y="1467216"/>
                                </a:cubicBezTo>
                                <a:cubicBezTo>
                                  <a:pt x="601977" y="1627735"/>
                                  <a:pt x="891525" y="1582197"/>
                                  <a:pt x="994336" y="1788694"/>
                                </a:cubicBezTo>
                                <a:cubicBezTo>
                                  <a:pt x="1171392" y="2064282"/>
                                  <a:pt x="1010001" y="2397532"/>
                                  <a:pt x="1028345" y="2477965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8" name="Freeform 428"/>
                        <wps:cNvSpPr/>
                        <wps:spPr>
                          <a:xfrm>
                            <a:off x="0" y="203200"/>
                            <a:ext cx="370840" cy="772160"/>
                          </a:xfrm>
                          <a:custGeom>
                            <a:avLst/>
                            <a:gdLst>
                              <a:gd name="connsiteX0" fmla="*/ 24579 w 1404646"/>
                              <a:gd name="connsiteY0" fmla="*/ 0 h 1159933"/>
                              <a:gd name="connsiteX1" fmla="*/ 33046 w 1404646"/>
                              <a:gd name="connsiteY1" fmla="*/ 499533 h 1159933"/>
                              <a:gd name="connsiteX2" fmla="*/ 346313 w 1404646"/>
                              <a:gd name="connsiteY2" fmla="*/ 575733 h 1159933"/>
                              <a:gd name="connsiteX3" fmla="*/ 1218379 w 1404646"/>
                              <a:gd name="connsiteY3" fmla="*/ 575733 h 1159933"/>
                              <a:gd name="connsiteX4" fmla="*/ 1404646 w 1404646"/>
                              <a:gd name="connsiteY4" fmla="*/ 1159933 h 1159933"/>
                              <a:gd name="connsiteX0" fmla="*/ 24579 w 1404646"/>
                              <a:gd name="connsiteY0" fmla="*/ 0 h 1159933"/>
                              <a:gd name="connsiteX1" fmla="*/ 33046 w 1404646"/>
                              <a:gd name="connsiteY1" fmla="*/ 499533 h 1159933"/>
                              <a:gd name="connsiteX2" fmla="*/ 346313 w 1404646"/>
                              <a:gd name="connsiteY2" fmla="*/ 575733 h 1159933"/>
                              <a:gd name="connsiteX3" fmla="*/ 1235312 w 1404646"/>
                              <a:gd name="connsiteY3" fmla="*/ 620475 h 1159933"/>
                              <a:gd name="connsiteX4" fmla="*/ 1404646 w 1404646"/>
                              <a:gd name="connsiteY4" fmla="*/ 1159933 h 1159933"/>
                              <a:gd name="connsiteX0" fmla="*/ 24579 w 1413113"/>
                              <a:gd name="connsiteY0" fmla="*/ 0 h 2144254"/>
                              <a:gd name="connsiteX1" fmla="*/ 33046 w 1413113"/>
                              <a:gd name="connsiteY1" fmla="*/ 499533 h 2144254"/>
                              <a:gd name="connsiteX2" fmla="*/ 346313 w 1413113"/>
                              <a:gd name="connsiteY2" fmla="*/ 575733 h 2144254"/>
                              <a:gd name="connsiteX3" fmla="*/ 1235312 w 1413113"/>
                              <a:gd name="connsiteY3" fmla="*/ 620475 h 2144254"/>
                              <a:gd name="connsiteX4" fmla="*/ 1413113 w 1413113"/>
                              <a:gd name="connsiteY4" fmla="*/ 2144254 h 2144254"/>
                              <a:gd name="connsiteX0" fmla="*/ 25152 w 1413686"/>
                              <a:gd name="connsiteY0" fmla="*/ 0 h 2144254"/>
                              <a:gd name="connsiteX1" fmla="*/ 33619 w 1413686"/>
                              <a:gd name="connsiteY1" fmla="*/ 499533 h 2144254"/>
                              <a:gd name="connsiteX2" fmla="*/ 355355 w 1413686"/>
                              <a:gd name="connsiteY2" fmla="*/ 530991 h 2144254"/>
                              <a:gd name="connsiteX3" fmla="*/ 1235885 w 1413686"/>
                              <a:gd name="connsiteY3" fmla="*/ 620475 h 2144254"/>
                              <a:gd name="connsiteX4" fmla="*/ 1413686 w 1413686"/>
                              <a:gd name="connsiteY4" fmla="*/ 2144254 h 2144254"/>
                              <a:gd name="connsiteX0" fmla="*/ 25152 w 1413686"/>
                              <a:gd name="connsiteY0" fmla="*/ 0 h 2144254"/>
                              <a:gd name="connsiteX1" fmla="*/ 33619 w 1413686"/>
                              <a:gd name="connsiteY1" fmla="*/ 499533 h 2144254"/>
                              <a:gd name="connsiteX2" fmla="*/ 355355 w 1413686"/>
                              <a:gd name="connsiteY2" fmla="*/ 530991 h 2144254"/>
                              <a:gd name="connsiteX3" fmla="*/ 1235885 w 1413686"/>
                              <a:gd name="connsiteY3" fmla="*/ 680131 h 2144254"/>
                              <a:gd name="connsiteX4" fmla="*/ 1413686 w 1413686"/>
                              <a:gd name="connsiteY4" fmla="*/ 2144254 h 2144254"/>
                              <a:gd name="connsiteX0" fmla="*/ 25152 w 1417693"/>
                              <a:gd name="connsiteY0" fmla="*/ 0 h 2184522"/>
                              <a:gd name="connsiteX1" fmla="*/ 33619 w 1417693"/>
                              <a:gd name="connsiteY1" fmla="*/ 499533 h 2184522"/>
                              <a:gd name="connsiteX2" fmla="*/ 355355 w 1417693"/>
                              <a:gd name="connsiteY2" fmla="*/ 530991 h 2184522"/>
                              <a:gd name="connsiteX3" fmla="*/ 1235885 w 1417693"/>
                              <a:gd name="connsiteY3" fmla="*/ 680131 h 2184522"/>
                              <a:gd name="connsiteX4" fmla="*/ 1417693 w 1417693"/>
                              <a:gd name="connsiteY4" fmla="*/ 2184522 h 2184522"/>
                              <a:gd name="connsiteX0" fmla="*/ 42940 w 1405946"/>
                              <a:gd name="connsiteY0" fmla="*/ 0 h 2543175"/>
                              <a:gd name="connsiteX1" fmla="*/ 21872 w 1405946"/>
                              <a:gd name="connsiteY1" fmla="*/ 858186 h 2543175"/>
                              <a:gd name="connsiteX2" fmla="*/ 343608 w 1405946"/>
                              <a:gd name="connsiteY2" fmla="*/ 889644 h 2543175"/>
                              <a:gd name="connsiteX3" fmla="*/ 1224138 w 1405946"/>
                              <a:gd name="connsiteY3" fmla="*/ 1038784 h 2543175"/>
                              <a:gd name="connsiteX4" fmla="*/ 1405946 w 1405946"/>
                              <a:gd name="connsiteY4" fmla="*/ 2543175 h 2543175"/>
                              <a:gd name="connsiteX0" fmla="*/ 42940 w 1455746"/>
                              <a:gd name="connsiteY0" fmla="*/ 0 h 2543175"/>
                              <a:gd name="connsiteX1" fmla="*/ 21872 w 1455746"/>
                              <a:gd name="connsiteY1" fmla="*/ 858186 h 2543175"/>
                              <a:gd name="connsiteX2" fmla="*/ 343608 w 1455746"/>
                              <a:gd name="connsiteY2" fmla="*/ 889644 h 2543175"/>
                              <a:gd name="connsiteX3" fmla="*/ 1371937 w 1455746"/>
                              <a:gd name="connsiteY3" fmla="*/ 1853904 h 2543175"/>
                              <a:gd name="connsiteX4" fmla="*/ 1405946 w 1455746"/>
                              <a:gd name="connsiteY4" fmla="*/ 2543175 h 2543175"/>
                              <a:gd name="connsiteX0" fmla="*/ 42940 w 1455746"/>
                              <a:gd name="connsiteY0" fmla="*/ 0 h 2543175"/>
                              <a:gd name="connsiteX1" fmla="*/ 21872 w 1455746"/>
                              <a:gd name="connsiteY1" fmla="*/ 858186 h 2543175"/>
                              <a:gd name="connsiteX2" fmla="*/ 343608 w 1455746"/>
                              <a:gd name="connsiteY2" fmla="*/ 889644 h 2543175"/>
                              <a:gd name="connsiteX3" fmla="*/ 1371937 w 1455746"/>
                              <a:gd name="connsiteY3" fmla="*/ 1853904 h 2543175"/>
                              <a:gd name="connsiteX4" fmla="*/ 1405946 w 1455746"/>
                              <a:gd name="connsiteY4" fmla="*/ 2543175 h 2543175"/>
                              <a:gd name="connsiteX0" fmla="*/ 49498 w 1462304"/>
                              <a:gd name="connsiteY0" fmla="*/ 0 h 2543175"/>
                              <a:gd name="connsiteX1" fmla="*/ 28430 w 1462304"/>
                              <a:gd name="connsiteY1" fmla="*/ 858186 h 2543175"/>
                              <a:gd name="connsiteX2" fmla="*/ 438842 w 1462304"/>
                              <a:gd name="connsiteY2" fmla="*/ 1476529 h 2543175"/>
                              <a:gd name="connsiteX3" fmla="*/ 1378495 w 1462304"/>
                              <a:gd name="connsiteY3" fmla="*/ 1853904 h 2543175"/>
                              <a:gd name="connsiteX4" fmla="*/ 1412504 w 1462304"/>
                              <a:gd name="connsiteY4" fmla="*/ 2543175 h 2543175"/>
                              <a:gd name="connsiteX0" fmla="*/ 119077 w 1531883"/>
                              <a:gd name="connsiteY0" fmla="*/ 0 h 2543175"/>
                              <a:gd name="connsiteX1" fmla="*/ 98009 w 1531883"/>
                              <a:gd name="connsiteY1" fmla="*/ 858186 h 2543175"/>
                              <a:gd name="connsiteX2" fmla="*/ 1448074 w 1531883"/>
                              <a:gd name="connsiteY2" fmla="*/ 1853904 h 2543175"/>
                              <a:gd name="connsiteX3" fmla="*/ 1482083 w 1531883"/>
                              <a:gd name="connsiteY3" fmla="*/ 2543175 h 2543175"/>
                              <a:gd name="connsiteX0" fmla="*/ 2076 w 1414882"/>
                              <a:gd name="connsiteY0" fmla="*/ 0 h 2543175"/>
                              <a:gd name="connsiteX1" fmla="*/ 365365 w 1414882"/>
                              <a:gd name="connsiteY1" fmla="*/ 890792 h 2543175"/>
                              <a:gd name="connsiteX2" fmla="*/ 1331073 w 1414882"/>
                              <a:gd name="connsiteY2" fmla="*/ 1853904 h 2543175"/>
                              <a:gd name="connsiteX3" fmla="*/ 1365082 w 1414882"/>
                              <a:gd name="connsiteY3" fmla="*/ 2543175 h 2543175"/>
                              <a:gd name="connsiteX0" fmla="*/ 90507 w 1119114"/>
                              <a:gd name="connsiteY0" fmla="*/ 0 h 2477965"/>
                              <a:gd name="connsiteX1" fmla="*/ 69597 w 1119114"/>
                              <a:gd name="connsiteY1" fmla="*/ 825582 h 2477965"/>
                              <a:gd name="connsiteX2" fmla="*/ 1035305 w 1119114"/>
                              <a:gd name="connsiteY2" fmla="*/ 1788694 h 2477965"/>
                              <a:gd name="connsiteX3" fmla="*/ 1069314 w 1119114"/>
                              <a:gd name="connsiteY3" fmla="*/ 2477965 h 2477965"/>
                              <a:gd name="connsiteX0" fmla="*/ 49538 w 1078145"/>
                              <a:gd name="connsiteY0" fmla="*/ 0 h 2477965"/>
                              <a:gd name="connsiteX1" fmla="*/ 28628 w 1078145"/>
                              <a:gd name="connsiteY1" fmla="*/ 825582 h 2477965"/>
                              <a:gd name="connsiteX2" fmla="*/ 441026 w 1078145"/>
                              <a:gd name="connsiteY2" fmla="*/ 1467216 h 2477965"/>
                              <a:gd name="connsiteX3" fmla="*/ 994336 w 1078145"/>
                              <a:gd name="connsiteY3" fmla="*/ 1788694 h 2477965"/>
                              <a:gd name="connsiteX4" fmla="*/ 1028345 w 1078145"/>
                              <a:gd name="connsiteY4" fmla="*/ 2477965 h 247796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078145" h="2477965">
                                <a:moveTo>
                                  <a:pt x="49538" y="0"/>
                                </a:moveTo>
                                <a:cubicBezTo>
                                  <a:pt x="26960" y="201789"/>
                                  <a:pt x="-36620" y="581046"/>
                                  <a:pt x="28628" y="825582"/>
                                </a:cubicBezTo>
                                <a:cubicBezTo>
                                  <a:pt x="93876" y="1070118"/>
                                  <a:pt x="280075" y="1306697"/>
                                  <a:pt x="441026" y="1467216"/>
                                </a:cubicBezTo>
                                <a:cubicBezTo>
                                  <a:pt x="601977" y="1627735"/>
                                  <a:pt x="891525" y="1582197"/>
                                  <a:pt x="994336" y="1788694"/>
                                </a:cubicBezTo>
                                <a:cubicBezTo>
                                  <a:pt x="1171392" y="2064282"/>
                                  <a:pt x="1010001" y="2397532"/>
                                  <a:pt x="1028345" y="2477965"/>
                                </a:cubicBezTo>
                              </a:path>
                            </a:pathLst>
                          </a:custGeom>
                          <a:scene3d>
                            <a:camera prst="orthographicFront">
                              <a:rot lat="1080000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68" o:spid="_x0000_s1026" style="position:absolute;margin-left:316.45pt;margin-top:11.3pt;width:109.45pt;height:76.8pt;z-index:251734016;mso-width-relative:margin;mso-height-relative:margin" coordsize="1390015,9753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">
                <v:group id="Group 569" o:spid="_x0000_s1027" style="position:absolute;left:281305;top:193675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crnp4xQAAANwAAAAPAAAAZHJzL2Rvd25yZXYueG1sRI9Bi8IwFITvwv6H8IS9&#10;adpdFLcaRcRdPIigLoi3R/Nsi81LaWJb/70RBI/DzHzDzBadKUVDtSssK4iHEQji1OqCMwX/x9/B&#10;BITzyBpLy6TgTg4W84/eDBNtW95Tc/CZCBB2CSrIva8SKV2ak0E3tBVx8C62NuiDrDOpa2wD3JTy&#10;K4rG0mDBYSHHilY5pdfDzSj4a7FdfsfrZnu9rO7n42h32sak1Ge/W05BeOr8O/xqb7SC0fgH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HK56eMUAAADcAAAA&#10;DwAAAAAAAAAAAAAAAACpAgAAZHJzL2Rvd25yZXYueG1sUEsFBgAAAAAEAAQA+gAAAJsDAAAAAA==&#10;">
                  <v:group id="Group 570" o:spid="_x0000_s1028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AhNRTjDAAAA3AAAAA8A&#10;AAAAAAAAAAAAAAAAqQIAAGRycy9kb3ducmV2LnhtbFBLBQYAAAAABAAEAPoAAACZAwAAAAA=&#10;">
                    <v:line id="Straight Connector 572" o:spid="_x0000_s1029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WHcWMQAAADcAAAADwAAAGRycy9kb3ducmV2LnhtbESPS2vDMBCE74H+B7GF3BK5gTzqWg6h&#10;UOjJkBe5LtLWMrVWrqUmbn99FAjkOMzMN0yxHlwrztSHxrOCl2kGglh703Ct4LD/mKxAhIhssPVM&#10;Cv4owLp8GhWYG3/hLZ13sRYJwiFHBTbGLpcyaEsOw9R3xMn78r3DmGRfS9PjJcFdK2dZtpAOG04L&#10;Fjt6t6S/d79OgT6c6uPPhqvt/vWo/7EylbNGqfHzsHkDEWmIj/C9/WkUzJczuJ1JR0CW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ZYdxY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group id="Group 573" o:spid="_x0000_s1030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4n9tPxgAAANwAAAAPAAAAZHJzL2Rvd25yZXYueG1sRI9Ba8JAFITvBf/D8gre&#10;mk2UtJJmFZEqHkKhKpTeHtlnEsy+DdltEv99t1DocZiZb5h8M5lWDNS7xrKCJIpBEJdWN1wpuJz3&#10;TysQziNrbC2Tgjs52KxnDzlm2o78QcPJVyJA2GWooPa+y6R0ZU0GXWQ74uBdbW/QB9lXUvc4Brhp&#10;5SKOn6XBhsNCjR3taipvp2+j4DDiuF0mb0Nxu+7uX+f0/bNISKn547R9BeFp8v/hv/ZRK0hflv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if20/GAAAA3AAA&#10;AA8AAAAAAAAAAAAAAAAAqQIAAGRycy9kb3ducmV2LnhtbFBLBQYAAAAABAAEAPoAAACcAwAAAAA=&#10;">
                      <v:oval id="Oval 574" o:spid="_x0000_s1031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a60oxQAA&#10;ANwAAAAPAAAAZHJzL2Rvd25yZXYueG1sRI9Ba8JAFITvQv/D8oRexGwqVUvqGlJBqEdTkR5fs88k&#10;mn2bZrcm/fduQehxmJlvmFU6mEZcqXO1ZQVPUQyCuLC65lLB4WM7fQHhPLLGxjIp+CUH6fphtMJE&#10;2573dM19KQKEXYIKKu/bREpXVGTQRbYlDt7JdgZ9kF0pdYd9gJtGzuJ4IQ3WHBYqbGlTUXHJf4yC&#10;NyoWs6/deTPZZv3x0+dz/J60Sj2Oh+wVhKfB/4fv7XetYL58hr8z4QjI9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drrSj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417" o:spid="_x0000_s1032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h9lixQAA&#10;ANwAAAAPAAAAZHJzL2Rvd25yZXYueG1sRI9Pa8JAFMTvgt9heYVeRDeK/4iuYgXBHo2leHxmX5O0&#10;2bcxu5r47d2C4HGYmd8wy3VrSnGj2hWWFQwHEQji1OqCMwVfx11/DsJ5ZI2lZVJwJwfrVbezxFjb&#10;hg90S3wmAoRdjApy76tYSpfmZNANbEUcvB9bG/RB1pnUNTYBbko5iqKpNFhwWMixom1O6V9yNQo+&#10;KJ2Ozp+/295u03yffDLBS69S6v2t3SxAeGr9K/xs77WC8XAG/2fCEZCrB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yH2WL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419" o:spid="_x0000_s1033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VOiLxAAA&#10;ANwAAAAPAAAAZHJzL2Rvd25yZXYueG1sRI9Ba8JAFITvgv9heYVeRDeKikZXsYJgj8ZSPD6zr0na&#10;7NuYXU38925B8DjMzDfMct2aUtyodoVlBcNBBII4tbrgTMHXcdefgXAeWWNpmRTcycF61e0sMda2&#10;4QPdEp+JAGEXo4Lc+yqW0qU5GXQDWxEH78fWBn2QdSZ1jU2Am1KOomgqDRYcFnKsaJtT+pdcjYIP&#10;Sqej8+fvtrfbNN8nn0zw0quUen9rNwsQnlr/Cj/be61gPJzD/5lwBOTq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lToi8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420" o:spid="_x0000_s1034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63HNMEAAADcAAAADwAAAGRycy9kb3ducmV2LnhtbERPz2vCMBS+D/wfwhN2W1NljK02igiD&#10;nQqtyq6P5NkUm5faZNr515vDYMeP73e5mVwvrjSGzrOCRZaDINbedNwqOOw/X95BhIhssPdMCn4p&#10;wGY9eyqxMP7GNV2b2IoUwqFABTbGoZAyaEsOQ+YH4sSd/OgwJji20ox4S+Gul8s8f5MOO04NFgfa&#10;WdLn5scp0Ifv9njZclXvP476jpWpnDVKPc+n7QpEpCn+i//cX0bB6zLNT2fSEZDr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jrcc0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421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OFir8QAAADcAAAADwAAAGRycy9kb3ducmV2LnhtbESPwWrDMBBE74X8g9hCbo1sE0rjRgmh&#10;UOjJYCch10XaWqbWyrHUxO3XV4FAj8PMvGHW28n14kJj6DwryBcZCGLtTcetgsP+/ekFRIjIBnvP&#10;pOCHAmw3s4c1lsZfuaZLE1uRIBxKVGBjHEopg7bkMCz8QJy8Tz86jEmOrTQjXhPc9bLIsmfpsOO0&#10;YHGgN0v6q/l2CvTh1B7PO67q/eqof7EylbNGqfnjtHsFEWmK/+F7+8MoWBY5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M4WKv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422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DP82MMAAADcAAAADwAAAGRycy9kb3ducmV2LnhtbESPT2sCMRTE70K/Q3gFb5rtIlJXo0ih&#10;4GnBf3h9JM/N4uZlu4m6+ulNodDjMDO/YRar3jXiRl2oPSv4GGcgiLU3NVcKDvvv0SeIEJENNp5J&#10;wYMCrJZvgwUWxt95S7ddrESCcChQgY2xLaQM2pLDMPYtcfLOvnMYk+wqaTq8J7hrZJ5lU+mw5rRg&#10;saUvS/qyuzoF+nCqjj9rLrf72VE/sTSls0ap4Xu/noOI1Mf/8F97YxRM8hx+z6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wz/Nj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423" o:spid="_x0000_s1037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39ZQ8QAAADcAAAADwAAAGRycy9kb3ducmV2LnhtbESPzWrDMBCE74G+g9hCboncJITUtRxC&#10;odCTIX/kukhby9RauZaauH36KBDIcZiZb5hiPbhWnKkPjWcFL9MMBLH2puFawWH/MVmBCBHZYOuZ&#10;FPxRgHX5NCowN/7CWzrvYi0ShEOOCmyMXS5l0JYchqnviJP35XuHMcm+lqbHS4K7Vs6ybCkdNpwW&#10;LHb0bkl/736dAn041cefDVfb/etR/2NlKmeNUuPnYfMGItIQH+F7+9MoWMz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Tf1lD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424" o:spid="_x0000_s1038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JbBN8IAAADcAAAADwAAAGRycy9kb3ducmV2LnhtbESPT4vCMBTE78J+h/AW9qapIqJdo8iC&#10;sKeC//D6SN42xeal20StfnojCB6HmfkNM192rhYXakPlWcFwkIEg1t5UXCrY79b9KYgQkQ3WnknB&#10;jQIsFx+9OebGX3lDl20sRYJwyFGBjbHJpQzaksMw8A1x8v586zAm2ZbStHhNcFfLUZZNpMOK04LF&#10;hn4s6dP27BTo/bE8/K+42OxmB33HwhTOGqW+PrvVN4hIXXyHX+1fo2A8GsPzTDoCcvE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JbBN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</v:group>
                  <v:shape id="Isosceles Triangle 425" o:spid="_x0000_s1039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VxumxQAA&#10;ANwAAAAPAAAAZHJzL2Rvd25yZXYueG1sRI/BasMwEETvgf6D2EIvoZFjmtS4lkMJtIRegpNArou1&#10;tU2tlZEUx/37qhDIcZidNzvFZjK9GMn5zrKC5SIBQVxb3XGj4HT8eM5A+ICssbdMCn7Jw6Z8mBWY&#10;a3vlisZDaESEsM9RQRvCkEvp65YM+oUdiKP3bZ3BEKVrpHZ4jXDTyzRJ1tJgx7GhxYG2LdU/h4uJ&#10;b+zmn6ndTufsZKp9du7dF46vSj09Tu9vIAJN4X58S++0gpd0Bf9jIgFk+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dXG6b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 id="Isosceles Triangle 426" o:spid="_x0000_s1040" type="#_x0000_t5" style="position:absolute;left:806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hYXRxQAA&#10;ANwAAAAPAAAAZHJzL2Rvd25yZXYueG1sRI/BasMwEETvhfyD2EAuJZFjimucKCEEGkIvxa4h18Xa&#10;2qbWykiq4/59VSj0OMzOm539cTaDmMj53rKC7SYBQdxY3XOroH5/WecgfEDWOFgmBd/k4XhYPOyx&#10;0PbOJU1VaEWEsC9QQRfCWEjpm44M+o0diaP3YZ3BEKVrpXZ4j3AzyDRJMmmw59jQ4UjnjprP6svE&#10;N66Pl9Se51tem/Itvw3uFadnpVbL+bQDEWgO/8d/6atW8JRm8DsmEkAef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eFhdH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shape id="Freeform 427" o:spid="_x0000_s1041" style="position:absolute;left:71120;width:370877;height:772160;visibility:visible;mso-wrap-style:square;v-text-anchor:middle" coordsize="1078145,247796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HAAywwAA&#10;ANwAAAAPAAAAZHJzL2Rvd25yZXYueG1sRI/dagIxEIXvC75DmELvNFsprl2NIrYFrxS1DzBsxs22&#10;m8m6yf60T98IQi8P5+fjLNeDrURHjS8dK3ieJCCIc6dLLhR8nj/GcxA+IGusHJOCH/KwXo0elphp&#10;1/ORulMoRBxhn6ECE0KdSelzQxb9xNXE0bu4xmKIsimkbrCP47aS0ySZSYslR4LBmraG8u9TayPE&#10;p2bfXg8Hnbx/vQ2kwy/qV6WeHofNAkSgIfyH7+2dVvAyTeF2Jh4Bufo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aHAAywwAAANwAAAAPAAAAAAAAAAAAAAAAAJcCAABkcnMvZG93&#10;bnJldi54bWxQSwUGAAAAAAQABAD1AAAAhwMAAAAA&#10;" path="m49538,0c26960,201789,-36620,581046,28628,825582,93876,1070118,280075,1306697,441026,1467216,601977,1627735,891525,1582197,994336,1788694,1171392,2064282,1010001,2397532,1028345,2477965e" filled="f" strokecolor="#4f81bd [3204]" strokeweight="2pt">
                  <v:shadow on="t" opacity="24903f" mv:blur="40000f" origin=",.5" offset="0,20000emu"/>
                  <v:path arrowok="t" o:connecttype="custom" o:connectlocs="17041,0;9848,257260;151711,457200;342047,557376;353746,772160" o:connectangles="0,0,0,0,0"/>
                </v:shape>
                <v:shape id="Freeform 428" o:spid="_x0000_s1042" style="position:absolute;top:203200;width:370840;height:772160;visibility:visible;mso-wrap-style:square;v-text-anchor:middle" coordsize="1078145,247796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g5RAwAAA&#10;ANwAAAAPAAAAZHJzL2Rvd25yZXYueG1sRE/NagIxEL4LvkMYoTfNKqXWrVHEttCTovUBhs10s7qZ&#10;rJuo2z595yB4/Pj+58vO1+pKbawCGxiPMlDERbAVlwYO35/DV1AxIVusA5OBX4qwXPR7c8xtuPGO&#10;rvtUKgnhmKMBl1KTax0LRx7jKDTEwv2E1mMS2JbatniTcF/rSZa9aI8VS4PDhtaOitP+4qUkTt3m&#10;ct5ubfZxfO/Ipj+0M2OeBt3qDVSiLj3Ed/eXNfA8kbVyRo6AXvw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rg5RAwAAAANwAAAAPAAAAAAAAAAAAAAAAAJcCAABkcnMvZG93bnJl&#10;di54bWxQSwUGAAAAAAQABAD1AAAAhAMAAAAA&#10;" path="m49538,0c26960,201789,-36620,581046,28628,825582,93876,1070118,280075,1306697,441026,1467216,601977,1627735,891525,1582197,994336,1788694,1171392,2064282,1010001,2397532,1028345,2477965e" filled="f" strokecolor="#4f81bd [3204]" strokeweight="2pt">
                  <v:shadow on="t" opacity="24903f" mv:blur="40000f" origin=",.5" offset="0,20000emu"/>
                  <v:path arrowok="t" o:connecttype="custom" o:connectlocs="17039,0;9847,257260;151696,457200;342013,557376;353711,772160" o:connectangles="0,0,0,0,0"/>
                </v:shape>
              </v:group>
            </w:pict>
          </mc:Fallback>
        </mc:AlternateContent>
      </w:r>
      <w:r w:rsidR="00361164">
        <w:rPr>
          <w:noProof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50DEFAA1" wp14:editId="5EACB6DF">
                <wp:simplePos x="0" y="0"/>
                <wp:positionH relativeFrom="column">
                  <wp:posOffset>1803400</wp:posOffset>
                </wp:positionH>
                <wp:positionV relativeFrom="paragraph">
                  <wp:posOffset>163830</wp:posOffset>
                </wp:positionV>
                <wp:extent cx="782320" cy="712470"/>
                <wp:effectExtent l="50800" t="0" r="0" b="100330"/>
                <wp:wrapNone/>
                <wp:docPr id="542" name="Group 5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82320" cy="712470"/>
                          <a:chOff x="0" y="0"/>
                          <a:chExt cx="782320" cy="71247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43" name="Double Bracket 543"/>
                        <wps:cNvSpPr/>
                        <wps:spPr>
                          <a:xfrm>
                            <a:off x="0" y="182880"/>
                            <a:ext cx="457200" cy="518160"/>
                          </a:xfrm>
                          <a:prstGeom prst="bracketPair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44" name="Group 544"/>
                        <wpg:cNvGrpSpPr/>
                        <wpg:grpSpPr>
                          <a:xfrm>
                            <a:off x="130810" y="161290"/>
                            <a:ext cx="215900" cy="551180"/>
                            <a:chOff x="0" y="0"/>
                            <a:chExt cx="215900" cy="55118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545" name="Isosceles Triangle 545"/>
                          <wps:cNvSpPr/>
                          <wps:spPr>
                            <a:xfrm rot="10800000">
                              <a:off x="0" y="185420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6" name="Straight Connector 546"/>
                          <wps:cNvCnPr/>
                          <wps:spPr>
                            <a:xfrm>
                              <a:off x="10731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7" name="Straight Connector 547"/>
                          <wps:cNvCnPr/>
                          <wps:spPr>
                            <a:xfrm>
                              <a:off x="107315" y="37211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8" name="Text Box 548"/>
                        <wps:cNvSpPr txBox="1"/>
                        <wps:spPr>
                          <a:xfrm>
                            <a:off x="426720" y="0"/>
                            <a:ext cx="355600" cy="33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545220" w14:textId="77777777" w:rsidR="00D10494" w:rsidRDefault="00D10494" w:rsidP="00361164">
                              <w:r>
                                <w:t>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2" o:spid="_x0000_s1252" style="position:absolute;margin-left:142pt;margin-top:12.9pt;width:61.6pt;height:56.1pt;z-index:251727872;mso-position-horizontal-relative:text;mso-position-vertical-relative:text;mso-width-relative:margin;mso-height-relative:margin" coordsize="782320,71247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">
                <v:shapetype id="_x0000_t185" coordsize="21600,21600" o:spt="185" adj="3600" path="m@0,0nfqx0@0l0@2qy@0,21600em@1,0nfqx21600@0l21600@2qy@1,21600em@0,0nsqx0@0l0@2qy@0,21600l@1,21600qx21600@2l21600@0qy@1,0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543" o:spid="_x0000_s1253" type="#_x0000_t185" style="position:absolute;top:182880;width:457200;height:51816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Rm3zwwAA&#10;ANwAAAAPAAAAZHJzL2Rvd25yZXYueG1sRI/NawIxFMTvhf4P4RW81ayfyGqUUlC8+dVLb8/Nc3dx&#10;87IkUdP+9UYQPA4z8xtmtoimEVdyvrasoNfNQBAXVtdcKvg5LD8nIHxA1thYJgV/5GExf3+bYa7t&#10;jXd03YdSJAj7HBVUIbS5lL6oyKDv2pY4eSfrDIYkXSm1w1uCm0b2s2wsDdacFips6bui4ry/GAWb&#10;aI32rl9uf4+rseHdIY7kv1Kdj/g1BREohlf42V5rBaPhAB5n0hGQ8z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/Rm3zwwAAANwAAAAPAAAAAAAAAAAAAAAAAJcCAABkcnMvZG93&#10;bnJldi54bWxQSwUGAAAAAAQABAD1AAAAhwMAAAAA&#10;" strokecolor="#4f81bd [3204]" strokeweight="2pt">
                  <v:shadow on="t" opacity="24903f" mv:blur="40000f" origin=",.5" offset="0,20000emu"/>
                </v:shape>
                <v:group id="Group 544" o:spid="_x0000_s1254" style="position:absolute;left:130810;top:161290;width:215900;height:551180" coordsize="215900,5511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5GomGxQAAANwAAAAPAAAAZHJzL2Rvd25yZXYueG1sRI9Bi8IwFITvwv6H8IS9&#10;adpdlaUaRcRdPIigLoi3R/Nsi81LaWJb/70RBI/DzHzDzBadKUVDtSssK4iHEQji1OqCMwX/x9/B&#10;DwjnkTWWlknBnRws5h+9GSbatryn5uAzESDsElSQe18lUro0J4NuaCvi4F1sbdAHWWdS19gGuCnl&#10;VxRNpMGCw0KOFa1ySq+Hm1Hw12K7/I7XzfZ6Wd3Px/HutI1Jqc9+t5yC8NT5d/jV3mgF49EI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uRqJhsUAAADcAAAA&#10;DwAAAAAAAAAAAAAAAACpAgAAZHJzL2Rvd25yZXYueG1sUEsFBgAAAAAEAAQA+gAAAJsDAAAAAA==&#10;">
                  <v:shape id="Isosceles Triangle 545" o:spid="_x0000_s1255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afGbxQAA&#10;ANwAAAAPAAAAZHJzL2Rvd25yZXYueG1sRI9Li8JAEITvgv9haMGLrBPFR8g6igiK7GXxAV6bTG8S&#10;NtMTZsYY/70jLOyxqK6vulabztSiJecrywom4wQEcW51xYWC62X/kYLwAVljbZkUPMnDZt3vrTDT&#10;9sEnas+hEBHCPkMFZQhNJqXPSzLox7Yhjt6PdQZDlK6Q2uEjwk0tp0mykAYrjg0lNrQrKf893018&#10;4zg6TO2uu6VXc/pOb7X7wnap1HDQbT9BBOrC//Ff+qgVzGdzeI+JBJDr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xp8Zv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546" o:spid="_x0000_s1256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DYQ5sMAAADcAAAADwAAAGRycy9kb3ducmV2LnhtbESPT2sCMRTE74LfITzBm2YtrdTVKFIo&#10;9LTgP3p9JM/N4uZl3aS6+ulNQfA4zMxvmMWqc7W4UBsqzwom4wwEsfam4lLBfvc9+gQRIrLB2jMp&#10;uFGA1bLfW2Bu/JU3dNnGUiQIhxwV2BibXMqgLTkMY98QJ+/oW4cxybaUpsVrgrtavmXZVDqsOC1Y&#10;bOjLkj5t/5wCvf8tD+c1F5vd7KDvWJjCWaPUcNCt5yAidfEVfrZ/jIKP9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g2EOb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47" o:spid="_x0000_s1257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3q1fcMAAADcAAAADwAAAGRycy9kb3ducmV2LnhtbESPT2sCMRTE74LfITzBm2YVa+3WKCIU&#10;elrwH14fyetm6eZl3aS67ac3gtDjMDO/YZbrztXiSm2oPCuYjDMQxNqbiksFx8PHaAEiRGSDtWdS&#10;8EsB1qt+b4m58Tfe0XUfS5EgHHJUYGNscimDtuQwjH1DnLwv3zqMSbalNC3eEtzVcpplc+mw4rRg&#10;saGtJf29/3EK9PFcni4bLnaHt5P+w8IUzhqlhoNu8w4iUhf/w8/2p1HwMnu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d6tX3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Text Box 548" o:spid="_x0000_s1258" type="#_x0000_t202" style="position:absolute;left:426720;width:355600;height:3352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wwY/vwAA&#10;ANwAAAAPAAAAZHJzL2Rvd25yZXYueG1sRE9Ni8IwEL0L/ocwgjdNFJW1GkUUwdMuuip4G5qxLTaT&#10;0kTb/febg+Dx8b6X69aW4kW1LxxrGA0VCOLUmYIzDeff/eALhA/IBkvHpOGPPKxX3c4SE+MaPtLr&#10;FDIRQ9gnqCEPoUqk9GlOFv3QVcSRu7vaYoiwzqSpsYnhtpRjpWbSYsGxIceKtjmlj9PTarh832/X&#10;ifrJdnZaNa5Vku1cat3vtZsFiEBt+Ijf7oPRMJ3EtfFMPAJy9Q8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J/DBj+/AAAA3AAAAA8AAAAAAAAAAAAAAAAAlwIAAGRycy9kb3ducmV2&#10;LnhtbFBLBQYAAAAABAAEAPUAAACDAwAAAAA=&#10;" filled="f" stroked="f">
                  <v:textbox>
                    <w:txbxContent>
                      <w:p w14:paraId="74545220" w14:textId="77777777" w:rsidR="00FC72BF" w:rsidRDefault="00FC72BF" w:rsidP="00361164">
                        <w:r>
                          <w:t>-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C32FBC2" w14:textId="1D0074A7" w:rsidR="00E32223" w:rsidRDefault="00CF3D69" w:rsidP="002E3E30">
      <w:pPr>
        <w:tabs>
          <w:tab w:val="left" w:pos="6660"/>
          <w:tab w:val="left" w:pos="7560"/>
          <w:tab w:val="left" w:pos="837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3587DE12" wp14:editId="22F07476">
                <wp:simplePos x="0" y="0"/>
                <wp:positionH relativeFrom="column">
                  <wp:posOffset>3124200</wp:posOffset>
                </wp:positionH>
                <wp:positionV relativeFrom="paragraph">
                  <wp:posOffset>100330</wp:posOffset>
                </wp:positionV>
                <wp:extent cx="274320" cy="284480"/>
                <wp:effectExtent l="0" t="0" r="0" b="0"/>
                <wp:wrapNone/>
                <wp:docPr id="567" name="Text Box 5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20" cy="284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942A1E" w14:textId="4D07865A" w:rsidR="00D10494" w:rsidRPr="00CF3D69" w:rsidRDefault="00D10494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7" o:spid="_x0000_s1259" type="#_x0000_t202" style="position:absolute;margin-left:246pt;margin-top:7.9pt;width:21.6pt;height:22.4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" filled="f" stroked="f">
                <v:textbox>
                  <w:txbxContent>
                    <w:p w14:paraId="58942A1E" w14:textId="4D07865A" w:rsidR="00FC72BF" w:rsidRPr="00CF3D69" w:rsidRDefault="00FC72BF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</w:p>
    <w:p w14:paraId="5AF12D26" w14:textId="77777777" w:rsidR="00E32223" w:rsidRDefault="00E32223" w:rsidP="002E3E30">
      <w:pPr>
        <w:tabs>
          <w:tab w:val="left" w:pos="6660"/>
          <w:tab w:val="left" w:pos="7560"/>
          <w:tab w:val="left" w:pos="8370"/>
        </w:tabs>
      </w:pPr>
    </w:p>
    <w:p w14:paraId="4625F2E5" w14:textId="2FDD6C3E" w:rsidR="00ED2232" w:rsidRPr="00E32223" w:rsidRDefault="00B80436" w:rsidP="00B80436">
      <w:pPr>
        <w:tabs>
          <w:tab w:val="left" w:pos="2070"/>
          <w:tab w:val="left" w:pos="3960"/>
          <w:tab w:val="left" w:pos="8370"/>
        </w:tabs>
      </w:pPr>
      <w:r>
        <w:rPr>
          <w:noProof/>
          <w:color w:val="008000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C8E41F1" wp14:editId="7DB09879">
                <wp:simplePos x="0" y="0"/>
                <wp:positionH relativeFrom="column">
                  <wp:posOffset>2738120</wp:posOffset>
                </wp:positionH>
                <wp:positionV relativeFrom="paragraph">
                  <wp:posOffset>95250</wp:posOffset>
                </wp:positionV>
                <wp:extent cx="1168400" cy="18115"/>
                <wp:effectExtent l="50800" t="25400" r="76200" b="109220"/>
                <wp:wrapNone/>
                <wp:docPr id="566" name="Straight Connector 5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8400" cy="1811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66" o:spid="_x0000_s1026" style="position:absolute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5.6pt,7.5pt" to="307.6pt,8.9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" strokecolor="#4f81bd [3204]" strokeweight="2pt">
                <v:shadow on="t" opacity="24903f" mv:blur="40000f" origin=",.5" offset="0,20000emu"/>
              </v:line>
            </w:pict>
          </mc:Fallback>
        </mc:AlternateContent>
      </w:r>
      <w:r w:rsidR="00E32223">
        <w:rPr>
          <w:color w:val="008000"/>
        </w:rPr>
        <w:t>Theorem.</w:t>
      </w:r>
      <w:r w:rsidR="00E32223">
        <w:t xml:space="preserve"> [13.19]</w:t>
      </w:r>
      <w:r w:rsidR="00E32223">
        <w:tab/>
        <w:t>T</w:t>
      </w:r>
      <w:r w:rsidR="00E32223">
        <w:rPr>
          <w:vertAlign w:val="superscript"/>
        </w:rPr>
        <w:t>-1</w:t>
      </w:r>
      <w:r w:rsidR="00E32223">
        <w:t xml:space="preserve">  =</w:t>
      </w:r>
      <w:r w:rsidR="00361164">
        <w:tab/>
        <w:t>=</w:t>
      </w:r>
      <w:r w:rsidR="00E32223">
        <w:t xml:space="preserve">  </w:t>
      </w:r>
    </w:p>
    <w:p w14:paraId="715DE551" w14:textId="185F056A" w:rsidR="00E32223" w:rsidRDefault="00B80436" w:rsidP="002E3E30">
      <w:pPr>
        <w:tabs>
          <w:tab w:val="left" w:pos="6660"/>
          <w:tab w:val="left" w:pos="7560"/>
          <w:tab w:val="left" w:pos="83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77423C62" wp14:editId="7AD65057">
                <wp:simplePos x="0" y="0"/>
                <wp:positionH relativeFrom="column">
                  <wp:posOffset>2776220</wp:posOffset>
                </wp:positionH>
                <wp:positionV relativeFrom="paragraph">
                  <wp:posOffset>31750</wp:posOffset>
                </wp:positionV>
                <wp:extent cx="1108710" cy="565150"/>
                <wp:effectExtent l="50800" t="25400" r="59690" b="95250"/>
                <wp:wrapNone/>
                <wp:docPr id="549" name="Group 5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50" name="Group 550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551" name="Straight Connector 551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552" name="Group 552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553" name="Oval 553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4" name="Oval 554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5" name="Oval 555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56" name="Straight Connector 556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7" name="Straight Connector 557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8" name="Straight Connector 558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9" name="Straight Connector 559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0" name="Straight Connector 560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1" name="Straight Connector 561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2" name="Straight Connector 562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63" name="Isosceles Triangle 563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4" name="Isosceles Triangle 564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5" name="Isosceles Triangle 565"/>
                        <wps:cNvSpPr/>
                        <wps:spPr>
                          <a:xfrm rot="10800000">
                            <a:off x="806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9" o:spid="_x0000_s1026" style="position:absolute;margin-left:218.6pt;margin-top:2.5pt;width:87.3pt;height:44.5pt;z-index:251729920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">
                <v:group id="Group 550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EP4GVjDAAAA3AAAAA8A&#10;AAAAAAAAAAAAAAAAqQIAAGRycy9kb3ducmV2LnhtbFBLBQYAAAAABAAEAPoAAACZAwAAAAA=&#10;">
                  <v:line id="Straight Connector 551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gYeT8IAAADcAAAADwAAAGRycy9kb3ducmV2LnhtbESPT4vCMBTE78J+h/CEvWmq4LJWo4gg&#10;7KngP7w+kmdTbF66TdTqp98Iwh6HmfkNM192rhY3akPlWcFomIEg1t5UXCo47DeDbxAhIhusPZOC&#10;BwVYLj56c8yNv/OWbrtYigThkKMCG2OTSxm0JYdh6Bvi5J196zAm2ZbStHhPcFfLcZZ9SYcVpwWL&#10;Da0t6cvu6hTow6k8/q642O6nR/3EwhTOGqU++91qBiJSF//D7/aPUTCZjO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gYeT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group id="Group 552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cZiK0xAAAANwAAAAP&#10;AAAAAAAAAAAAAAAAAKkCAABkcnMvZG93bnJldi54bWxQSwUGAAAAAAQABAD6AAAAmgMAAAAA&#10;">
                    <v:oval id="Oval 553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N2k8xQAA&#10;ANwAAAAPAAAAZHJzL2Rvd25yZXYueG1sRI9Ba8JAFITvQv/D8gq9iG5UEiR1E6wgtMdGKT2+Zl+T&#10;tNm3Mbs18d93BcHjMDPfMJt8NK04U+8aywoW8wgEcWl1w5WC42E/W4NwHllja5kUXMhBnj1MNphq&#10;O/A7nQtfiQBhl6KC2vsuldKVNRl0c9sRB+/b9gZ9kH0ldY9DgJtWLqMokQYbDgs1drSrqfwt/oyC&#10;FyqT5dfbz2663w4fn76I8TTtlHp6HLfPIDyN/h6+tV+1gjhewf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M3aTz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54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3vFIxQAA&#10;ANwAAAAPAAAAZHJzL2Rvd25yZXYueG1sRI9Ba8JAFITvQv/D8gq9iG4UEyR1E6wgtMdGKT2+Zl+T&#10;tNm3Mbs18d93BcHjMDPfMJt8NK04U+8aywoW8wgEcWl1w5WC42E/W4NwHllja5kUXMhBnj1MNphq&#10;O/A7nQtfiQBhl6KC2vsuldKVNRl0c9sRB+/b9gZ9kH0ldY9DgJtWLqMokQYbDgs1drSrqfwt/oyC&#10;FyqT5dfbz2663w4fn76I8TTtlHp6HLfPIDyN/h6+tV+1gjhewf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ze8Uj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55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klTTwwAA&#10;ANwAAAAPAAAAZHJzL2Rvd25yZXYueG1sRI9Bi8IwFITvwv6H8Ba8iKYKlaUaxRWE9WiVxeOzebZ1&#10;m5faZG3990YQPA4z8w0zX3amEjdqXGlZwXgUgSDOrC45V3DYb4ZfIJxH1lhZJgV3crBcfPTmmGjb&#10;8o5uqc9FgLBLUEHhfZ1I6bKCDLqRrYmDd7aNQR9kk0vdYBvgppKTKJpKgyWHhQJrWheU/aX/RsE3&#10;ZdPJaXtZDzar9vfo0xivg1qp/me3moHw1Pl3+NX+0QriOIbnmXAE5OI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jklTT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556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e+GO8QAAADcAAAADwAAAGRycy9kb3ducmV2LnhtbESPwWrDMBBE74X8g9hAb43cgk3rRAkh&#10;UOjJECeh10XaWKbWyrFUx83XR4VCj8PMvGFWm8l1YqQhtJ4VPC8yEMTam5YbBcfD+9MriBCRDXae&#10;ScEPBdisZw8rLI2/8p7GOjYiQTiUqMDG2JdSBm3JYVj4njh5Zz84jEkOjTQDXhPcdfIlywrpsOW0&#10;YLGnnSX9VX87Bfr42ZwuW672h7eTvmFlKmeNUo/zabsEEWmK/+G/9odRkOcF/J5JR0Cu7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t74Y7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557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qMjoMMAAADcAAAADwAAAGRycy9kb3ducmV2LnhtbESPT2sCMRTE74LfITzBm2YtWNutUaQg&#10;eFrwH70+ktfN0s3Luom6+ukbQfA4zMxvmPmyc7W4UBsqzwom4wwEsfam4lLBYb8efYAIEdlg7ZkU&#10;3CjActHvzTE3/spbuuxiKRKEQ44KbIxNLmXQlhyGsW+Ik/frW4cxybaUpsVrgrtavmXZu3RYcVqw&#10;2NC3Jf23OzsF+vBTHk8rLrb7z6O+Y2EKZ41Sw0G3+gIRqYuv8LO9MQqm0x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KjI6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58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zy30sEAAADcAAAADwAAAGRycy9kb3ducmV2LnhtbERPz2vCMBS+D/wfwhN2W1MFx1YbRQbC&#10;ToVWZddH8myKzUvXZNr515vDYMeP73e5nVwvrjSGzrOCRZaDINbedNwqOB72L28gQkQ22HsmBb8U&#10;YLuZPZVYGH/jmq5NbEUK4VCgAhvjUEgZtCWHIfMDceLOfnQYExxbaUa8pXDXy2Wev0qHHacGiwN9&#10;WNKX5scp0Mev9vS946o+vJ/0HStTOWuUep5PuzWISFP8F/+5P42C1SqtTW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zPLfS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59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HASScIAAADcAAAADwAAAGRycy9kb3ducmV2LnhtbESPT4vCMBTE7wt+h/AEb2vqgqLVKLKw&#10;4KngP7w+kmdTbF5qk9XqpzcLCx6HmfkNs1h1rhY3akPlWcFomIEg1t5UXCo47H8+pyBCRDZYeyYF&#10;DwqwWvY+Fpgbf+ct3XaxFAnCIUcFNsYmlzJoSw7D0DfEyTv71mFMsi2lafGe4K6WX1k2kQ4rTgsW&#10;G/q2pC+7X6dAH07l8brmYrufHfUTC1M4a5Qa9Lv1HESkLr7D/+2NUTAez+D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3HASS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60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ZxacEAAADcAAAADwAAAGRycy9kb3ducmV2LnhtbERPz2vCMBS+D/wfwhN2W1MHK1ttFBEG&#10;OxWsyq6P5NkUm5faZFr965fDYMeP73e1nlwvrjSGzrOCRZaDINbedNwqOOw/X95BhIhssPdMCu4U&#10;YL2aPVVYGn/jHV2b2IoUwqFEBTbGoZQyaEsOQ+YH4sSd/OgwJji20ox4S+Gul695XkiHHacGiwNt&#10;Lelz8+MU6MN3e7xsuN7tP476gbWpnTVKPc+nzRJEpCn+i//cX0bBW5HmpzPpCMjV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DJnFp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61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GrU8sIAAADcAAAADwAAAGRycy9kb3ducmV2LnhtbESPT4vCMBTE78J+h/AEb5q6oKxdo4gg&#10;eCr4D6+P5G1TbF66TVarn94Iwh6HmfkNM192rhZXakPlWcF4lIEg1t5UXCo4HjbDLxAhIhusPZOC&#10;OwVYLj56c8yNv/GOrvtYigThkKMCG2OTSxm0JYdh5Bvi5P341mFMsi2lafGW4K6Wn1k2lQ4rTgsW&#10;G1pb0pf9n1Ogj+fy9LviYneYnfQDC1M4a5Qa9LvVN4hIXfwPv9tbo2AyHcP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7GrU8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62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LhKhcIAAADcAAAADwAAAGRycy9kb3ducmV2LnhtbESPT4vCMBTE78J+h/AWvGmqoGjXKLIg&#10;eCr4D6+P5G1TbF66TdTqpzcLCx6HmfkNs1h1rhY3akPlWcFomIEg1t5UXCo4HjaDGYgQkQ3WnknB&#10;gwKslh+9BebG33lHt30sRYJwyFGBjbHJpQzaksMw9A1x8n586zAm2ZbStHhPcFfLcZZNpcOK04LF&#10;hr4t6cv+6hTo47k8/a652B3mJ/3EwhTOGqX6n936C0SkLr7D/+2tUTCZju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LhKh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shape id="Isosceles Triangle 563" o:spid="_x0000_s104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eZAUxAAA&#10;ANwAAAAPAAAAZHJzL2Rvd25yZXYueG1sRI9Pi8IwEMXvgt8hzMJeZE1VdEs1iggrshfxD3gdmrEt&#10;20xKEmv99mZB8Ph4835v3mLVmVq05HxlWcFomIAgzq2uuFBwPv18pSB8QNZYWyYFD/KwWvZ7C8y0&#10;vfOB2mMoRISwz1BBGUKTSenzkgz6oW2Io3e1zmCI0hVSO7xHuKnlOElm0mDFsaHEhjYl5X/Hm4lv&#10;7Abbsd10l/RsDvv0UrtfbL+V+vzo1nMQgbrwPn6ld1rBdDaB/zGRAHL5B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3mQF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564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kAhgxAAA&#10;ANwAAAAPAAAAZHJzL2Rvd25yZXYueG1sRI9Pi8IwEMXvgt8hzMJeZE0VdUs1iggrshfxD3gdmrEt&#10;20xKEmv99mZB8Ph4835v3mLVmVq05HxlWcFomIAgzq2uuFBwPv18pSB8QNZYWyYFD/KwWvZ7C8y0&#10;vfOB2mMoRISwz1BBGUKTSenzkgz6oW2Io3e1zmCI0hVSO7xHuKnlOElm0mDFsaHEhjYl5X/Hm4lv&#10;7Abbsd10l/RsDvv0UrtfbL+V+vzo1nMQgbrwPn6ld1rBdDaB/zGRAHL5B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JAIY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565" o:spid="_x0000_s1042" type="#_x0000_t5" style="position:absolute;left:806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3K37xAAA&#10;ANwAAAAPAAAAZHJzL2Rvd25yZXYueG1sRI9Bi8IwEIXvC/sfwgheljVV0C1doyyCIl7EKngdmtm2&#10;2ExKEmv990YQPD7evO/Nmy9704iOnK8tKxiPEhDEhdU1lwpOx/V3CsIHZI2NZVJwJw/LxefHHDNt&#10;b3ygLg+liBD2GSqoQmgzKX1RkUE/si1x9P6tMxiidKXUDm8Rbho5SZKZNFhzbKiwpVVFxSW/mvjG&#10;9mszsav+nJ7MYZ+eG7fD7kep4aD/+wURqA/v41d6qxVMZ1N4jokEkI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9yt+8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5AEF9C84" w14:textId="1448B410" w:rsidR="00E32223" w:rsidRDefault="00E32223" w:rsidP="002E3E30">
      <w:pPr>
        <w:tabs>
          <w:tab w:val="left" w:pos="6660"/>
          <w:tab w:val="left" w:pos="7560"/>
          <w:tab w:val="left" w:pos="8370"/>
        </w:tabs>
      </w:pPr>
    </w:p>
    <w:p w14:paraId="35544C85" w14:textId="77777777" w:rsidR="00E32223" w:rsidRDefault="00E32223" w:rsidP="002E3E30">
      <w:pPr>
        <w:tabs>
          <w:tab w:val="left" w:pos="6660"/>
          <w:tab w:val="left" w:pos="7560"/>
          <w:tab w:val="left" w:pos="8370"/>
        </w:tabs>
      </w:pPr>
    </w:p>
    <w:p w14:paraId="67A36FFB" w14:textId="77777777" w:rsidR="009A1E27" w:rsidRDefault="009A1E27" w:rsidP="002E3E30">
      <w:pPr>
        <w:tabs>
          <w:tab w:val="left" w:pos="6660"/>
          <w:tab w:val="left" w:pos="7560"/>
          <w:tab w:val="left" w:pos="8370"/>
        </w:tabs>
      </w:pPr>
    </w:p>
    <w:p w14:paraId="4498424A" w14:textId="04BD41CD" w:rsidR="006C61EF" w:rsidRDefault="006C61EF" w:rsidP="002E3E30">
      <w:pPr>
        <w:tabs>
          <w:tab w:val="left" w:pos="6660"/>
          <w:tab w:val="left" w:pos="7560"/>
          <w:tab w:val="left" w:pos="8370"/>
        </w:tabs>
      </w:pPr>
    </w:p>
    <w:p w14:paraId="28F2753A" w14:textId="48343F6E" w:rsidR="001E1755" w:rsidRPr="00047645" w:rsidRDefault="00047645" w:rsidP="002E3E30">
      <w:pPr>
        <w:tabs>
          <w:tab w:val="left" w:pos="6660"/>
          <w:tab w:val="left" w:pos="7560"/>
          <w:tab w:val="left" w:pos="8370"/>
        </w:tabs>
      </w:pPr>
      <w:r>
        <w:rPr>
          <w:color w:val="008000"/>
        </w:rPr>
        <w:t>Definition</w:t>
      </w:r>
      <w:r w:rsidR="001E1755">
        <w:rPr>
          <w:color w:val="008000"/>
        </w:rPr>
        <w:t xml:space="preserve">. </w:t>
      </w:r>
      <w:r w:rsidR="001E1755">
        <w:t xml:space="preserve">The </w:t>
      </w:r>
      <w:r w:rsidR="001E1755">
        <w:rPr>
          <w:b/>
        </w:rPr>
        <w:t>transpose</w:t>
      </w:r>
      <w:r w:rsidR="001E1755">
        <w:t xml:space="preserve"> of the matrix T = (T</w:t>
      </w:r>
      <w:r w:rsidR="001E1755">
        <w:rPr>
          <w:i/>
          <w:vertAlign w:val="superscript"/>
        </w:rPr>
        <w:t>i</w:t>
      </w:r>
      <w:r>
        <w:rPr>
          <w:i/>
          <w:vertAlign w:val="subscript"/>
        </w:rPr>
        <w:t>j</w:t>
      </w:r>
      <w:r>
        <w:t xml:space="preserve">) is the matrix </w:t>
      </w:r>
      <w:r>
        <w:rPr>
          <w:b/>
        </w:rPr>
        <w:t>T</w:t>
      </w:r>
      <w:r>
        <w:rPr>
          <w:b/>
          <w:vertAlign w:val="superscript"/>
        </w:rPr>
        <w:t>T</w:t>
      </w:r>
      <w:r>
        <w:t xml:space="preserve"> = (T</w:t>
      </w:r>
      <w:r>
        <w:rPr>
          <w:vertAlign w:val="superscript"/>
        </w:rPr>
        <w:t>j</w:t>
      </w:r>
      <w:r>
        <w:rPr>
          <w:vertAlign w:val="subscript"/>
        </w:rPr>
        <w:t>i</w:t>
      </w:r>
      <w:r>
        <w:t>).</w:t>
      </w:r>
    </w:p>
    <w:p w14:paraId="39676A78" w14:textId="77777777" w:rsidR="00047645" w:rsidRDefault="00047645" w:rsidP="002E3E30">
      <w:pPr>
        <w:tabs>
          <w:tab w:val="left" w:pos="6660"/>
          <w:tab w:val="left" w:pos="7560"/>
          <w:tab w:val="left" w:pos="8370"/>
        </w:tabs>
        <w:rPr>
          <w:color w:val="008000"/>
        </w:rPr>
      </w:pPr>
    </w:p>
    <w:p w14:paraId="21E3684C" w14:textId="784C7A08" w:rsidR="001E1755" w:rsidRPr="001E1755" w:rsidRDefault="001E1755" w:rsidP="002E3E30">
      <w:pPr>
        <w:tabs>
          <w:tab w:val="left" w:pos="6660"/>
          <w:tab w:val="left" w:pos="7560"/>
          <w:tab w:val="left" w:pos="8370"/>
        </w:tabs>
      </w:pPr>
      <w:r w:rsidRPr="001E1755">
        <w:rPr>
          <w:color w:val="008000"/>
        </w:rPr>
        <w:t>D</w:t>
      </w:r>
      <w:r>
        <w:rPr>
          <w:color w:val="008000"/>
        </w:rPr>
        <w:t>efinition.</w:t>
      </w:r>
      <w:r>
        <w:t xml:space="preserve"> A matrix T is </w:t>
      </w:r>
      <w:r>
        <w:rPr>
          <w:b/>
        </w:rPr>
        <w:t>orthogonal</w:t>
      </w:r>
      <w:r>
        <w:t xml:space="preserve"> if T</w:t>
      </w:r>
      <w:r>
        <w:rPr>
          <w:vertAlign w:val="superscript"/>
        </w:rPr>
        <w:t>-1</w:t>
      </w:r>
      <w:r>
        <w:t xml:space="preserve"> = T</w:t>
      </w:r>
      <w:r>
        <w:rPr>
          <w:vertAlign w:val="superscript"/>
        </w:rPr>
        <w:t>T</w:t>
      </w:r>
      <w:r>
        <w:t>.</w:t>
      </w:r>
    </w:p>
    <w:p w14:paraId="4D1BAF64" w14:textId="77777777" w:rsidR="001E1755" w:rsidRDefault="001E1755" w:rsidP="002E3E30">
      <w:pPr>
        <w:tabs>
          <w:tab w:val="left" w:pos="6660"/>
          <w:tab w:val="left" w:pos="7560"/>
          <w:tab w:val="left" w:pos="8370"/>
        </w:tabs>
      </w:pPr>
    </w:p>
    <w:p w14:paraId="3A24692B" w14:textId="77777777" w:rsidR="001E1755" w:rsidRDefault="001E1755" w:rsidP="002E3E30">
      <w:pPr>
        <w:tabs>
          <w:tab w:val="left" w:pos="6660"/>
          <w:tab w:val="left" w:pos="7560"/>
          <w:tab w:val="left" w:pos="8370"/>
        </w:tabs>
      </w:pPr>
    </w:p>
    <w:p w14:paraId="58C98663" w14:textId="77777777" w:rsidR="00C139A9" w:rsidRDefault="00C139A9">
      <w:pP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</w:pPr>
      <w: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  <w:br w:type="page"/>
      </w:r>
    </w:p>
    <w:p w14:paraId="6B920D4B" w14:textId="4BDF83A1" w:rsidR="00133A3B" w:rsidRPr="00133A3B" w:rsidRDefault="00133A3B" w:rsidP="00374357">
      <w:pPr>
        <w:tabs>
          <w:tab w:val="left" w:pos="4410"/>
          <w:tab w:val="left" w:pos="7560"/>
          <w:tab w:val="left" w:pos="8370"/>
        </w:tabs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</w:pPr>
      <w: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  <w:t>De</w:t>
      </w:r>
      <w:r w:rsidRPr="00133A3B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  <w:t>terminants and Traces</w:t>
      </w:r>
    </w:p>
    <w:p w14:paraId="260FFD19" w14:textId="77777777" w:rsidR="00D20E82" w:rsidRDefault="00D20E82" w:rsidP="00374357">
      <w:pPr>
        <w:tabs>
          <w:tab w:val="left" w:pos="4410"/>
          <w:tab w:val="left" w:pos="7560"/>
          <w:tab w:val="left" w:pos="8370"/>
        </w:tabs>
        <w:rPr>
          <w:color w:val="008000"/>
        </w:rPr>
      </w:pPr>
    </w:p>
    <w:p w14:paraId="5D14DC72" w14:textId="105F6EC8" w:rsidR="00133A3B" w:rsidRDefault="00204F32" w:rsidP="00374357">
      <w:pPr>
        <w:tabs>
          <w:tab w:val="left" w:pos="4410"/>
          <w:tab w:val="left" w:pos="7560"/>
          <w:tab w:val="left" w:pos="8370"/>
        </w:tabs>
        <w:rPr>
          <w:color w:val="008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7504" behindDoc="0" locked="0" layoutInCell="1" allowOverlap="1" wp14:anchorId="69B1573A" wp14:editId="0AD51983">
                <wp:simplePos x="0" y="0"/>
                <wp:positionH relativeFrom="column">
                  <wp:posOffset>1577340</wp:posOffset>
                </wp:positionH>
                <wp:positionV relativeFrom="paragraph">
                  <wp:posOffset>118110</wp:posOffset>
                </wp:positionV>
                <wp:extent cx="1108710" cy="565150"/>
                <wp:effectExtent l="50800" t="25400" r="59690" b="95250"/>
                <wp:wrapNone/>
                <wp:docPr id="118" name="Group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19" name="Group 119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120" name="Straight Connector 120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21" name="Group 121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122" name="Oval 122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3" name="Oval 123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4" name="Oval 124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25" name="Straight Connector 125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" name="Straight Connector 126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Straight Connector 127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8" name="Straight Connector 288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9" name="Straight Connector 289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0" name="Straight Connector 290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1" name="Straight Connector 291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92" name="Isosceles Triangle 292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Isosceles Triangle 293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Isosceles Triangle 294"/>
                        <wps:cNvSpPr/>
                        <wps:spPr>
                          <a:xfrm rot="10800000">
                            <a:off x="806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8" o:spid="_x0000_s1026" style="position:absolute;margin-left:124.2pt;margin-top:9.3pt;width:87.3pt;height:44.5pt;z-index:251797504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">
                <v:group id="Group 119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fJ6UcxAAAANwAAAAP&#10;AAAAAAAAAAAAAAAAAKkCAABkcnMvZG93bnJldi54bWxQSwUGAAAAAAQABAD6AAAAmgMAAAAA&#10;">
                  <v:line id="Straight Connector 120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sNksMMAAADcAAAADwAAAGRycy9kb3ducmV2LnhtbESPT2sCMRDF70K/Q5iCN83Wg9TVKFIo&#10;9LTgP7wOybhZ3EzWTarbfvrOoeBthvfmvd+sNkNo1Z361EQ28DYtQBHb6BquDRwPn5N3UCkjO2wj&#10;k4EfSrBZv4xWWLr44B3d97lWEsKpRAM+567UOllPAdM0dsSiXWIfMMva19r1+JDw0OpZUcx1wIal&#10;wWNHH57sdf8dDNjjuT7dtlztDouT/cXKVcE7Y8avw3YJKtOQn+b/6y8n+DPBl2dkAr3+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7DZL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group id="Group 121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vPWOnxAAAANwAAAAP&#10;AAAAAAAAAAAAAAAAAKkCAABkcnMvZG93bnJldi54bWxQSwUGAAAAAAQABAD6AAAAmgMAAAAA&#10;">
                    <v:oval id="Oval 122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8hPDwQAA&#10;ANwAAAAPAAAAZHJzL2Rvd25yZXYueG1sRE9Ni8IwEL0L/ocwwl5EUwvKUo2igrB7tIrscWzGtrvN&#10;pDbRdv+9EQRv83ifs1h1phJ3alxpWcFkHIEgzqwuOVdwPOxGnyCcR9ZYWSYF/+Rgtez3Fpho2/Ke&#10;7qnPRQhhl6CCwvs6kdJlBRl0Y1sTB+5iG4M+wCaXusE2hJtKxlE0kwZLDg0F1rQtKPtLb0bBhrJZ&#10;fP7+3Q536/b049MpXoe1Uh+Dbj0H4anzb/HL/aXD/DiG5zPhArl8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L/ITw8EAAADcAAAADwAAAAAAAAAAAAAAAACXAgAAZHJzL2Rvd25y&#10;ZXYueG1sUEsFBgAAAAAEAAQA9QAAAIU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23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vrZYwwAA&#10;ANwAAAAPAAAAZHJzL2Rvd25yZXYueG1sRE9Na8JAEL0X+h+WKXgR3TTSINFNsIKgx8ZSPI7ZMUmb&#10;nY3Z1aT/vlso9DaP9znrfDStuFPvGssKnucRCOLS6oYrBe/H3WwJwnlkja1lUvBNDvLs8WGNqbYD&#10;v9G98JUIIexSVFB736VSurImg25uO+LAXWxv0AfYV1L3OIRw08o4ihJpsOHQUGNH25rKr+JmFLxS&#10;mcTnw+d2utsMHydfvOB12ik1eRo3KxCeRv8v/nPvdZgfL+D3mXCBzH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AvrZY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24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Vy4swwAA&#10;ANwAAAAPAAAAZHJzL2Rvd25yZXYueG1sRE9Na8JAEL0X+h+WKXgR3TTYINFNsIKgx8ZSPI7ZMUmb&#10;nY3Z1aT/vlso9DaP9znrfDStuFPvGssKnucRCOLS6oYrBe/H3WwJwnlkja1lUvBNDvLs8WGNqbYD&#10;v9G98JUIIexSVFB736VSurImg25uO+LAXWxv0AfYV1L3OIRw08o4ihJpsOHQUGNH25rKr+JmFLxS&#10;mcTnw+d2utsMHydfvOB12ik1eRo3KxCeRv8v/nPvdZgfL+D3mXCBzH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PVy4s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125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rTHKMEAAADcAAAADwAAAGRycy9kb3ducmV2LnhtbERP32vCMBB+F/Y/hBP2pqnCxtYZRQRh&#10;T4W2iq9HcjbF5tI1me321y+Dwd7u4/t5m93kOnGnIbSeFayWGQhi7U3LjYJTfVy8gAgR2WDnmRR8&#10;UYDd9mG2wdz4kUu6V7ERKYRDjgpsjH0uZdCWHIal74kTd/WDw5jg0Egz4JjCXSfXWfYsHbacGiz2&#10;dLCkb9WnU6BPl+b8seeirF/P+hsLUzhrlHqcT/s3EJGm+C/+c7+bNH/9BL/PpAvk9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etMco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126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mZZX78AAADcAAAADwAAAGRycy9kb3ducmV2LnhtbERPS4vCMBC+C/6HMII3TfUgbjWKCMKe&#10;Cr7wOiRjU2wmtYna9ddvFoS9zcf3nOW6c7V4Uhsqzwom4wwEsfam4lLB6bgbzUGEiGyw9kwKfijA&#10;etXvLTE3/sV7eh5iKVIIhxwV2BibXMqgLTkMY98QJ+7qW4cxwbaUpsVXCne1nGbZTDqsODVYbGhr&#10;Sd8OD6dAny7l+b7hYn/8Ous3FqZw1ig1HHSbBYhIXfwXf9zfJs2fzuDvmXSBXP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7mZZX7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127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Sr8xMIAAADcAAAADwAAAGRycy9kb3ducmV2LnhtbERPS2vCQBC+C/0Pywi96UYPfaSuIoLQ&#10;UyCJ4nXYHbPB7Gya3Zq0v75bKPQ2H99zNrvJdeJOQ2g9K1gtMxDE2puWGwWn+rh4AREissHOMyn4&#10;ogC77cNsg7nxI5d0r2IjUgiHHBXYGPtcyqAtOQxL3xMn7uoHhzHBoZFmwDGFu06us+xJOmw5NVjs&#10;6WBJ36pPp0CfLs35Y89FWb+e9TcWpnDWKPU4n/ZvICJN8V/85343af76GX6fSRfI7Q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Sr8x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88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fZW8L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m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fZW8L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89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rrza8IAAADcAAAADwAAAGRycy9kb3ducmV2LnhtbESPT4vCMBTE74LfITzBm6Z6EO0aRQRh&#10;TwX/sddH8myKzUttslr99EZY2OMwM79hluvO1eJObag8K5iMMxDE2puKSwWn4240BxEissHaMyl4&#10;UoD1qt9bYm78g/d0P8RSJAiHHBXYGJtcyqAtOQxj3xAn7+JbhzHJtpSmxUeCu1pOs2wmHVacFiw2&#10;tLWkr4dfp0CffsrzbcPF/rg46xcWpnDWKDUcdJsvEJG6+B/+a38bBdP5Aj5n0hGQqz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rrza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90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lnMK7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l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lnMK7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91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RVpsMIAAADcAAAADwAAAGRycy9kb3ducmV2LnhtbESPT4vCMBTE7wt+h/AEb2uqB1m7RhFB&#10;8FTwH3t9JM+m2LzUJmr105sFweMwM79hZovO1eJGbag8KxgNMxDE2puKSwWH/fr7B0SIyAZrz6Tg&#10;QQEW897XDHPj77yl2y6WIkE45KjAxtjkUgZtyWEY+oY4eSffOoxJtqU0Ld4T3NVynGUT6bDitGCx&#10;oZUlfd5dnQJ9+CuPlyUX2/30qJ9YmMJZo9Sg3y1/QUTq4if8bm+MgvF0BP9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RVps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shape id="Isosceles Triangle 292" o:spid="_x0000_s104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SojNxAAA&#10;ANwAAAAPAAAAZHJzL2Rvd25yZXYueG1sRI9Pi8IwEMXvwn6HMIIXWVN70G41yiLsInsR/4DXoRnb&#10;YjMpSaz1228EwePjzfu9ect1bxrRkfO1ZQXTSQKCuLC65lLB6fjzmYHwAVljY5kUPMjDevUxWGKu&#10;7Z331B1CKSKEfY4KqhDaXEpfVGTQT2xLHL2LdQZDlK6U2uE9wk0j0ySZSYM1x4YKW9pUVFwPNxPf&#10;2I5/U7vpz9nJ7HfZuXF/2M2VGg377wWIQH14H7/SW60g/UrhOSYSQK7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UqIz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293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Bi1WxAAA&#10;ANwAAAAPAAAAZHJzL2Rvd25yZXYueG1sRI9Ba8JAEIXvgv9hGcGL1I0p2DR1FREU6UW0gtchO02C&#10;2dmwu8b477sFwePjzfvevMWqN43oyPnasoLZNAFBXFhdc6ng/LN9y0D4gKyxsUwKHuRhtRwOFphr&#10;e+cjdadQighhn6OCKoQ2l9IXFRn0U9sSR+/XOoMhSldK7fAe4aaRaZLMpcGaY0OFLW0qKq6nm4lv&#10;7Ce71G76S3Y2x0N2adw3dh9KjUf9+gtEoD68jp/pvVaQfr7D/5hIALn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gYtV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294" o:spid="_x0000_s1042" type="#_x0000_t5" style="position:absolute;left:806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77UixAAA&#10;ANwAAAAPAAAAZHJzL2Rvd25yZXYueG1sRI9Ba8JAEIXvgv9hGcGL1I2h2DR1FREU6UW0gtchO02C&#10;2dmwu8b477sFwePjzfvevMWqN43oyPnasoLZNAFBXFhdc6ng/LN9y0D4gKyxsUwKHuRhtRwOFphr&#10;e+cjdadQighhn6OCKoQ2l9IXFRn0U9sSR+/XOoMhSldK7fAe4aaRaZLMpcGaY0OFLW0qKq6nm4lv&#10;7Ce71G76S3Y2x0N2adw3dh9KjUf9+gtEoD68jp/pvVaQfr7D/5hIALn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e+1I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4C14636A" w14:textId="7F6FBD64" w:rsidR="00852724" w:rsidRDefault="00374357" w:rsidP="00374357">
      <w:pPr>
        <w:tabs>
          <w:tab w:val="left" w:pos="4410"/>
          <w:tab w:val="left" w:pos="7560"/>
          <w:tab w:val="left" w:pos="8370"/>
        </w:tabs>
      </w:pPr>
      <w:r>
        <w:rPr>
          <w:color w:val="008000"/>
        </w:rPr>
        <w:t>Definition</w:t>
      </w:r>
      <w:r w:rsidR="006C61EF">
        <w:rPr>
          <w:color w:val="008000"/>
        </w:rPr>
        <w:t>.</w:t>
      </w:r>
      <w:r w:rsidR="006C61EF">
        <w:t xml:space="preserve"> </w:t>
      </w:r>
      <w:r>
        <w:t xml:space="preserve"> </w:t>
      </w:r>
      <w:r w:rsidR="006C61EF">
        <w:t>Det T =</w:t>
      </w:r>
      <w:r w:rsidR="000B54E6" w:rsidRPr="009A1E27">
        <w:rPr>
          <w:position w:val="-24"/>
        </w:rPr>
        <w:object w:dxaOrig="320" w:dyaOrig="660" w14:anchorId="7AB29392">
          <v:shape id="_x0000_i1071" type="#_x0000_t75" style="width:16pt;height:33pt" o:ole="">
            <v:imagedata r:id="rId100" o:title=""/>
          </v:shape>
          <o:OLEObject Type="Embed" ProgID="Equation.DSMT4" ShapeID="_x0000_i1071" DrawAspect="Content" ObjectID="_1454687081" r:id="rId101"/>
        </w:object>
      </w:r>
      <w:r w:rsidR="000B54E6">
        <w:t xml:space="preserve"> </w:t>
      </w:r>
      <w:r w:rsidR="000B54E6">
        <w:tab/>
      </w:r>
      <w:r w:rsidR="00507750" w:rsidRPr="000B54E6">
        <w:rPr>
          <w:position w:val="-24"/>
        </w:rPr>
        <w:object w:dxaOrig="2880" w:dyaOrig="660" w14:anchorId="64A57544">
          <v:shape id="_x0000_i1072" type="#_x0000_t75" style="width:2in;height:33pt" o:ole="">
            <v:imagedata r:id="rId102" o:title=""/>
          </v:shape>
          <o:OLEObject Type="Embed" ProgID="Equation.DSMT4" ShapeID="_x0000_i1072" DrawAspect="Content" ObjectID="_1454687082" r:id="rId103"/>
        </w:object>
      </w:r>
      <w:r w:rsidR="00507750">
        <w:t>.</w:t>
      </w:r>
    </w:p>
    <w:p w14:paraId="29DE4A67" w14:textId="77777777" w:rsidR="00204F32" w:rsidRDefault="00204F32" w:rsidP="002E3E30">
      <w:pPr>
        <w:tabs>
          <w:tab w:val="left" w:pos="6660"/>
          <w:tab w:val="left" w:pos="7560"/>
          <w:tab w:val="left" w:pos="8370"/>
        </w:tabs>
      </w:pPr>
    </w:p>
    <w:p w14:paraId="52FC94B0" w14:textId="77777777" w:rsidR="00C37B2F" w:rsidRDefault="00C37B2F" w:rsidP="002E3E30">
      <w:pPr>
        <w:tabs>
          <w:tab w:val="left" w:pos="6660"/>
          <w:tab w:val="left" w:pos="7560"/>
          <w:tab w:val="left" w:pos="8370"/>
        </w:tabs>
      </w:pPr>
    </w:p>
    <w:p w14:paraId="3EE107F8" w14:textId="4E6D5F9A" w:rsidR="00C37B2F" w:rsidRDefault="00C37B2F" w:rsidP="002E3E30">
      <w:pPr>
        <w:tabs>
          <w:tab w:val="left" w:pos="6660"/>
          <w:tab w:val="left" w:pos="7560"/>
          <w:tab w:val="left" w:pos="8370"/>
        </w:tabs>
        <w:rPr>
          <w:rFonts w:cstheme="minorHAnsi"/>
        </w:rPr>
      </w:pPr>
      <w:r>
        <w:rPr>
          <w:color w:val="008000"/>
        </w:rPr>
        <w:t xml:space="preserve">Theorem. </w:t>
      </w:r>
      <w:r>
        <w:t xml:space="preserve">[Bud]  Det T = </w:t>
      </w:r>
      <w:r w:rsidR="00AD7898" w:rsidRPr="004C525F">
        <w:rPr>
          <w:rFonts w:cstheme="minorHAnsi"/>
          <w:position w:val="-34"/>
        </w:rPr>
        <w:object w:dxaOrig="2640" w:dyaOrig="620" w14:anchorId="3067AF57">
          <v:shape id="_x0000_i1073" type="#_x0000_t75" style="width:132pt;height:31pt" o:ole="">
            <v:imagedata r:id="rId104" o:title=""/>
          </v:shape>
          <o:OLEObject Type="Embed" ProgID="Equation.DSMT4" ShapeID="_x0000_i1073" DrawAspect="Content" ObjectID="_1454687083" r:id="rId105"/>
        </w:object>
      </w:r>
      <w:r w:rsidR="00D20E82">
        <w:rPr>
          <w:rFonts w:cstheme="minorHAnsi"/>
        </w:rPr>
        <w:t xml:space="preserve">  (the normal definition of Det)</w:t>
      </w:r>
    </w:p>
    <w:p w14:paraId="02649BD5" w14:textId="77777777" w:rsidR="00AD7898" w:rsidRDefault="00AD7898" w:rsidP="002E3E30">
      <w:pPr>
        <w:tabs>
          <w:tab w:val="left" w:pos="6660"/>
          <w:tab w:val="left" w:pos="7560"/>
          <w:tab w:val="left" w:pos="8370"/>
        </w:tabs>
        <w:rPr>
          <w:rFonts w:cstheme="minorHAnsi"/>
        </w:rPr>
      </w:pPr>
    </w:p>
    <w:p w14:paraId="3FF1A0D2" w14:textId="77777777" w:rsidR="00AD7898" w:rsidRPr="00AA7B83" w:rsidRDefault="00AD7898" w:rsidP="00AD7898">
      <w:pPr>
        <w:tabs>
          <w:tab w:val="left" w:pos="360"/>
          <w:tab w:val="left" w:pos="4320"/>
        </w:tabs>
        <w:rPr>
          <w:rFonts w:eastAsia="MS Gothic" w:cstheme="minorHAnsi"/>
        </w:rPr>
      </w:pPr>
      <w:bookmarkStart w:id="53" w:name="_GoBack"/>
      <w:bookmarkEnd w:id="53"/>
      <w:r>
        <w:rPr>
          <w:rFonts w:cstheme="minorHAnsi"/>
        </w:rPr>
        <w:t xml:space="preserve">Proof. </w:t>
      </w:r>
      <w:r>
        <w:rPr>
          <w:rFonts w:eastAsia="MS Gothic" w:cstheme="minorHAnsi"/>
        </w:rPr>
        <w:t xml:space="preserve">Let </w:t>
      </w:r>
      <w:r w:rsidRPr="00AA2523">
        <w:rPr>
          <w:rStyle w:val="s3"/>
          <w:rFonts w:ascii="Monotype Corsiva" w:hAnsi="Monotype Corsiva"/>
          <w:sz w:val="32"/>
          <w:szCs w:val="32"/>
        </w:rPr>
        <w:t>P</w:t>
      </w:r>
      <w:r w:rsidRPr="000850FD">
        <w:rPr>
          <w:rFonts w:eastAsia="MS Gothic" w:cstheme="minorHAnsi"/>
          <w:vertAlign w:val="subscript"/>
        </w:rPr>
        <w:t>1</w:t>
      </w:r>
      <w:r>
        <w:rPr>
          <w:rFonts w:eastAsia="MS Gothic" w:cstheme="minorHAnsi"/>
          <w:i/>
          <w:vertAlign w:val="subscript"/>
        </w:rPr>
        <w:t>…n</w:t>
      </w:r>
      <w:r>
        <w:rPr>
          <w:rFonts w:eastAsia="MS Gothic" w:cstheme="minorHAnsi"/>
        </w:rPr>
        <w:t xml:space="preserve"> be the set of permutations of (1, …, </w:t>
      </w:r>
      <w:r>
        <w:rPr>
          <w:rFonts w:eastAsia="MS Gothic" w:cstheme="minorHAnsi"/>
          <w:i/>
        </w:rPr>
        <w:t>n</w:t>
      </w:r>
      <w:r>
        <w:rPr>
          <w:rFonts w:eastAsia="MS Gothic" w:cstheme="minorHAnsi"/>
        </w:rPr>
        <w:t>).</w:t>
      </w:r>
    </w:p>
    <w:p w14:paraId="517D8491" w14:textId="77777777" w:rsidR="00203223" w:rsidRDefault="00AD7898" w:rsidP="00203223">
      <w:pPr>
        <w:tabs>
          <w:tab w:val="left" w:pos="1350"/>
          <w:tab w:val="left" w:pos="4500"/>
        </w:tabs>
        <w:ind w:left="360"/>
        <w:rPr>
          <w:rFonts w:cstheme="minorHAnsi"/>
        </w:rPr>
      </w:pPr>
      <w:r>
        <w:rPr>
          <w:rFonts w:cstheme="minorHAnsi"/>
        </w:rPr>
        <w:t xml:space="preserve"> Det T </w:t>
      </w:r>
      <w:r w:rsidR="00203223">
        <w:rPr>
          <w:rFonts w:cstheme="minorHAnsi"/>
        </w:rPr>
        <w:t xml:space="preserve">= </w:t>
      </w:r>
      <w:r w:rsidR="00203223">
        <w:rPr>
          <w:rFonts w:cstheme="minorHAnsi"/>
          <w:position w:val="-24"/>
        </w:rPr>
        <w:object w:dxaOrig="2040" w:dyaOrig="660" w14:anchorId="17425969">
          <v:shape id="_x0000_i1074" type="#_x0000_t75" style="width:102pt;height:33pt" o:ole="">
            <v:imagedata r:id="rId106" o:title=""/>
          </v:shape>
          <o:OLEObject Type="Embed" ProgID="Equation.DSMT4" ShapeID="_x0000_i1074" DrawAspect="Content" ObjectID="_1454687084" r:id="rId107"/>
        </w:object>
      </w:r>
      <w:r w:rsidR="00203223">
        <w:rPr>
          <w:rFonts w:cstheme="minorHAnsi"/>
        </w:rPr>
        <w:t xml:space="preserve"> </w:t>
      </w:r>
    </w:p>
    <w:p w14:paraId="57538225" w14:textId="77777777" w:rsidR="00203223" w:rsidRDefault="00203223" w:rsidP="00203223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>
        <w:rPr>
          <w:rFonts w:cstheme="minorHAnsi"/>
          <w:position w:val="-32"/>
        </w:rPr>
        <w:object w:dxaOrig="4660" w:dyaOrig="740" w14:anchorId="676CC452">
          <v:shape id="_x0000_i1075" type="#_x0000_t75" style="width:233pt;height:37pt" o:ole="">
            <v:imagedata r:id="rId108" o:title=""/>
          </v:shape>
          <o:OLEObject Type="Embed" ProgID="Equation.DSMT4" ShapeID="_x0000_i1075" DrawAspect="Content" ObjectID="_1454687085" r:id="rId109"/>
        </w:object>
      </w:r>
      <w:r>
        <w:rPr>
          <w:rFonts w:cstheme="minorHAnsi"/>
        </w:rPr>
        <w:t xml:space="preserve">  </w:t>
      </w:r>
    </w:p>
    <w:p w14:paraId="39B4AC9E" w14:textId="77777777" w:rsidR="00203223" w:rsidRDefault="00203223" w:rsidP="00203223">
      <w:pPr>
        <w:tabs>
          <w:tab w:val="left" w:pos="4500"/>
        </w:tabs>
        <w:ind w:left="2070"/>
        <w:rPr>
          <w:rFonts w:cstheme="minorHAnsi"/>
        </w:rPr>
      </w:pPr>
      <w:r>
        <w:rPr>
          <w:rFonts w:cstheme="minorHAnsi"/>
        </w:rPr>
        <w:t>(Replace Einstein notation.)</w:t>
      </w:r>
    </w:p>
    <w:p w14:paraId="634F07CE" w14:textId="64F74F71" w:rsidR="00203223" w:rsidRDefault="00203223" w:rsidP="00203223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 w:rsidR="00D10494" w:rsidRPr="00B253CA">
        <w:rPr>
          <w:rFonts w:cs="Arial"/>
          <w:position w:val="-32"/>
        </w:rPr>
        <w:object w:dxaOrig="5760" w:dyaOrig="740" w14:anchorId="6225F365">
          <v:shape id="_x0000_i1154" type="#_x0000_t75" style="width:4in;height:37pt" o:ole="">
            <v:imagedata r:id="rId110" o:title=""/>
          </v:shape>
          <o:OLEObject Type="Embed" ProgID="Equation.DSMT4" ShapeID="_x0000_i1154" DrawAspect="Content" ObjectID="_1454687086" r:id="rId111"/>
        </w:object>
      </w:r>
      <w:r>
        <w:rPr>
          <w:rFonts w:cstheme="minorHAnsi"/>
        </w:rPr>
        <w:t xml:space="preserve">  </w:t>
      </w:r>
    </w:p>
    <w:p w14:paraId="69EB64F1" w14:textId="075557D8" w:rsidR="00203223" w:rsidRDefault="00203223" w:rsidP="00203223">
      <w:pPr>
        <w:tabs>
          <w:tab w:val="left" w:pos="4230"/>
        </w:tabs>
        <w:ind w:left="2070"/>
        <w:rPr>
          <w:rFonts w:cstheme="minorHAnsi"/>
        </w:rPr>
      </w:pPr>
      <w:r>
        <w:rPr>
          <w:rFonts w:cstheme="minorHAnsi"/>
        </w:rPr>
        <w:t xml:space="preserve">(Replace </w:t>
      </w:r>
      <w:r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by </w:t>
      </w:r>
      <w:r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</w:t>
      </w:r>
      <w:r>
        <w:rPr>
          <w:rFonts w:cstheme="minorHAnsi"/>
          <w:position w:val="-4"/>
        </w:rPr>
        <w:object w:dxaOrig="180" w:dyaOrig="200" w14:anchorId="6BEBA926">
          <v:shape id="_x0000_i1077" type="#_x0000_t75" style="width:9pt;height:10pt" o:ole="">
            <v:imagedata r:id="rId112" o:title=""/>
          </v:shape>
          <o:OLEObject Type="Embed" ProgID="Equation.DSMT4" ShapeID="_x0000_i1077" DrawAspect="Content" ObjectID="_1454687087" r:id="rId113"/>
        </w:object>
      </w:r>
      <w:r>
        <w:rPr>
          <w:rFonts w:cstheme="minorHAnsi"/>
        </w:rPr>
        <w:t xml:space="preserve"> </w:t>
      </w:r>
      <w:r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* in </w:t>
      </w:r>
      <w:r>
        <w:rPr>
          <w:rFonts w:cstheme="minorHAnsi"/>
          <w:position w:val="-6"/>
        </w:rPr>
        <w:object w:dxaOrig="200" w:dyaOrig="240" w14:anchorId="4AC509E5">
          <v:shape id="_x0000_i1078" type="#_x0000_t75" style="width:10pt;height:12pt" o:ole="">
            <v:imagedata r:id="rId114" o:title=""/>
          </v:shape>
          <o:OLEObject Type="Embed" ProgID="Equation.DSMT4" ShapeID="_x0000_i1078" DrawAspect="Content" ObjectID="_1454687088" r:id="rId115"/>
        </w:object>
      </w:r>
      <w:r>
        <w:rPr>
          <w:rFonts w:cstheme="minorHAnsi"/>
        </w:rPr>
        <w:t xml:space="preserve"> and T. The double sum over </w:t>
      </w:r>
      <w:r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 and </w:t>
      </w:r>
      <w:r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 * is unchanged, </w:t>
      </w:r>
      <w:r w:rsidR="00D10494">
        <w:rPr>
          <w:rFonts w:cstheme="minorHAnsi"/>
        </w:rPr>
        <w:t>in both expressions stepping</w:t>
      </w:r>
      <w:r>
        <w:rPr>
          <w:rFonts w:cstheme="minorHAnsi"/>
        </w:rPr>
        <w:t xml:space="preserve"> over all permutations of (1, …, 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), and the exponents of </w:t>
      </w:r>
      <w:r>
        <w:rPr>
          <w:rFonts w:cstheme="minorHAnsi"/>
          <w:position w:val="-6"/>
        </w:rPr>
        <w:object w:dxaOrig="200" w:dyaOrig="240" w14:anchorId="04197009">
          <v:shape id="_x0000_i1079" type="#_x0000_t75" style="width:10pt;height:12pt" o:ole="">
            <v:imagedata r:id="rId116" o:title=""/>
          </v:shape>
          <o:OLEObject Type="Embed" ProgID="Equation.DSMT4" ShapeID="_x0000_i1079" DrawAspect="Content" ObjectID="_1454687089" r:id="rId117"/>
        </w:object>
      </w:r>
      <w:r>
        <w:rPr>
          <w:rFonts w:cstheme="minorHAnsi"/>
        </w:rPr>
        <w:t xml:space="preserve"> continu</w:t>
      </w:r>
      <w:r w:rsidR="00D10494">
        <w:rPr>
          <w:rFonts w:cstheme="minorHAnsi"/>
        </w:rPr>
        <w:t>e to match the subscripts of T.)</w:t>
      </w:r>
    </w:p>
    <w:p w14:paraId="068C5C1A" w14:textId="77777777" w:rsidR="00203223" w:rsidRDefault="00203223" w:rsidP="00203223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>
        <w:rPr>
          <w:rFonts w:cstheme="minorHAnsi"/>
          <w:position w:val="-32"/>
        </w:rPr>
        <w:object w:dxaOrig="6260" w:dyaOrig="740" w14:anchorId="5EEBB494">
          <v:shape id="_x0000_i1080" type="#_x0000_t75" style="width:313pt;height:37pt" o:ole="">
            <v:imagedata r:id="rId118" o:title=""/>
          </v:shape>
          <o:OLEObject Type="Embed" ProgID="Equation.DSMT4" ShapeID="_x0000_i1080" DrawAspect="Content" ObjectID="_1454687090" r:id="rId119"/>
        </w:object>
      </w:r>
      <w:r>
        <w:rPr>
          <w:rFonts w:cstheme="minorHAnsi"/>
        </w:rPr>
        <w:t xml:space="preserve">  </w:t>
      </w:r>
    </w:p>
    <w:p w14:paraId="51B61029" w14:textId="03783210" w:rsidR="00203223" w:rsidRDefault="00203223" w:rsidP="00203223">
      <w:pPr>
        <w:tabs>
          <w:tab w:val="left" w:pos="4500"/>
        </w:tabs>
        <w:ind w:left="2070"/>
        <w:rPr>
          <w:rFonts w:cstheme="minorHAnsi"/>
        </w:rPr>
      </w:pPr>
      <w:r>
        <w:rPr>
          <w:rFonts w:cstheme="minorHAnsi"/>
        </w:rPr>
        <w:t xml:space="preserve">(Re-order superscripts of </w:t>
      </w:r>
      <w:r>
        <w:rPr>
          <w:rFonts w:cstheme="minorHAnsi"/>
          <w:position w:val="-6"/>
        </w:rPr>
        <w:object w:dxaOrig="200" w:dyaOrig="240" w14:anchorId="137B6B28">
          <v:shape id="_x0000_i1081" type="#_x0000_t75" style="width:10pt;height:12pt" o:ole="">
            <v:imagedata r:id="rId120" o:title=""/>
          </v:shape>
          <o:OLEObject Type="Embed" ProgID="Equation.DSMT4" ShapeID="_x0000_i1081" DrawAspect="Content" ObjectID="_1454687091" r:id="rId121"/>
        </w:object>
      </w:r>
      <w:r>
        <w:rPr>
          <w:rFonts w:cstheme="minorHAnsi"/>
        </w:rPr>
        <w:t xml:space="preserve"> by applying an inverse </w:t>
      </w:r>
      <w:r>
        <w:rPr>
          <w:rFonts w:ascii="Symbol" w:hAnsi="Symbol" w:cstheme="minorHAnsi"/>
          <w:i/>
        </w:rPr>
        <w:t></w:t>
      </w:r>
      <w:r w:rsidR="00BC1CF1">
        <w:rPr>
          <w:rFonts w:cstheme="minorHAnsi"/>
        </w:rPr>
        <w:t xml:space="preserve"> permutation.)</w:t>
      </w:r>
    </w:p>
    <w:p w14:paraId="2D4B5F07" w14:textId="39663A7D" w:rsidR="00FD5631" w:rsidRDefault="00203223" w:rsidP="00FD5631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 w:rsidR="00FD5631" w:rsidRPr="00563326">
        <w:rPr>
          <w:rFonts w:cstheme="minorHAnsi"/>
          <w:position w:val="-32"/>
        </w:rPr>
        <w:object w:dxaOrig="3460" w:dyaOrig="740" w14:anchorId="2EBD90BC">
          <v:shape id="_x0000_i1082" type="#_x0000_t75" style="width:173pt;height:37pt" o:ole="">
            <v:imagedata r:id="rId122" o:title=""/>
          </v:shape>
          <o:OLEObject Type="Embed" ProgID="Equation.DSMT4" ShapeID="_x0000_i1082" DrawAspect="Content" ObjectID="_1454687092" r:id="rId123"/>
        </w:object>
      </w:r>
      <w:r w:rsidR="00FD5631">
        <w:rPr>
          <w:rFonts w:cstheme="minorHAnsi"/>
        </w:rPr>
        <w:t xml:space="preserve">  </w:t>
      </w:r>
    </w:p>
    <w:p w14:paraId="5096D002" w14:textId="427AF558" w:rsidR="00203223" w:rsidRDefault="00FD5631" w:rsidP="00FD5631">
      <w:pPr>
        <w:tabs>
          <w:tab w:val="left" w:pos="4500"/>
        </w:tabs>
        <w:ind w:left="2070"/>
        <w:rPr>
          <w:rFonts w:cstheme="minorHAnsi"/>
        </w:rPr>
      </w:pPr>
      <w:r>
        <w:rPr>
          <w:rFonts w:cstheme="minorHAnsi"/>
        </w:rPr>
        <w:t>(This is just a</w:t>
      </w:r>
      <w:r w:rsidR="00857A8B">
        <w:rPr>
          <w:rFonts w:cstheme="minorHAnsi"/>
        </w:rPr>
        <w:t xml:space="preserve"> simpler</w:t>
      </w:r>
      <w:r>
        <w:rPr>
          <w:rFonts w:cstheme="minorHAnsi"/>
        </w:rPr>
        <w:t xml:space="preserve"> way to label the subscripts and superscripts of T. For example, if </w:t>
      </w:r>
      <w:r>
        <w:rPr>
          <w:rFonts w:ascii="Symbol" w:hAnsi="Symbol" w:cstheme="minorHAnsi"/>
          <w:i/>
        </w:rPr>
        <w:t></w:t>
      </w:r>
      <w:r>
        <w:rPr>
          <w:rFonts w:cstheme="minorHAnsi"/>
        </w:rPr>
        <w:t xml:space="preserve">*(3) = 1 then </w:t>
      </w:r>
      <w:r w:rsidRPr="002E60A1">
        <w:rPr>
          <w:rFonts w:cstheme="minorHAnsi"/>
          <w:position w:val="-22"/>
        </w:rPr>
        <w:object w:dxaOrig="1820" w:dyaOrig="540" w14:anchorId="49905C34">
          <v:shape id="_x0000_i1083" type="#_x0000_t75" style="width:91pt;height:27pt" o:ole="">
            <v:imagedata r:id="rId124" o:title=""/>
          </v:shape>
          <o:OLEObject Type="Embed" ProgID="Equation.DSMT4" ShapeID="_x0000_i1083" DrawAspect="Content" ObjectID="_1454687093" r:id="rId125"/>
        </w:object>
      </w:r>
      <w:r>
        <w:rPr>
          <w:rFonts w:cstheme="minorHAnsi"/>
        </w:rPr>
        <w:t>.)</w:t>
      </w:r>
    </w:p>
    <w:p w14:paraId="1B61BC94" w14:textId="77777777" w:rsidR="00203223" w:rsidRDefault="00203223" w:rsidP="00203223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>
        <w:rPr>
          <w:rFonts w:cstheme="minorHAnsi"/>
          <w:position w:val="-32"/>
        </w:rPr>
        <w:object w:dxaOrig="2840" w:dyaOrig="740" w14:anchorId="7A2BFD3A">
          <v:shape id="_x0000_i1084" type="#_x0000_t75" style="width:142pt;height:37pt" o:ole="">
            <v:imagedata r:id="rId126" o:title=""/>
          </v:shape>
          <o:OLEObject Type="Embed" ProgID="Equation.DSMT4" ShapeID="_x0000_i1084" DrawAspect="Content" ObjectID="_1454687094" r:id="rId127"/>
        </w:object>
      </w:r>
      <w:r>
        <w:rPr>
          <w:rFonts w:cstheme="minorHAnsi"/>
        </w:rPr>
        <w:t xml:space="preserve">   </w:t>
      </w:r>
    </w:p>
    <w:p w14:paraId="33B35C66" w14:textId="086B370A" w:rsidR="00203223" w:rsidRDefault="00203223" w:rsidP="00203223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= </w:t>
      </w:r>
      <w:r>
        <w:rPr>
          <w:rFonts w:cstheme="minorHAnsi"/>
          <w:position w:val="-32"/>
        </w:rPr>
        <w:object w:dxaOrig="2560" w:dyaOrig="600" w14:anchorId="049E8C6A">
          <v:shape id="_x0000_i1085" type="#_x0000_t75" style="width:128pt;height:30pt" o:ole="">
            <v:imagedata r:id="rId128" o:title=""/>
          </v:shape>
          <o:OLEObject Type="Embed" ProgID="Equation.DSMT4" ShapeID="_x0000_i1085" DrawAspect="Content" ObjectID="_1454687095" r:id="rId129"/>
        </w:object>
      </w:r>
      <w:r>
        <w:rPr>
          <w:rFonts w:cstheme="minorHAnsi"/>
        </w:rPr>
        <w:t xml:space="preserve"> </w:t>
      </w:r>
    </w:p>
    <w:p w14:paraId="76E5DB29" w14:textId="4DF460AE" w:rsidR="00AD7898" w:rsidRDefault="00AD7898" w:rsidP="00D20E82">
      <w:pPr>
        <w:tabs>
          <w:tab w:val="left" w:pos="4500"/>
        </w:tabs>
        <w:ind w:left="1080"/>
        <w:rPr>
          <w:rFonts w:cstheme="minorHAnsi"/>
        </w:rPr>
      </w:pPr>
      <w:r>
        <w:rPr>
          <w:rFonts w:cstheme="minorHAnsi"/>
        </w:rPr>
        <w:t xml:space="preserve"> </w:t>
      </w:r>
      <w:r>
        <w:rPr>
          <w:rFonts w:eastAsia="ＭＳ ゴシック" w:cstheme="minorHAnsi"/>
        </w:rPr>
        <w:t xml:space="preserve"> </w:t>
      </w:r>
      <w:r>
        <w:rPr>
          <w:rFonts w:cstheme="minorHAnsi"/>
        </w:rPr>
        <w:t xml:space="preserve">  </w:t>
      </w:r>
      <w:r w:rsidR="00535DF8">
        <w:t xml:space="preserve">     </w:t>
      </w:r>
      <w:r w:rsidR="00535DF8">
        <w:rPr>
          <w:rFonts w:ascii="Wingdings" w:hAnsi="Wingdings"/>
          <w:color w:val="0000FF"/>
        </w:rPr>
        <w:t></w:t>
      </w:r>
      <w:r w:rsidR="00F10F4E">
        <w:rPr>
          <w:rFonts w:cstheme="minorHAnsi"/>
        </w:rPr>
        <w:t></w:t>
      </w:r>
    </w:p>
    <w:p w14:paraId="114100F1" w14:textId="77777777" w:rsidR="00BC1CF1" w:rsidRDefault="00BC1CF1" w:rsidP="00BC1CF1">
      <w:pPr>
        <w:tabs>
          <w:tab w:val="left" w:pos="4500"/>
        </w:tabs>
        <w:ind w:left="90"/>
        <w:rPr>
          <w:rFonts w:cstheme="minorHAnsi"/>
        </w:rPr>
      </w:pPr>
    </w:p>
    <w:p w14:paraId="49FD1181" w14:textId="77777777" w:rsidR="00D10494" w:rsidRDefault="00D10494" w:rsidP="00BC1CF1">
      <w:pPr>
        <w:tabs>
          <w:tab w:val="left" w:pos="4500"/>
        </w:tabs>
        <w:ind w:left="90"/>
        <w:rPr>
          <w:rFonts w:cstheme="minorHAnsi"/>
        </w:rPr>
      </w:pPr>
    </w:p>
    <w:p w14:paraId="05CDC9B0" w14:textId="648ADC83" w:rsidR="00D26DB7" w:rsidRDefault="00BC1CF1" w:rsidP="00BC1CF1">
      <w:pPr>
        <w:tabs>
          <w:tab w:val="left" w:pos="4500"/>
        </w:tabs>
        <w:ind w:left="90"/>
        <w:rPr>
          <w:rFonts w:ascii="Times" w:hAnsi="Times"/>
          <w:sz w:val="20"/>
          <w:szCs w:val="20"/>
        </w:rPr>
      </w:pPr>
      <w:r>
        <w:rPr>
          <w:rFonts w:cstheme="minorHAnsi"/>
        </w:rPr>
        <w:t>(</w:t>
      </w:r>
      <w:r w:rsidR="004642DC">
        <w:rPr>
          <w:rFonts w:cstheme="minorHAnsi"/>
        </w:rPr>
        <w:t>S</w:t>
      </w:r>
      <w:r>
        <w:rPr>
          <w:rFonts w:cstheme="minorHAnsi"/>
        </w:rPr>
        <w:t>ee my solution to [13.21]</w:t>
      </w:r>
      <w:r w:rsidR="004642DC">
        <w:rPr>
          <w:rFonts w:cstheme="minorHAnsi"/>
        </w:rPr>
        <w:t xml:space="preserve"> for examples of this for </w:t>
      </w:r>
      <w:r w:rsidR="004642DC">
        <w:rPr>
          <w:rFonts w:cstheme="minorHAnsi"/>
          <w:i/>
        </w:rPr>
        <w:t>n</w:t>
      </w:r>
      <w:r w:rsidR="004642DC">
        <w:rPr>
          <w:rFonts w:cstheme="minorHAnsi"/>
        </w:rPr>
        <w:t xml:space="preserve"> = 2 and 3.)</w:t>
      </w:r>
    </w:p>
    <w:p w14:paraId="6E90F053" w14:textId="5364AD12" w:rsidR="00BC1CF1" w:rsidRPr="00D26DB7" w:rsidRDefault="00D26DB7" w:rsidP="00D26DB7">
      <w:pPr>
        <w:rPr>
          <w:rFonts w:ascii="Times" w:hAnsi="Times"/>
          <w:sz w:val="20"/>
          <w:szCs w:val="20"/>
        </w:rPr>
      </w:pPr>
      <w:r>
        <w:rPr>
          <w:rFonts w:ascii="Times" w:hAnsi="Times"/>
          <w:sz w:val="20"/>
          <w:szCs w:val="20"/>
        </w:rPr>
        <w:br w:type="page"/>
      </w:r>
    </w:p>
    <w:p w14:paraId="2D74007A" w14:textId="1524D670" w:rsidR="00852724" w:rsidRDefault="00FF3698" w:rsidP="002E3E30">
      <w:pPr>
        <w:tabs>
          <w:tab w:val="left" w:pos="6660"/>
          <w:tab w:val="left" w:pos="7560"/>
          <w:tab w:val="left" w:pos="83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8352" behindDoc="1" locked="0" layoutInCell="1" allowOverlap="1" wp14:anchorId="30E3CFBF" wp14:editId="4C657B13">
                <wp:simplePos x="0" y="0"/>
                <wp:positionH relativeFrom="column">
                  <wp:posOffset>2604770</wp:posOffset>
                </wp:positionH>
                <wp:positionV relativeFrom="paragraph">
                  <wp:posOffset>146050</wp:posOffset>
                </wp:positionV>
                <wp:extent cx="1118870" cy="406400"/>
                <wp:effectExtent l="50800" t="25400" r="74930" b="101600"/>
                <wp:wrapNone/>
                <wp:docPr id="834" name="Group 8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8870" cy="406400"/>
                          <a:chOff x="0" y="0"/>
                          <a:chExt cx="964565" cy="34163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835" name="Group 835"/>
                        <wpg:cNvGrpSpPr/>
                        <wpg:grpSpPr>
                          <a:xfrm>
                            <a:off x="0" y="0"/>
                            <a:ext cx="964565" cy="341630"/>
                            <a:chOff x="0" y="0"/>
                            <a:chExt cx="964565" cy="341630"/>
                          </a:xfrm>
                        </wpg:grpSpPr>
                        <wps:wsp>
                          <wps:cNvPr id="836" name="Straight Connector 836"/>
                          <wps:cNvCnPr/>
                          <wps:spPr>
                            <a:xfrm>
                              <a:off x="0" y="341630"/>
                              <a:ext cx="96456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837" name="Group 837"/>
                          <wpg:cNvGrpSpPr/>
                          <wpg:grpSpPr>
                            <a:xfrm>
                              <a:off x="0" y="0"/>
                              <a:ext cx="964565" cy="321310"/>
                              <a:chOff x="0" y="0"/>
                              <a:chExt cx="964565" cy="321310"/>
                            </a:xfrm>
                          </wpg:grpSpPr>
                          <wps:wsp>
                            <wps:cNvPr id="838" name="Straight Connector 838"/>
                            <wps:cNvCnPr/>
                            <wps:spPr>
                              <a:xfrm>
                                <a:off x="186055" y="0"/>
                                <a:ext cx="0" cy="3213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39" name="Straight Connector 839"/>
                            <wps:cNvCnPr/>
                            <wps:spPr>
                              <a:xfrm>
                                <a:off x="338455" y="0"/>
                                <a:ext cx="0" cy="3213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40" name="Straight Connector 840"/>
                            <wps:cNvCnPr/>
                            <wps:spPr>
                              <a:xfrm>
                                <a:off x="812800" y="0"/>
                                <a:ext cx="0" cy="3213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48" name="Straight Connector 848"/>
                            <wps:cNvCnPr/>
                            <wps:spPr>
                              <a:xfrm>
                                <a:off x="0" y="17145"/>
                                <a:ext cx="96456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849" name="Group 849"/>
                        <wpg:cNvGrpSpPr/>
                        <wpg:grpSpPr>
                          <a:xfrm>
                            <a:off x="419735" y="172085"/>
                            <a:ext cx="317500" cy="50800"/>
                            <a:chOff x="0" y="10160"/>
                            <a:chExt cx="317500" cy="5080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851" name="Oval 851"/>
                          <wps:cNvSpPr/>
                          <wps:spPr>
                            <a:xfrm>
                              <a:off x="0" y="101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2" name="Oval 852"/>
                          <wps:cNvSpPr/>
                          <wps:spPr>
                            <a:xfrm>
                              <a:off x="133350" y="101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3" name="Oval 853"/>
                          <wps:cNvSpPr/>
                          <wps:spPr>
                            <a:xfrm>
                              <a:off x="266700" y="101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34" o:spid="_x0000_s1026" style="position:absolute;margin-left:205.1pt;margin-top:11.5pt;width:88.1pt;height:32pt;z-index:-251568128;mso-width-relative:margin;mso-height-relative:margin" coordsize="964565,3416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">
                <v:group id="Group 835" o:spid="_x0000_s1027" style="position:absolute;width:964565;height:341630" coordsize="964565,3416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VIKXXxAAAANwAAAAP&#10;AAAAAAAAAAAAAAAAAKkCAABkcnMvZG93bnJldi54bWxQSwUGAAAAAAQABAD6AAAAmgMAAAAA&#10;">
                  <v:line id="Straight Connector 836" o:spid="_x0000_s1028" style="position:absolute;visibility:visible;mso-wrap-style:square" from="0,341630" to="964565,3416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0CZLMQAAADcAAAADwAAAGRycy9kb3ducmV2LnhtbESPwWrDMBBE74X8g9hAb43cFkzqRAkh&#10;UMjJYCeh10XaWKbWyrGU2O3XV4VCj8PMvGHW28l14k5DaD0reF5kIIi1Ny03Ck7H96cliBCRDXae&#10;ScEXBdhuZg9rLIwfuaJ7HRuRIBwKVGBj7Aspg7bkMCx8T5y8ix8cxiSHRpoBxwR3nXzJslw6bDkt&#10;WOxpb0l/1jenQJ8+mvN1x2V1fDvrbyxN6axR6nE+7VYgIk3xP/zXPhgFy9cc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rQJks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group id="Group 837" o:spid="_x0000_s1029" style="position:absolute;width:964565;height:321310" coordsize="964565,3213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Eq+njvGAAAA3AAA&#10;AA8AAAAAAAAAAAAAAAAAqQIAAGRycy9kb3ducmV2LnhtbFBLBQYAAAAABAAEAPoAAACcAwAAAAA=&#10;">
                    <v:line id="Straight Connector 838" o:spid="_x0000_s1030" style="position:absolute;visibility:visible;mso-wrap-style:square" from="186055,0" to="186055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ZOoxcAAAADcAAAADwAAAGRycy9kb3ducmV2LnhtbERPy4rCMBTdC/MP4Q6401QF0Y5RZEBw&#10;VfBR3F6SO02xuek0UTvz9WYhuDyc92rTu0bcqQu1ZwWTcQaCWHtTc6XgfNqNFiBCRDbYeCYFfxRg&#10;s/4YrDA3/sEHuh9jJVIIhxwV2BjbXMqgLTkMY98SJ+7Hdw5jgl0lTYePFO4aOc2yuXRYc2qw2NK3&#10;JX093pwCfb5U5e+Wi8NpWep/LEzhrFFq+Nlvv0BE6uNb/HLvjYLFLK1N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DWTqMX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839" o:spid="_x0000_s1031" style="position:absolute;visibility:visible;mso-wrap-style:square" from="338455,0" to="338455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t8NXsQAAADcAAAADwAAAGRycy9kb3ducmV2LnhtbESPwWrDMBBE74H+g9hCboncFkLiRgkm&#10;EOjJEDuh10XaWqbWyrVUx+nXV4FCj8PMvGG2+8l1YqQhtJ4VPC0zEMTam5YbBef6uFiDCBHZYOeZ&#10;FNwowH73MNtibvyVTzRWsREJwiFHBTbGPpcyaEsOw9L3xMn78IPDmOTQSDPgNcFdJ5+zbCUdtpwW&#10;LPZ0sKQ/q2+nQJ/fm8tXweWp3lz0D5amdNYoNX+cilcQkab4H/5rvxkF65cN3M+kIyB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a3w1e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840" o:spid="_x0000_s1032" style="position:absolute;visibility:visible;mso-wrap-style:square" from="812800,0" to="812800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+PXvsAAAADcAAAADwAAAGRycy9kb3ducmV2LnhtbERPy4rCMBTdC/MP4Q6401QR0Y5RZEBw&#10;VfBR3F6SO02xuek0UTvz9WYhuDyc92rTu0bcqQu1ZwWTcQaCWHtTc6XgfNqNFiBCRDbYeCYFfxRg&#10;s/4YrDA3/sEHuh9jJVIIhxwV2BjbXMqgLTkMY98SJ+7Hdw5jgl0lTYePFO4aOc2yuXRYc2qw2NK3&#10;JX093pwCfb5U5e+Wi8NpWep/LEzhrFFq+Nlvv0BE6uNb/HLvjYLFLM1P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Pj177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848" o:spid="_x0000_s1033" style="position:absolute;visibility:visible;mso-wrap-style:square" from="0,17145" to="964565,171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ZXbuMAAAADcAAAADwAAAGRycy9kb3ducmV2LnhtbERPy4rCMBTdC/MP4Q6401QR0Y5RZEBw&#10;VfBR3F6SO02xuek0UTvz9WYhuDyc92rTu0bcqQu1ZwWTcQaCWHtTc6XgfNqNFiBCRDbYeCYFfxRg&#10;s/4YrDA3/sEHuh9jJVIIhxwV2BjbXMqgLTkMY98SJ+7Hdw5jgl0lTYePFO4aOc2yuXRYc2qw2NK3&#10;JX093pwCfb5U5e+Wi8NpWep/LEzhrFFq+Nlvv0BE6uNb/HLvjYLFLK1N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2V27j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</v:group>
                </v:group>
                <v:group id="Group 849" o:spid="_x0000_s1034" style="position:absolute;left:419735;top:172085;width:317500;height:50800" coordorigin=",10160" coordsize="3175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Ma9yvxgAAANwAAAAPAAAAZHJzL2Rvd25yZXYueG1sRI9Ba8JAFITvgv9heUJv&#10;dRNri41ZRUSlBylUC8XbI/tMQrJvQ3ZN4r/vFgoeh5n5hknXg6lFR60rLSuIpxEI4szqknMF3+f9&#10;8wKE88gaa8uk4E4O1qvxKMVE256/qDv5XAQIuwQVFN43iZQuK8igm9qGOHhX2xr0Qba51C32AW5q&#10;OYuiN2mw5LBQYEPbgrLqdDMKDj32m5d41x2r6/Z+Ob9+/hxjUuppMmyWIDwN/hH+b39oBYv5O/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xr3K/GAAAA3AAA&#10;AA8AAAAAAAAAAAAAAAAAqQIAAGRycy9kb3ducmV2LnhtbFBLBQYAAAAABAAEAPoAAACcAwAAAAA=&#10;">
                  <v:oval id="Oval 851" o:spid="_x0000_s1035" style="position:absolute;top:101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2ahnxQAA&#10;ANwAAAAPAAAAZHJzL2Rvd25yZXYueG1sRI9Ba8JAFITvhf6H5RV6CXVjIBKiq1hBsEejlB5fs88k&#10;bfZtml2T+O+7BaHHYWa+YVabybRioN41lhXMZzEI4tLqhisF59P+JQPhPLLG1jIpuJGDzfrxYYW5&#10;tiMfaSh8JQKEXY4Kau+7XEpX1mTQzWxHHLyL7Q36IPtK6h7HADetTOJ4IQ02HBZq7GhXU/ldXI2C&#10;VyoXyefb1y7ab8f3D1+k+BN1Sj0/TdslCE+T/w/f2wetIEvn8HcmHAG5/g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fZqGf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852" o:spid="_x0000_s1036" style="position:absolute;left:133350;top:101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3CzYQxQAA&#10;ANwAAAAPAAAAZHJzL2Rvd25yZXYueG1sRI9Ba8JAFITvBf/D8oRepNk0EAnRVVQQ7LGxlB6f2dck&#10;Nfs2za5J+u+7BaHHYWa+YdbbybRioN41lhU8RzEI4tLqhisFb+fjUwbCeWSNrWVS8EMOtpvZwxpz&#10;bUd+paHwlQgQdjkqqL3vcildWZNBF9mOOHiftjfog+wrqXscA9y0MonjpTTYcFiosaNDTeW1uBkF&#10;eyqXyeXl67A47sb3D1+k+L3olHqcT7sVCE+T/w/f2yetIEsT+DsTjoDc/A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cLNhD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853" o:spid="_x0000_s1037" style="position:absolute;left:266700;top:101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R5OLxAAA&#10;ANwAAAAPAAAAZHJzL2Rvd25yZXYueG1sRI9Bi8IwFITvwv6H8Ba8iKYqilSjuIKgx63L4vHZPNu6&#10;zUttoq3/fiMIHoeZ+YZZrFpTijvVrrCsYDiIQBCnVhecKfg5bPszEM4jaywtk4IHOVgtPzoLjLVt&#10;+Jvuic9EgLCLUUHufRVL6dKcDLqBrYiDd7a1QR9knUldYxPgppSjKJpKgwWHhRwr2uSU/iU3o+CL&#10;0unotL9sett183v0yQSvvUqp7me7noPw1Pp3+NXeaQWzyRieZ8IRk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EeTi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</w:p>
    <w:p w14:paraId="56430CF4" w14:textId="22659096" w:rsidR="00852724" w:rsidRDefault="008E59A9" w:rsidP="002E3E30">
      <w:pPr>
        <w:tabs>
          <w:tab w:val="left" w:pos="6660"/>
          <w:tab w:val="left" w:pos="7560"/>
          <w:tab w:val="left" w:pos="83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2208" behindDoc="1" locked="0" layoutInCell="1" allowOverlap="1" wp14:anchorId="1228DFBC" wp14:editId="122A94D6">
                <wp:simplePos x="0" y="0"/>
                <wp:positionH relativeFrom="column">
                  <wp:posOffset>2359660</wp:posOffset>
                </wp:positionH>
                <wp:positionV relativeFrom="paragraph">
                  <wp:posOffset>434340</wp:posOffset>
                </wp:positionV>
                <wp:extent cx="116840" cy="38100"/>
                <wp:effectExtent l="50800" t="25400" r="60960" b="114300"/>
                <wp:wrapNone/>
                <wp:docPr id="197" name="Group 1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840" cy="38100"/>
                          <a:chOff x="0" y="527685"/>
                          <a:chExt cx="116840" cy="381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198" name="Straight Connector 198"/>
                        <wps:cNvCnPr/>
                        <wps:spPr>
                          <a:xfrm>
                            <a:off x="0" y="5276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" name="Straight Connector 199"/>
                        <wps:cNvCnPr/>
                        <wps:spPr>
                          <a:xfrm>
                            <a:off x="0" y="5657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97" o:spid="_x0000_s1026" style="position:absolute;margin-left:185.8pt;margin-top:34.2pt;width:9.2pt;height:3pt;z-index:-251574272;mso-width-relative:margin;mso-height-relative:margin" coordorigin=",527685" coordsize="116840,38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">
                <v:line id="Straight Connector 198" o:spid="_x0000_s1027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HXxPcQAAADcAAAADwAAAGRycy9kb3ducmV2LnhtbESPQWsCMRCF7wX/QxjBW81WoditUUSw&#10;WPCi9eJt3Ew3SzeTJUnd7b/vHARvM7w3732zXA++VTeKqQls4GVagCKugm24NnD+2j0vQKWMbLEN&#10;TAb+KMF6NXpaYmlDz0e6nXKtJIRTiQZczl2pdaoceUzT0BGL9h2ixyxrrLWN2Eu4b/WsKF61x4al&#10;wWFHW0fVz+nXG9gcunP/kQrnP6PX8wsdrrt5ZcxkPGzeQWUa8sN8v95bwX8TWnlGJtCr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gdfE9xAAAANwAAAAPAAAAAAAAAAAA&#10;AAAAAKECAABkcnMvZG93bnJldi54bWxQSwUGAAAAAAQABAD5AAAAkgMAAAAA&#10;" strokecolor="#4f81bd [3204]" strokeweight="1pt">
                  <v:shadow on="t" opacity="24903f" mv:blur="40000f" origin=",.5" offset="0,20000emu"/>
                </v:line>
                <v:line id="Straight Connector 199" o:spid="_x0000_s1028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zlUpsIAAADcAAAADwAAAGRycy9kb3ducmV2LnhtbERPTWvCQBC9F/wPywi9NRsrlBqzigiK&#10;hVyaeultzI7ZYHY27G5N+u+7hUJv83ifU24n24s7+dA5VrDIchDEjdMdtwrOH4enVxAhImvsHZOC&#10;bwqw3cweSiy0G/md7nVsRQrhUKACE+NQSBkaQxZD5gbixF2dtxgT9K3UHscUbnv5nOcv0mLHqcHg&#10;QHtDza3+sgp21XAejyE39s1bufyk6nJYNko9zqfdGkSkKf6L/9wnneavVvD7TLpAbn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zlUpsIAAADcAAAADwAAAAAAAAAAAAAA&#10;AAChAgAAZHJzL2Rvd25yZXYueG1sUEsFBgAAAAAEAAQA+QAAAJADAAAAAA==&#10;" strokecolor="#4f81bd [3204]" strokeweight="1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44256" behindDoc="1" locked="0" layoutInCell="1" allowOverlap="1" wp14:anchorId="1AAA311D" wp14:editId="68A23C26">
                <wp:simplePos x="0" y="0"/>
                <wp:positionH relativeFrom="column">
                  <wp:posOffset>1191895</wp:posOffset>
                </wp:positionH>
                <wp:positionV relativeFrom="paragraph">
                  <wp:posOffset>164465</wp:posOffset>
                </wp:positionV>
                <wp:extent cx="1108710" cy="808990"/>
                <wp:effectExtent l="50800" t="25400" r="59690" b="105410"/>
                <wp:wrapNone/>
                <wp:docPr id="896" name="Group 8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808990"/>
                          <a:chOff x="0" y="0"/>
                          <a:chExt cx="1108710" cy="80899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847" name="Straight Connector 847"/>
                        <wps:cNvCnPr/>
                        <wps:spPr>
                          <a:xfrm>
                            <a:off x="134620" y="15240"/>
                            <a:ext cx="0" cy="46672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2" name="Straight Connector 892"/>
                        <wps:cNvCnPr/>
                        <wps:spPr>
                          <a:xfrm>
                            <a:off x="906780" y="15240"/>
                            <a:ext cx="0" cy="46672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95" name="Group 895"/>
                        <wpg:cNvGrpSpPr/>
                        <wpg:grpSpPr>
                          <a:xfrm>
                            <a:off x="0" y="0"/>
                            <a:ext cx="1108710" cy="808990"/>
                            <a:chOff x="0" y="0"/>
                            <a:chExt cx="1108710" cy="808990"/>
                          </a:xfrm>
                        </wpg:grpSpPr>
                        <wps:wsp>
                          <wps:cNvPr id="889" name="Isosceles Triangle 889"/>
                          <wps:cNvSpPr/>
                          <wps:spPr>
                            <a:xfrm rot="10800000">
                              <a:off x="273685" y="459105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94" name="Group 894"/>
                          <wpg:cNvGrpSpPr/>
                          <wpg:grpSpPr>
                            <a:xfrm>
                              <a:off x="0" y="0"/>
                              <a:ext cx="1108710" cy="808990"/>
                              <a:chOff x="0" y="0"/>
                              <a:chExt cx="1108710" cy="808990"/>
                            </a:xfrm>
                          </wpg:grpSpPr>
                          <wps:wsp>
                            <wps:cNvPr id="841" name="Straight Connector 841"/>
                            <wps:cNvCnPr/>
                            <wps:spPr>
                              <a:xfrm>
                                <a:off x="0" y="0"/>
                                <a:ext cx="1108710" cy="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842" name="Group 842"/>
                            <wpg:cNvGrpSpPr/>
                            <wpg:grpSpPr>
                              <a:xfrm>
                                <a:off x="513080" y="551180"/>
                                <a:ext cx="247650" cy="50800"/>
                                <a:chOff x="0" y="0"/>
                                <a:chExt cx="247650" cy="50800"/>
                              </a:xfrm>
                            </wpg:grpSpPr>
                            <wps:wsp>
                              <wps:cNvPr id="843" name="Oval 843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4" name="Oval 844"/>
                              <wps:cNvSpPr/>
                              <wps:spPr>
                                <a:xfrm>
                                  <a:off x="98425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5" name="Oval 845"/>
                              <wps:cNvSpPr/>
                              <wps:spPr>
                                <a:xfrm>
                                  <a:off x="1968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46" name="Straight Connector 846"/>
                            <wps:cNvCnPr/>
                            <wps:spPr>
                              <a:xfrm>
                                <a:off x="0" y="808990"/>
                                <a:ext cx="1108710" cy="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0" name="Straight Connector 850"/>
                            <wps:cNvCnPr/>
                            <wps:spPr>
                              <a:xfrm>
                                <a:off x="135255" y="622300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6" name="Straight Connector 886"/>
                            <wps:cNvCnPr/>
                            <wps:spPr>
                              <a:xfrm>
                                <a:off x="376555" y="622300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7" name="Straight Connector 887"/>
                            <wps:cNvCnPr/>
                            <wps:spPr>
                              <a:xfrm>
                                <a:off x="909955" y="622300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8" name="Isosceles Triangle 888"/>
                            <wps:cNvSpPr/>
                            <wps:spPr>
                              <a:xfrm rot="10800000">
                                <a:off x="32385" y="465455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90" name="Isosceles Triangle 890"/>
                            <wps:cNvSpPr/>
                            <wps:spPr>
                              <a:xfrm rot="10800000">
                                <a:off x="813435" y="478155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91" name="Straight Connector 891"/>
                            <wps:cNvCnPr/>
                            <wps:spPr>
                              <a:xfrm>
                                <a:off x="358140" y="15240"/>
                                <a:ext cx="0" cy="46672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93" name="Straight Connector 893"/>
                            <wps:cNvCnPr/>
                            <wps:spPr>
                              <a:xfrm>
                                <a:off x="0" y="274320"/>
                                <a:ext cx="1108710" cy="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96" o:spid="_x0000_s1026" style="position:absolute;margin-left:93.85pt;margin-top:12.95pt;width:87.3pt;height:63.7pt;z-index:-251572224;mso-width-relative:margin;mso-height-relative:margin" coordsize="1108710,8089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">
                <v:line id="Straight Connector 847" o:spid="_x0000_s1027" style="position:absolute;visibility:visible;mso-wrap-style:square" from="134620,15240" to="134620,481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ApPysMAAADcAAAADwAAAGRycy9kb3ducmV2LnhtbESPT2sCMRTE74LfITzBm2Yr0urWKCIU&#10;elrwH14fyetm6eZl3URd/fSNIPQ4zMxvmMWqc7W4UhsqzwrexhkIYu1NxaWCw/5rNAMRIrLB2jMp&#10;uFOA1bLfW2Bu/I23dN3FUiQIhxwV2BibXMqgLTkMY98QJ+/Htw5jkm0pTYu3BHe1nGTZu3RYcVqw&#10;2NDGkv7dXZwCfTiVx/Oai+1+ftQPLEzhrFFqOOjWnyAidfE//Gp/GwWz6Qc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wKT8r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892" o:spid="_x0000_s1028" style="position:absolute;visibility:visible;mso-wrap-style:square" from="906780,15240" to="906780,481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h3AFcIAAADcAAAADwAAAGRycy9kb3ducmV2LnhtbESPT4vCMBTE74LfITzBm6Z6EO0aRQRh&#10;TwX/sddH8myKzUttslr99EZY2OMwM79hluvO1eJObag8K5iMMxDE2puKSwWn4240BxEissHaMyl4&#10;UoD1qt9bYm78g/d0P8RSJAiHHBXYGJtcyqAtOQxj3xAn7+JbhzHJtpSmxUeCu1pOs2wmHVacFiw2&#10;tLWkr4dfp0CffsrzbcPF/rg46xcWpnDWKDUcdJsvEJG6+B/+a38bBfPFFD5n0hGQqz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ch3AFc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group id="Group 895" o:spid="_x0000_s1029" style="position:absolute;width:1108710;height:808990" coordsize="1108710,8089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NG+u3GAAAA3AAA&#10;AA8AAAAAAAAAAAAAAAAAqQIAAGRycy9kb3ducmV2LnhtbFBLBQYAAAAABAAEAPoAAACcAwAAAAA=&#10;">
                  <v:shapetype id="_x0000_t5" coordsize="21600,21600" o:spt="5" adj="10800" path="m@0,0l0,21600,21600,21600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889" o:spid="_x0000_s1030" type="#_x0000_t5" style="position:absolute;left:273685;top:45910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7buzxAAA&#10;ANwAAAAPAAAAZHJzL2Rvd25yZXYueG1sRI9PawIxEMXvBb9DGKGXotl6sHE1igiK9CL+Aa/DZtxd&#10;3EyWJF23374RhB4fb97vzVusetuIjnyoHWv4HGcgiAtnai41XM7bkQIRIrLBxjFp+KUAq+XgbYG5&#10;cQ8+UneKpUgQDjlqqGJscylDUZHFMHYtcfJuzluMSfpSGo+PBLeNnGTZVFqsOTVU2NKmouJ++rHp&#10;jf3HbuI2/VVd7PGgro3/xu5L6/dhv56DiNTH/+NXem80KDWD55hEALn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7e27s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group id="Group 894" o:spid="_x0000_s1031" style="position:absolute;width:1108710;height:808990" coordsize="1108710,8089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cCl92xgAAANwAAAAPAAAAZHJzL2Rvd25yZXYueG1sRI9Ba8JAFITvgv9heUJv&#10;dRNri41ZRUSlBylUC8XbI/tMQrJvQ3ZN4r/vFgoeh5n5hknXg6lFR60rLSuIpxEI4szqknMF3+f9&#10;8wKE88gaa8uk4E4O1qvxKMVE256/qDv5XAQIuwQVFN43iZQuK8igm9qGOHhX2xr0Qba51C32AW5q&#10;OYuiN2mw5LBQYEPbgrLqdDMKDj32m5d41x2r6/Z+Ob9+/hxjUuppMmyWIDwN/hH+b39oBYv3Of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wKX3bGAAAA3AAA&#10;AA8AAAAAAAAAAAAAAAAAqQIAAGRycy9kb3ducmV2LnhtbFBLBQYAAAAABAAEAPoAAACcAwAAAAA=&#10;">
                    <v:line id="Straight Connector 841" o:spid="_x0000_s1032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K9yJcIAAADcAAAADwAAAGRycy9kb3ducmV2LnhtbESPT4vCMBTE78J+h/AEb5q6iGjXKCII&#10;ngr+w+sjedsUm5duk9XqpzfCwh6HmfkNs1h1rhY3akPlWcF4lIEg1t5UXCo4HbfDGYgQkQ3WnknB&#10;gwKslh+9BebG33lPt0MsRYJwyFGBjbHJpQzaksMw8g1x8r596zAm2ZbStHhPcFfLzyybSocVpwWL&#10;DW0s6evh1ynQp0t5/llzsT/Oz/qJhSmcNUoN+t36C0SkLv6H/9o7o2A2GcP7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/K9yJc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group id="Group 842" o:spid="_x0000_s1033" style="position:absolute;left:513080;top:55118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As9O3sUAAADcAAAA&#10;DwAAAAAAAAAAAAAAAACpAgAAZHJzL2Rvd25yZXYueG1sUEsFBgAAAAAEAAQA+gAAAJsDAAAAAA==&#10;">
                      <v:oval id="Oval 843" o:spid="_x0000_s1034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ngVWxQAA&#10;ANwAAAAPAAAAZHJzL2Rvd25yZXYueG1sRI9Ba8JAFITvBf/D8gpeRDdaGyRmI1YQ2qOpiMdn9jVJ&#10;m32bZleT/vtuQehxmJlvmHQzmEbcqHO1ZQXzWQSCuLC65lLB8X0/XYFwHlljY5kU/JCDTTZ6SDHR&#10;tucD3XJfigBhl6CCyvs2kdIVFRl0M9sSB+/DdgZ9kF0pdYd9gJtGLqIolgZrDgsVtrSrqPjKr0bB&#10;CxXx4vL2uZvst/3p7PNn/J60So0fh+0ahKfB/4fv7VetYLV8gr8z4QjI7B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2eBVb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44" o:spid="_x0000_s1035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d50ixAAA&#10;ANwAAAAPAAAAZHJzL2Rvd25yZXYueG1sRI9Bi8IwFITvwv6H8Ba8iKaKilSjuIKgx63L4vHZPNu6&#10;zUttoq3/3iwIHoeZ+YZZrFpTijvVrrCsYDiIQBCnVhecKfg5bPszEM4jaywtk4IHOVgtPzoLjLVt&#10;+Jvuic9EgLCLUUHufRVL6dKcDLqBrYiDd7a1QR9knUldYxPgppSjKJpKgwWHhRwr2uSU/iU3o+CL&#10;0unotL9sett183v0yQSvvUqp7me7noPw1Pp3+NXeaQWz8Rj+z4QjIJd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nedIs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45" o:spid="_x0000_s1036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9Ozi5xAAA&#10;ANwAAAAPAAAAZHJzL2Rvd25yZXYueG1sRI9Bi8IwFITvwv6H8Ba8iKaKilSjuIKgx63L4vHZPNu6&#10;zUttoq3/fiMIHoeZ+YZZrFpTijvVrrCsYDiIQBCnVhecKfg5bPszEM4jaywtk4IHOVgtPzoLjLVt&#10;+Jvuic9EgLCLUUHufRVL6dKcDLqBrYiDd7a1QR9knUldYxPgppSjKJpKgwWHhRwr2uSU/iU3o+CL&#10;0unotL9sett183v0yQSvvUqp7me7noPw1Pp3+NXeaQWz8QSeZ8IRk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Ts4uc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846" o:spid="_x0000_s1037" style="position:absolute;visibility:visible;mso-wrap-style:square" from="0,808990" to="1108710,8089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0bqUcQAAADcAAAADwAAAGRycy9kb3ducmV2LnhtbESPwWrDMBBE74X8g9hAb43cUkzqRAkh&#10;UMjJYCeh10XaWKbWyrGU2O3XV4VCj8PMvGHW28l14k5DaD0reF5kIIi1Ny03Ck7H96cliBCRDXae&#10;ScEXBdhuZg9rLIwfuaJ7HRuRIBwKVGBj7Aspg7bkMCx8T5y8ix8cxiSHRpoBxwR3nXzJslw6bDkt&#10;WOxpb0l/1jenQJ8+mvN1x2V1fDvrbyxN6axR6nE+7VYgIk3xP/zXPhgFy9cc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zRupR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850" o:spid="_x0000_s1038" style="position:absolute;visibility:visible;mso-wrap-style:square" from="135255,622300" to="135255,8013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jpBY8AAAADcAAAADwAAAGRycy9kb3ducmV2LnhtbERPy4rCMBTdC/MP4Q6401RB0Y5RZEBw&#10;VfBR3F6SO02xuek0UTvz9WYhuDyc92rTu0bcqQu1ZwWTcQaCWHtTc6XgfNqNFiBCRDbYeCYFfxRg&#10;s/4YrDA3/sEHuh9jJVIIhxwV2BjbXMqgLTkMY98SJ+7Hdw5jgl0lTYePFO4aOc2yuXRYc2qw2NK3&#10;JX093pwCfb5U5e+Wi8NpWep/LEzhrFFq+Nlvv0BE6uNb/HLvjYLFLM1P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BY6QWP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886" o:spid="_x0000_s1039" style="position:absolute;visibility:visible;mso-wrap-style:square" from="376555,622300" to="376555,8013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P9Qy8IAAADcAAAADwAAAGRycy9kb3ducmV2LnhtbESPT4vCMBTE7wt+h/AEb2vqHqRbjSKC&#10;sKeC//D6SJ5NsXmpTdTqpzcLC3scZuY3zHzZu0bcqQu1ZwWTcQaCWHtTc6XgsN985iBCRDbYeCYF&#10;TwqwXAw+5lgY/+At3XexEgnCoUAFNsa2kDJoSw7D2LfEyTv7zmFMsquk6fCR4K6RX1k2lQ5rTgsW&#10;W1pb0pfdzSnQh1N1vK643O6/j/qFpSmdNUqNhv1qBiJSH//Df+0foyDPp/B7Jh0BuX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P9Qy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887" o:spid="_x0000_s1040" style="position:absolute;visibility:visible;mso-wrap-style:square" from="909955,622300" to="909955,8013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7P1UMMAAADcAAAADwAAAGRycy9kb3ducmV2LnhtbESPT2sCMRTE7wW/Q3iCt5q1B7uuRpFC&#10;wdOC//D6SJ6bxc3Lukl17advCoLHYWZ+wyxWvWvEjbpQe1YwGWcgiLU3NVcKDvvv9xxEiMgGG8+k&#10;4EEBVsvB2wIL4++8pdsuViJBOBSowMbYFlIGbclhGPuWOHln3zmMSXaVNB3eE9w18iPLptJhzWnB&#10;YktflvRl9+MU6MOpOl7XXG73s6P+xdKUzhqlRsN+PQcRqY+v8LO9MQry/BP+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ez9VD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shape id="Isosceles Triangle 888" o:spid="_x0000_s1041" type="#_x0000_t5" style="position:absolute;left:32385;top:46545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oR4oxAAA&#10;ANwAAAAPAAAAZHJzL2Rvd25yZXYueG1sRI9Na8MwDIbvhf0Ho8IuZXXWQ2eyuqUUNsoupR/Qq4jV&#10;JDSWg+2l2b+fDoMdxav30aPVZvSdGiimNrCF13kBirgKruXawuX88WJApYzssAtMFn4owWb9NFlh&#10;6cKDjzSccq0EwqlEC03Ofal1qhrymOahJ5bsFqLHLGOstYv4ELjv9KIoltpjy3KhwZ52DVX307cX&#10;jf3scxF249Vc/PFgrl38wuHN2ufpuH0HlWnM/8t/7b2zYIzYyjNCAL3+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qEeKM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shape id="Isosceles Triangle 890" o:spid="_x0000_s1042" type="#_x0000_t5" style="position:absolute;left:813435;top:47815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5DoTzxAAA&#10;ANwAAAAPAAAAZHJzL2Rvd25yZXYueG1sRI/BasJAEIbvBd9hGcFL0Y0e2jS6iggV6aVoBa9DdkyC&#10;2dmwu43x7Z1Docfhn/+bb1abwbWqpxAbzwbmswwUceltw5WB88/nNAcVE7LF1jMZeFCEzXr0ssLC&#10;+jsfqT+lSgmEY4EG6pS6QutY1uQwznxHLNnVB4dJxlBpG/AucNfqRZa9aYcNy4UaO9rVVN5Ov040&#10;Dq/7hd8Nl/zsjt/5pQ1f2L8bMxkP2yWoREP6X/5rH6yB/EP05RkhgF4/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+Q6E88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line id="Straight Connector 891" o:spid="_x0000_s1043" style="position:absolute;visibility:visible;mso-wrap-style:square" from="358140,15240" to="358140,481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s9eYsIAAADcAAAADwAAAGRycy9kb3ducmV2LnhtbESPT4vCMBTE74LfITzBm03dg2jXKLIg&#10;7KngP/b6SJ5NsXnpNlGrn36zIHgcZuY3zHLdu0bcqAu1ZwXTLAdBrL2puVJwPGwncxAhIhtsPJOC&#10;BwVYr4aDJRbG33lHt32sRIJwKFCBjbEtpAzaksOQ+ZY4eWffOYxJdpU0Hd4T3DXyI89n0mHNacFi&#10;S1+W9GV/dQr08ac6/W643B0WJ/3E0pTOGqXGo37zCSJSH9/hV/vbKJgvpvB/Jh0Bufo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s9eYs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893" o:spid="_x0000_s1044" style="position:absolute;visibility:visible;mso-wrap-style:square" from="0,274320" to="1108710,274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VFljsQAAADcAAAADwAAAGRycy9kb3ducmV2LnhtbESPwWrDMBBE74H+g9hCboncFkLiRgkm&#10;EOjJEDuh10XaWqbWyrVUx+nXV4FCj8PMvGG2+8l1YqQhtJ4VPC0zEMTam5YbBef6uFiDCBHZYOeZ&#10;FNwowH73MNtibvyVTzRWsREJwiFHBTbGPpcyaEsOw9L3xMn78IPDmOTQSDPgNcFdJ5+zbCUdtpwW&#10;LPZ0sKQ/q2+nQJ/fm8tXweWp3lz0D5amdNYoNX+cilcQkab4H/5rvxkF680L3M+kIyB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dUWWO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</v:group>
                </v:group>
              </v:group>
            </w:pict>
          </mc:Fallback>
        </mc:AlternateContent>
      </w:r>
    </w:p>
    <w:p w14:paraId="6554D52A" w14:textId="04C7610E" w:rsidR="00852724" w:rsidRDefault="00A0672D" w:rsidP="002E3E30">
      <w:pPr>
        <w:tabs>
          <w:tab w:val="left" w:pos="6660"/>
          <w:tab w:val="left" w:pos="7560"/>
          <w:tab w:val="left" w:pos="837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4496" behindDoc="1" locked="0" layoutInCell="1" allowOverlap="1" wp14:anchorId="14242045" wp14:editId="724F55FA">
                <wp:simplePos x="0" y="0"/>
                <wp:positionH relativeFrom="column">
                  <wp:posOffset>4361180</wp:posOffset>
                </wp:positionH>
                <wp:positionV relativeFrom="paragraph">
                  <wp:posOffset>-1270</wp:posOffset>
                </wp:positionV>
                <wp:extent cx="1108710" cy="565150"/>
                <wp:effectExtent l="50800" t="25400" r="59690" b="95250"/>
                <wp:wrapNone/>
                <wp:docPr id="876" name="Group 8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877" name="Group 877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878" name="Straight Connector 878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879" name="Group 879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880" name="Oval 880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1" name="Oval 881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2" name="Oval 882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83" name="Straight Connector 883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4" name="Straight Connector 884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5" name="Straight Connector 885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7" name="Straight Connector 897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8" name="Straight Connector 898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9" name="Straight Connector 899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0" name="Straight Connector 900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01" name="Isosceles Triangle 901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2" name="Isosceles Triangle 902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3" name="Isosceles Triangle 903"/>
                        <wps:cNvSpPr/>
                        <wps:spPr>
                          <a:xfrm rot="10800000">
                            <a:off x="806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76" o:spid="_x0000_s1026" style="position:absolute;margin-left:343.4pt;margin-top:-.05pt;width:87.3pt;height:44.5pt;z-index:-251561984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">
                <v:group id="Group 877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NzUJ/vGAAAA3AAA&#10;AA8AAAAAAAAAAAAAAAAAqQIAAGRycy9kb3ducmV2LnhtbFBLBQYAAAAABAAEAPoAAACcAwAAAAA=&#10;">
                  <v:line id="Straight Connector 878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/kRBcAAAADcAAAADwAAAGRycy9kb3ducmV2LnhtbERPy4rCMBTdC/MP4Q6401QXPjpGkQHB&#10;VcFHcXtJ7jTF5qbTRO3M15uF4PJw3qtN7xpxpy7UnhVMxhkIYu1NzZWC82k3WoAIEdlg45kU/FGA&#10;zfpjsMLc+Acf6H6MlUghHHJUYGNscymDtuQwjH1LnLgf3zmMCXaVNB0+Urhr5DTLZtJhzanBYkvf&#10;lvT1eHMK9PlSlb9bLg6nZan/sTCFs0ap4We//QIRqY9v8cu9NwoW87Q2nUlHQK6f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KP5EQX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group id="Group 879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CBxYSxgAAANwAAAAPAAAAZHJzL2Rvd25yZXYueG1sRI9Ba8JAFITvgv9heUJv&#10;dROLrY1ZRUSlBylUC8XbI/tMQrJvQ3ZN4r/vFgoeh5n5hknXg6lFR60rLSuIpxEI4szqknMF3+f9&#10;8wKE88gaa8uk4E4O1qvxKMVE256/qDv5XAQIuwQVFN43iZQuK8igm9qGOHhX2xr0Qba51C32AW5q&#10;OYuiV2mw5LBQYEPbgrLqdDMKDj32m5d41x2r6/Z+Oc8/f44xKfU0GTZLEJ4G/wj/tz+0gsXbO/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MIHFhLGAAAA3AAA&#10;AA8AAAAAAAAAAAAAAAAAqQIAAGRycy9kb3ducmV2LnhtbFBLBQYAAAAABAAEAPoAAACcAwAAAAA=&#10;">
                    <v:oval id="Oval 880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9SG7wgAA&#10;ANwAAAAPAAAAZHJzL2Rvd25yZXYueG1sRE/Pa8IwFL4L/g/hCbvImioopWsqKgjbcXWMHd+at7az&#10;ealJZrv/3hwGO358v4vdZHpxI+c7ywpWSQqCuLa640bB2/n0mIHwAVljb5kU/JKHXTmfFZhrO/Ir&#10;3arQiBjCPkcFbQhDLqWvWzLoEzsQR+7LOoMhQtdI7XCM4aaX6zTdSoMdx4YWBzq2VF+qH6PgQPV2&#10;/fnyfVye9uP7R6g2eF0OSj0spv0TiEBT+Bf/uZ+1giyL8+OZeARkeQ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b1IbvCAAAA3A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881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uYQgwwAA&#10;ANwAAAAPAAAAZHJzL2Rvd25yZXYueG1sRI9Bi8IwFITvwv6H8Ba8iKYKSqlGcQXBPVpFPD6bZ1u3&#10;ealNtN1/v1kQPA4z8w2zWHWmEk9qXGlZwXgUgSDOrC45V3A8bIcxCOeRNVaWScEvOVgtP3oLTLRt&#10;eU/P1OciQNglqKDwvk6kdFlBBt3I1sTBu9rGoA+yyaVusA1wU8lJFM2kwZLDQoE1bQrKftKHUfBF&#10;2Wxy+b5tBtt1ezr7dIr3Qa1U/7Nbz0F46vw7/GrvtII4HsP/mXAE5PI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5uYQg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882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axpXxQAA&#10;ANwAAAAPAAAAZHJzL2Rvd25yZXYueG1sRI9Ba8JAFITvBf/D8oRepNk0oITUNURBaI+mIh5fs69J&#10;NPs2Zrcm/ffdQqHHYWa+Ydb5ZDpxp8G1lhU8RzEI4srqlmsFx/f9UwrCeWSNnWVS8E0O8s3sYY2Z&#10;tiMf6F76WgQIuwwVNN73mZSuasigi2xPHLxPOxj0QQ611AOOAW46mcTxShpsOSw02NOuoepafhkF&#10;W6pWycfbZbfYF+Pp7Msl3ha9Uo/zqXgB4Wny/+G/9qtWkKYJ/J4JR0Buf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lrGlf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883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IjzU8MAAADcAAAADwAAAGRycy9kb3ducmV2LnhtbESPT2sCMRTE7wW/Q3iCt5q1QllXo0ih&#10;4GnBf3h9JM/N4uZl3aS69tM3BcHjMDO/YRar3jXiRl2oPSuYjDMQxNqbmisFh/33ew4iRGSDjWdS&#10;8KAAq+XgbYGF8Xfe0m0XK5EgHApUYGNsCymDtuQwjH1LnLyz7xzGJLtKmg7vCe4a+ZFln9JhzWnB&#10;YktflvRl9+MU6MOpOl7XXG73s6P+xdKUzhqlRsN+PQcRqY+v8LO9MQryfAr/Z9IRkMs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iI81P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884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2FrJ8MAAADcAAAADwAAAGRycy9kb3ducmV2LnhtbESPT2sCMRTE7wW/Q3iCt5q1SFlXo0ih&#10;4GnBf3h9JM/N4uZl3aS69tM3BcHjMDO/YRar3jXiRl2oPSuYjDMQxNqbmisFh/33ew4iRGSDjWdS&#10;8KAAq+XgbYGF8Xfe0m0XK5EgHApUYGNsCymDtuQwjH1LnLyz7xzGJLtKmg7vCe4a+ZFln9JhzWnB&#10;YktflvRl9+MU6MOpOl7XXG73s6P+xdKUzhqlRsN+PQcRqY+v8LO9MQryfAr/Z9IRkMs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dhayf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885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C3OvMMAAADcAAAADwAAAGRycy9kb3ducmV2LnhtbESPT2sCMRTE7wW/Q3iCt5q1YFlXo0ih&#10;4GnBf3h9JM/N4uZl3aS69tM3BcHjMDO/YRar3jXiRl2oPSuYjDMQxNqbmisFh/33ew4iRGSDjWdS&#10;8KAAq+XgbYGF8Xfe0m0XK5EgHApUYGNsCymDtuQwjH1LnLyz7xzGJLtKmg7vCe4a+ZFln9JhzWnB&#10;YktflvRl9+MU6MOpOl7XXG73s6P+xdKUzhqlRsN+PQcRqY+v8LO9MQryfAr/Z9IRkMs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gtzrz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897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mpjjcQAAADcAAAADwAAAGRycy9kb3ducmV2LnhtbESPwWrDMBBE74H+g9hCboncHprEjRJM&#10;INCTIXZCr4u0tUytlWupjtOvrwKFHoeZecNs95PrxEhDaD0reFpmIIi1Ny03Cs71cbEGESKywc4z&#10;KbhRgP3uYbbF3Pgrn2isYiMShEOOCmyMfS5l0JYchqXviZP34QeHMcmhkWbAa4K7Tj5n2Yt02HJa&#10;sNjTwZL+rL6dAn1+by5fBZenenPRP1ia0lmj1PxxKl5BRJrif/iv/WYUrDcruJ9JR0Duf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iamON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898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/X3/74AAADcAAAADwAAAGRycy9kb3ducmV2LnhtbERPy4rCMBTdC/5DuII7TXUh2jGKCIKr&#10;gi9me0muTbG5qU3UOl8/WQguD+e9XHeuFk9qQ+VZwWScgSDW3lRcKjifdqM5iBCRDdaeScGbAqxX&#10;/d4Sc+NffKDnMZYihXDIUYGNscmlDNqSwzD2DXHirr51GBNsS2lafKVwV8tpls2kw4pTg8WGtpb0&#10;7fhwCvT5t7zcN1wcTouL/sPCFM4apYaDbvMDIlIXv+KPe28UzBdpbTqTjoBc/QM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AT9ff/vgAAANwAAAAPAAAAAAAAAAAAAAAAAKEC&#10;AABkcnMvZG93bnJldi54bWxQSwUGAAAAAAQABAD5AAAAjAMAAAAA&#10;" strokecolor="#4f81bd [3204]" strokeweight="2pt">
                    <v:shadow on="t" opacity="24903f" mv:blur="40000f" origin=",.5" offset="0,20000emu"/>
                  </v:line>
                  <v:line id="Straight Connector 899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LlSZMIAAADcAAAADwAAAGRycy9kb3ducmV2LnhtbESPT4vCMBTE7wt+h/CEva2pHsRWo4gg&#10;eCr4D6+P5NkUm5faRK376TcLC3scZuY3zGLVu0Y8qQu1ZwXjUQaCWHtTc6XgdNx+zUCEiGyw8UwK&#10;3hRgtRx8LLAw/sV7eh5iJRKEQ4EKbIxtIWXQlhyGkW+Jk3f1ncOYZFdJ0+ErwV0jJ1k2lQ5rTgsW&#10;W9pY0rfDwynQp0t1vq+53B/zs/7G0pTOGqU+h/16DiJSH//Df+2dUTDLc/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LlSZ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900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2hh48AAAADcAAAADwAAAGRycy9kb3ducmV2LnhtbERPu2rDMBTdC/kHcQPZGjkdQuNGCSYQ&#10;6GRwHmS9SLeWqXXlWort5OurodDxcN7b/eRaMVAfGs8KVssMBLH2puFaweV8fH0HESKywdYzKXhQ&#10;gP1u9rLF3PiRKxpOsRYphEOOCmyMXS5l0JYchqXviBP35XuHMcG+lqbHMYW7Vr5l2Vo6bDg1WOzo&#10;YEl/n+5Ogb7c6utPwWV13lz1E0tTOmuUWsyn4gNEpCn+i//cn0bBJkvz05l0BOTu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NoYeP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</v:group>
                <v:shape id="Isosceles Triangle 901" o:spid="_x0000_s104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qbtywwAA&#10;ANwAAAAPAAAAZHJzL2Rvd25yZXYueG1sRI9Bi8IwEIXvC/6HMIKXRVM9uN1qFBEU8SK6gtehGdti&#10;MylJrPXfG0HY4+PN+968+bIztWjJ+cqygvEoAUGcW11xoeD8txmmIHxA1lhbJgVP8rBc9L7mmGn7&#10;4CO1p1CICGGfoYIyhCaT0uclGfQj2xBH72qdwRClK6R2+IhwU8tJkkylwYpjQ4kNrUvKb6e7iW/s&#10;vrcTu+4u6dkcD+mldntsf5Qa9LvVDESgLvwff9I7reA3GcN7TCSAXL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Iqbty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02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eyUFxAAA&#10;ANwAAAAPAAAAZHJzL2Rvd25yZXYueG1sRI9Pi8IwEMXvwn6HMIIXWVN70G41yiLsInsR/4DXoRnb&#10;YjMpSaz1228EwePjzfu9ect1bxrRkfO1ZQXTSQKCuLC65lLB6fjzmYHwAVljY5kUPMjDevUxWGKu&#10;7Z331B1CKSKEfY4KqhDaXEpfVGTQT2xLHL2LdQZDlK6U2uE9wk0j0ySZSYM1x4YKW9pUVFwPNxPf&#10;2I5/U7vpz9nJ7HfZuXF/2M2VGg377wWIQH14H7/SW63gK0nhOSYSQK7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+HslB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03" o:spid="_x0000_s1042" type="#_x0000_t5" style="position:absolute;left:806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N4CexQAA&#10;ANwAAAAPAAAAZHJzL2Rvd25yZXYueG1sRI/BasMwEETvhfyD2EAuJZGbQus4UUIIpJheSlKDr4u1&#10;sU2slZFU2/37qlDocZidNzu7w2Q6MZDzrWUFT6sEBHFldcu1guLzvExB+ICssbNMCr7Jw2E/e9hh&#10;pu3IFxquoRYRwj5DBU0IfSalrxoy6Fe2J47ezTqDIUpXS+1wjHDTyXWSvEiDLceGBns6NVTdr18m&#10;vpE/vq3taSrTwlw+0rJz7zi8KrWYT8ctiEBT+D/+S+dawSZ5ht8xkQBy/w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c3gJ7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02829503" w14:textId="2D688922" w:rsidR="00852724" w:rsidRPr="00A34D33" w:rsidRDefault="009A6AF9" w:rsidP="00A34D33">
      <w:pPr>
        <w:tabs>
          <w:tab w:val="left" w:pos="6480"/>
        </w:tabs>
        <w:rPr>
          <w:i/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6304" behindDoc="1" locked="0" layoutInCell="1" allowOverlap="1" wp14:anchorId="3AE545B9" wp14:editId="6C2F6C01">
                <wp:simplePos x="0" y="0"/>
                <wp:positionH relativeFrom="column">
                  <wp:posOffset>2633980</wp:posOffset>
                </wp:positionH>
                <wp:positionV relativeFrom="paragraph">
                  <wp:posOffset>158750</wp:posOffset>
                </wp:positionV>
                <wp:extent cx="1108710" cy="565150"/>
                <wp:effectExtent l="50800" t="25400" r="59690" b="95250"/>
                <wp:wrapNone/>
                <wp:docPr id="204" name="Group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05" name="Group 205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208" name="Straight Connector 208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09" name="Group 209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210" name="Oval 210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4" name="Oval 214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5" name="Oval 215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6" name="Straight Connector 216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7" name="Straight Connector 217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8" name="Straight Connector 218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9" name="Straight Connector 219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0" name="Straight Connector 220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1" name="Straight Connector 221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2" name="Straight Connector 222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23" name="Isosceles Triangle 223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2" name="Isosceles Triangle 832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3" name="Isosceles Triangle 833"/>
                        <wps:cNvSpPr/>
                        <wps:spPr>
                          <a:xfrm rot="10800000">
                            <a:off x="806450" y="18351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4" o:spid="_x0000_s1026" style="position:absolute;margin-left:207.4pt;margin-top:12.5pt;width:87.3pt;height:44.5pt;z-index:-251570176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">
                <v:group id="Group 205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ICWWLjGAAAA3AAA&#10;AA8AAAAAAAAAAAAAAAAAqQIAAGRycy9kb3ducmV2LnhtbFBLBQYAAAAABAAEAPoAAACcAwAAAAA=&#10;">
                  <v:line id="Straight Connector 208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CVVqsAAAADcAAAADwAAAGRycy9kb3ducmV2LnhtbERPu2rDMBTdA/kHcQPdYjkeSutaCSYQ&#10;yGTIi6wX6dYyta5cS0mcfn01FDoezrvaTK4XdxpD51nBKstBEGtvOm4VnE+75RuIEJEN9p5JwZMC&#10;bNbzWYWl8Q8+0P0YW5FCOJSowMY4lFIGbclhyPxAnLhPPzqMCY6tNCM+UrjrZZHnr9Jhx6nB4kBb&#10;S/rreHMK9PnaXr5rbg6n94v+wcY0zhqlXhZT/QEi0hT/xX/uvVFQ5GltOpOOgFz/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AlVar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group id="Group 209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HbUr3GAAAA3AAA&#10;AA8AAAAAAAAAAAAAAAAAqQIAAGRycy9kb3ducmV2LnhtbFBLBQYAAAAABAAEAPoAAACcAwAAAAA=&#10;">
                    <v:oval id="Oval 210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JYPuwgAA&#10;ANwAAAAPAAAAZHJzL2Rvd25yZXYueG1sRE9Na8JAEL0L/odlBC9SNwlUJHUVDQTqsbEUj9PsNIlm&#10;Z2N2m6T/vnso9Ph437vDZFoxUO8aywridQSCuLS64UrB+yV/2oJwHllja5kU/JCDw34+22Gq7chv&#10;NBS+EiGEXYoKau+7VEpX1mTQrW1HHLgv2xv0AfaV1D2OIdy0MomijTTYcGiosaOspvJefBsFJyo3&#10;yef5lq3y4/hx9cUzPladUsvFdHwB4Wny/+I/96tWkMRhfjgTjoDc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Ulg+7CAAAA3A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14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HoXtxAAA&#10;ANwAAAAPAAAAZHJzL2Rvd25yZXYueG1sRI9Ba8JAFITvBf/D8gQvohtDKxJdRQXBHk2LeHxmn0k0&#10;+zZmV5P++65Q6HGYmW+YxaozlXhS40rLCibjCARxZnXJuYLvr91oBsJ5ZI2VZVLwQw5Wy97bAhNt&#10;Wz7QM/W5CBB2CSoovK8TKV1WkEE3tjVx8C62MeiDbHKpG2wD3FQyjqKpNFhyWCiwpm1B2S19GAUb&#10;yqbx+fO6He7W7fHk0w+8D2ulBv1uPQfhqfP/4b/2XiuIJ+/wOhOOgFz+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2h6F7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15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UiB2xQAA&#10;ANwAAAAPAAAAZHJzL2Rvd25yZXYueG1sRI9Ba8JAFITvQv/D8gq9SLMxECkxq1hBsEdjKT2+Zp9J&#10;2uzbNLsm8d93C4LHYWa+YfLNZFoxUO8aywoWUQyCuLS64UrB+2n//ALCeWSNrWVScCUHm/XDLMdM&#10;25GPNBS+EgHCLkMFtfddJqUrazLoItsRB+9se4M+yL6SuscxwE0rkzheSoMNh4UaO9rVVP4UF6Pg&#10;lcpl8vX2vZvvt+PHpy9S/J13Sj09TtsVCE+Tv4dv7YNWkCxS+D8TjoB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VSIHb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216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y/yns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8msD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+y/yn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17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GNXBcQAAADcAAAADwAAAGRycy9kb3ducmV2LnhtbESPwWrDMBBE74X8g9hCbo1sH9LGjRJC&#10;odCTwU5Crou0tUytlWOpiduvrwKBHoeZecOst5PrxYXG0HlWkC8yEMTam45bBYf9+9MLiBCRDfae&#10;ScEPBdhuZg9rLI2/ck2XJrYiQTiUqMDGOJRSBm3JYVj4gTh5n350GJMcW2lGvCa462WRZUvpsOO0&#10;YHGgN0v6q/l2CvTh1B7PO67q/eqof7EylbNGqfnjtHsFEWmK/+F7+8MoKPJnuJ1JR0Bu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UY1cF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218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fzDd8AAAADcAAAADwAAAGRycy9kb3ducmV2LnhtbERPz2vCMBS+C/4P4Qm72VQPY+saRYSB&#10;p4LasusjeTbF5qU2mdb99cthsOPH97vcTq4XdxpD51nBKstBEGtvOm4V1OfP5RuIEJEN9p5JwZMC&#10;bDfzWYmF8Q8+0v0UW5FCOBSowMY4FFIGbclhyPxAnLiLHx3GBMdWmhEfKdz1cp3nr9Jhx6nB4kB7&#10;S/p6+nYKdP3VNrcdV8fze6N/sDKVs0apl8W0+wARaYr/4j/3wShYr9LadCYdAbn5B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X8w3f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219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rBm7MIAAADcAAAADwAAAGRycy9kb3ducmV2LnhtbESPT4vCMBTE7wt+h/AEb2uqB1m7RhFB&#10;8FTwH3t9JM+m2LzUJmr105sFweMwM79hZovO1eJGbag8KxgNMxDE2puKSwWH/fr7B0SIyAZrz6Tg&#10;QQEW897XDHPj77yl2y6WIkE45KjAxtjkUgZtyWEY+oY4eSffOoxJtqU0Ld4T3NVynGUT6bDitGCx&#10;oZUlfd5dnQJ9+CuPlyUX2/30qJ9YmMJZo9Sg3y1/QUTq4if8bm+MgvFoCv9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rBm7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20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eYFzL8AAADcAAAADwAAAGRycy9kb3ducmV2LnhtbERPy4rCMBTdC/MP4Q64s+l0IVqNIgMD&#10;syr4wu0luTbF5qY2Ge349WYhuDyc93I9uFbcqA+NZwVfWQ6CWHvTcK3gsP+ZzECEiGyw9UwK/inA&#10;evUxWmJp/J23dNvFWqQQDiUqsDF2pZRBW3IYMt8RJ+7se4cxwb6Wpsd7CnetLPJ8Kh02nBosdvRt&#10;SV92f06BPpzq43XD1XY/P+oHVqZy1ig1/hw2CxCRhvgWv9y/RkFRpPnpTDoCcvUE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1eYFzL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21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qqgV8IAAADcAAAADwAAAGRycy9kb3ducmV2LnhtbESPT4vCMBTE7wt+h/CEva2pPSxajSKC&#10;sKeC//D6SJ5NsXmpTVa7++mNIHgcZuY3zHzZu0bcqAu1ZwXjUQaCWHtTc6XgsN98TUCEiGyw8UwK&#10;/ijAcjH4mGNh/J23dNvFSiQIhwIV2BjbQsqgLTkMI98SJ+/sO4cxya6SpsN7grtG5ln2LR3WnBYs&#10;trS2pC+7X6dAH07V8bricrufHvU/lqZ01ij1OexXMxCR+vgOv9o/RkGej+F5Jh0BuXg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qqgV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22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ng+IMMAAADcAAAADwAAAGRycy9kb3ducmV2LnhtbESPwWrDMBBE74X8g9hAbrUcH0rjWgmh&#10;EOjJEDuh10XaWqbWyrXUxM3XV4VCjsPMvGGq3ewGcaEp9J4VrLMcBLH2pudOwak9PD6DCBHZ4OCZ&#10;FPxQgN128VBhafyVj3RpYicShEOJCmyMYyll0JYchsyPxMn78JPDmOTUSTPhNcHdIIs8f5IOe04L&#10;Fkd6taQ/m2+nQJ/eu/PXnutjuznrG9amdtYotVrO+xcQkeZ4D/+334yCoijg70w6AnL7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p4Pi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Isosceles Triangle 223" o:spid="_x0000_s104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ueSxxAAA&#10;ANwAAAAPAAAAZHJzL2Rvd25yZXYueG1sRI9Pi8IwEMXvwn6HMIIXWVMruKUaZRF2kb2If8Dr0Ixt&#10;sZmUJNb67TeC4PHx5v3evOW6N43oyPnasoLpJAFBXFhdc6ngdPz5zED4gKyxsUwKHuRhvfoYLDHX&#10;9s576g6hFBHCPkcFVQhtLqUvKjLoJ7Yljt7FOoMhSldK7fAe4aaRaZLMpcGaY0OFLW0qKq6Hm4lv&#10;bMe/qd305+xk9rvs3Lg/7L6UGg377wWIQH14H7/SW60gTWfwHBMJIFf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bnks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832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9uAlxQAA&#10;ANwAAAAPAAAAZHJzL2Rvd25yZXYueG1sRI/BasMwEETvhfyD2EIvJZHrQmPcKCYYEkIuJY4h18Xa&#10;2qbWykiq4/59VCj0OMzOm51NMZtBTOR8b1nByyoBQdxY3XOroL7slxkIH5A1DpZJwQ95KLaLhw3m&#10;2t74TFMVWhEh7HNU0IUw5lL6piODfmVH4uh9WmcwROlaqR3eItwMMk2SN2mw59jQ4UhlR81X9W3i&#10;G8fnQ2rL+ZrV5vyRXQd3wmmt1NPjvHsHEWgO/8d/6aNWkL2m8DsmEkBu7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D24CX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833" o:spid="_x0000_s1042" type="#_x0000_t5" style="position:absolute;left:806450;top:18351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ukW+wwAA&#10;ANwAAAAPAAAAZHJzL2Rvd25yZXYueG1sRI9Bi8IwEIXvwv6HMAt7kTVdBS1doyyCi3gRq+B1aMa2&#10;2ExKEmv990YQPD7evO/Nmy9704iOnK8tK/gZJSCIC6trLhUcD+vvFIQPyBoby6TgTh6Wi4/BHDNt&#10;b7ynLg+liBD2GSqoQmgzKX1RkUE/si1x9M7WGQxRulJqh7cIN40cJ8lUGqw5NlTY0qqi4pJfTXxj&#10;M/wf21V/So9mv0tPjdtiN1Pq67P/+wURqA/v41d6oxWkkwk8x0QCyMU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vukW+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="00E7643D">
        <w:rPr>
          <w:noProof/>
        </w:rPr>
        <mc:AlternateContent>
          <mc:Choice Requires="wpg">
            <w:drawing>
              <wp:anchor distT="0" distB="0" distL="114300" distR="114300" simplePos="0" relativeHeight="251750400" behindDoc="1" locked="0" layoutInCell="1" allowOverlap="1" wp14:anchorId="290B79FE" wp14:editId="1838FFC0">
                <wp:simplePos x="0" y="0"/>
                <wp:positionH relativeFrom="column">
                  <wp:posOffset>3883660</wp:posOffset>
                </wp:positionH>
                <wp:positionV relativeFrom="paragraph">
                  <wp:posOffset>83820</wp:posOffset>
                </wp:positionV>
                <wp:extent cx="116840" cy="38100"/>
                <wp:effectExtent l="50800" t="25400" r="60960" b="114300"/>
                <wp:wrapNone/>
                <wp:docPr id="854" name="Group 8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840" cy="38100"/>
                          <a:chOff x="0" y="527685"/>
                          <a:chExt cx="116840" cy="381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855" name="Straight Connector 855"/>
                        <wps:cNvCnPr/>
                        <wps:spPr>
                          <a:xfrm>
                            <a:off x="0" y="5276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6" name="Straight Connector 856"/>
                        <wps:cNvCnPr/>
                        <wps:spPr>
                          <a:xfrm>
                            <a:off x="0" y="5657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54" o:spid="_x0000_s1026" style="position:absolute;margin-left:305.8pt;margin-top:6.6pt;width:9.2pt;height:3pt;z-index:-251566080;mso-width-relative:margin;mso-height-relative:margin" coordorigin=",527685" coordsize="116840,38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">
                <v:line id="Straight Connector 855" o:spid="_x0000_s1027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TKyl8MAAADcAAAADwAAAGRycy9kb3ducmV2LnhtbESPT4vCMBTE78J+h/AW9qapK4pUo8iC&#10;soIX/1z29rZ5NsXmpSTR1m9vBMHjMDO/YebLztbiRj5UjhUMBxkI4sLpiksFp+O6PwURIrLG2jEp&#10;uFOA5eKjN8dcu5b3dDvEUiQIhxwVmBibXMpQGLIYBq4hTt7ZeYsxSV9K7bFNcFvL7yybSIsVpwWD&#10;Df0YKi6Hq1Ww2jWndhMyY7feytEf7f7Xo0Kpr89uNQMRqYvv8Kv9qxVMx2N4nklHQC4e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UyspfDAAAA3AAAAA8AAAAAAAAAAAAA&#10;AAAAoQIAAGRycy9kb3ducmV2LnhtbFBLBQYAAAAABAAEAPkAAACRAwAAAAA=&#10;" strokecolor="#4f81bd [3204]" strokeweight="1pt">
                  <v:shadow on="t" opacity="24903f" mv:blur="40000f" origin=",.5" offset="0,20000emu"/>
                </v:line>
                <v:line id="Straight Connector 856" o:spid="_x0000_s1028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eAs4MMAAADcAAAADwAAAGRycy9kb3ducmV2LnhtbESPT4vCMBTE7wv7HcJb8LamrihSjSIL&#10;ioIX/1z29rZ5NsXmpSTR1m9vBMHjMDO/YWaLztbiRj5UjhUM+hkI4sLpiksFp+PqewIiRGSNtWNS&#10;cKcAi/nnxwxz7Vre0+0QS5EgHHJUYGJscilDYchi6LuGOHln5y3GJH0ptcc2wW0tf7JsLC1WnBYM&#10;NvRrqLgcrlbBctec2nXIjN16K4d/tPtfDQulel/dcgoiUhff4Vd7oxVMRmN4nklHQM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XgLODDAAAA3AAAAA8AAAAAAAAAAAAA&#10;AAAAoQIAAGRycy9kb3ducmV2LnhtbFBLBQYAAAAABAAEAPkAAACRAwAAAAA=&#10;" strokecolor="#4f81bd [3204]" strokeweight="1pt">
                  <v:shadow on="t" opacity="24903f" mv:blur="40000f" origin=",.5" offset="0,20000emu"/>
                </v:line>
              </v:group>
            </w:pict>
          </mc:Fallback>
        </mc:AlternateContent>
      </w:r>
      <w:r w:rsidR="00852724">
        <w:rPr>
          <w:color w:val="008000"/>
        </w:rPr>
        <w:t xml:space="preserve">Theorem. </w:t>
      </w:r>
      <w:r w:rsidR="00852724">
        <w:t>[Bud]</w:t>
      </w:r>
      <w:r w:rsidR="00901075" w:rsidRPr="00901075">
        <w:rPr>
          <w:noProof/>
        </w:rPr>
        <w:t xml:space="preserve"> </w:t>
      </w:r>
      <w:r w:rsidR="008E59A9">
        <w:rPr>
          <w:noProof/>
        </w:rPr>
        <w:tab/>
      </w:r>
      <w:r w:rsidR="008E59A9">
        <w:rPr>
          <w:i/>
          <w:noProof/>
        </w:rPr>
        <w:t>n</w:t>
      </w:r>
      <w:r w:rsidR="008E59A9">
        <w:rPr>
          <w:noProof/>
        </w:rPr>
        <w:t>!</w:t>
      </w:r>
    </w:p>
    <w:p w14:paraId="041D0EC6" w14:textId="77777777" w:rsidR="008E59A9" w:rsidRDefault="008E59A9" w:rsidP="008E59A9">
      <w:pPr>
        <w:tabs>
          <w:tab w:val="left" w:pos="6480"/>
        </w:tabs>
      </w:pPr>
    </w:p>
    <w:p w14:paraId="6D88C9E6" w14:textId="77777777" w:rsidR="00A34D33" w:rsidRDefault="00A34D33" w:rsidP="008E59A9">
      <w:pPr>
        <w:tabs>
          <w:tab w:val="left" w:pos="6480"/>
        </w:tabs>
      </w:pPr>
    </w:p>
    <w:p w14:paraId="1E78A650" w14:textId="77777777" w:rsidR="00133A3B" w:rsidRDefault="00133A3B" w:rsidP="00A34D33">
      <w:pPr>
        <w:tabs>
          <w:tab w:val="left" w:pos="3240"/>
        </w:tabs>
      </w:pPr>
    </w:p>
    <w:p w14:paraId="3E3A7631" w14:textId="77777777" w:rsidR="004642DC" w:rsidRDefault="004642DC" w:rsidP="00A34D33">
      <w:pPr>
        <w:tabs>
          <w:tab w:val="left" w:pos="3240"/>
        </w:tabs>
      </w:pPr>
    </w:p>
    <w:p w14:paraId="0E9CE039" w14:textId="7C10215E" w:rsidR="008F2232" w:rsidRPr="008F2232" w:rsidRDefault="00A34D33" w:rsidP="00A34D33">
      <w:pPr>
        <w:tabs>
          <w:tab w:val="left" w:pos="3240"/>
        </w:tabs>
      </w:pPr>
      <w:r>
        <w:t xml:space="preserve">Proof: </w:t>
      </w:r>
      <w:r w:rsidR="008F2232">
        <w:t>Let P</w:t>
      </w:r>
      <w:r w:rsidR="008F2232">
        <w:rPr>
          <w:i/>
          <w:vertAlign w:val="subscript"/>
        </w:rPr>
        <w:t>a</w:t>
      </w:r>
      <w:r w:rsidR="008F2232">
        <w:rPr>
          <w:vertAlign w:val="subscript"/>
        </w:rPr>
        <w:t>…</w:t>
      </w:r>
      <w:r w:rsidR="008F2232">
        <w:rPr>
          <w:i/>
          <w:vertAlign w:val="subscript"/>
        </w:rPr>
        <w:t>g</w:t>
      </w:r>
      <w:r w:rsidR="008F2232">
        <w:rPr>
          <w:i/>
        </w:rPr>
        <w:t xml:space="preserve"> </w:t>
      </w:r>
      <w:r w:rsidR="008F2232">
        <w:t>be the set of permutations of (</w:t>
      </w:r>
      <w:r w:rsidR="008F2232">
        <w:rPr>
          <w:i/>
        </w:rPr>
        <w:t>a</w:t>
      </w:r>
      <w:r w:rsidR="008F2232">
        <w:t xml:space="preserve">, …, </w:t>
      </w:r>
      <w:r w:rsidR="008F2232">
        <w:rPr>
          <w:i/>
        </w:rPr>
        <w:t>g</w:t>
      </w:r>
      <w:r w:rsidR="008F2232">
        <w:t>).  Then</w:t>
      </w:r>
    </w:p>
    <w:p w14:paraId="0FCD33E8" w14:textId="77777777" w:rsidR="00203223" w:rsidRDefault="00203223" w:rsidP="008F2232">
      <w:pPr>
        <w:tabs>
          <w:tab w:val="left" w:pos="3240"/>
        </w:tabs>
      </w:pPr>
    </w:p>
    <w:p w14:paraId="068AC038" w14:textId="5A9FB444" w:rsidR="008F2232" w:rsidRDefault="0048021B" w:rsidP="008F2232">
      <w:pPr>
        <w:tabs>
          <w:tab w:val="left" w:pos="3240"/>
        </w:tabs>
      </w:pPr>
      <w:r w:rsidRPr="008F2232">
        <w:rPr>
          <w:noProof/>
          <w:position w:val="48"/>
        </w:rPr>
        <mc:AlternateContent>
          <mc:Choice Requires="wpg">
            <w:drawing>
              <wp:anchor distT="0" distB="0" distL="114300" distR="114300" simplePos="0" relativeHeight="251766784" behindDoc="0" locked="0" layoutInCell="1" allowOverlap="1" wp14:anchorId="6A8B27BE" wp14:editId="5DB838D9">
                <wp:simplePos x="0" y="0"/>
                <wp:positionH relativeFrom="column">
                  <wp:posOffset>55880</wp:posOffset>
                </wp:positionH>
                <wp:positionV relativeFrom="paragraph">
                  <wp:posOffset>48895</wp:posOffset>
                </wp:positionV>
                <wp:extent cx="1108710" cy="808990"/>
                <wp:effectExtent l="50800" t="25400" r="59690" b="105410"/>
                <wp:wrapNone/>
                <wp:docPr id="857" name="Group 8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808990"/>
                          <a:chOff x="0" y="0"/>
                          <a:chExt cx="1108710" cy="80899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858" name="Straight Connector 858"/>
                        <wps:cNvCnPr/>
                        <wps:spPr>
                          <a:xfrm>
                            <a:off x="134620" y="15240"/>
                            <a:ext cx="0" cy="46672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9" name="Straight Connector 859"/>
                        <wps:cNvCnPr/>
                        <wps:spPr>
                          <a:xfrm>
                            <a:off x="906780" y="15240"/>
                            <a:ext cx="0" cy="466725"/>
                          </a:xfrm>
                          <a:prstGeom prst="lin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60" name="Group 860"/>
                        <wpg:cNvGrpSpPr/>
                        <wpg:grpSpPr>
                          <a:xfrm>
                            <a:off x="0" y="0"/>
                            <a:ext cx="1108710" cy="808990"/>
                            <a:chOff x="0" y="0"/>
                            <a:chExt cx="1108710" cy="808990"/>
                          </a:xfrm>
                        </wpg:grpSpPr>
                        <wps:wsp>
                          <wps:cNvPr id="861" name="Isosceles Triangle 861"/>
                          <wps:cNvSpPr/>
                          <wps:spPr>
                            <a:xfrm rot="10800000">
                              <a:off x="273685" y="459105"/>
                              <a:ext cx="215900" cy="177800"/>
                            </a:xfrm>
                            <a:prstGeom prst="triangle">
                              <a:avLst/>
                            </a:prstGeom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62" name="Group 862"/>
                          <wpg:cNvGrpSpPr/>
                          <wpg:grpSpPr>
                            <a:xfrm>
                              <a:off x="0" y="0"/>
                              <a:ext cx="1108710" cy="808990"/>
                              <a:chOff x="0" y="0"/>
                              <a:chExt cx="1108710" cy="808990"/>
                            </a:xfrm>
                          </wpg:grpSpPr>
                          <wps:wsp>
                            <wps:cNvPr id="863" name="Straight Connector 863"/>
                            <wps:cNvCnPr/>
                            <wps:spPr>
                              <a:xfrm>
                                <a:off x="0" y="0"/>
                                <a:ext cx="1108710" cy="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864" name="Group 864"/>
                            <wpg:cNvGrpSpPr/>
                            <wpg:grpSpPr>
                              <a:xfrm>
                                <a:off x="513080" y="551180"/>
                                <a:ext cx="247650" cy="50800"/>
                                <a:chOff x="0" y="0"/>
                                <a:chExt cx="247650" cy="50800"/>
                              </a:xfrm>
                            </wpg:grpSpPr>
                            <wps:wsp>
                              <wps:cNvPr id="865" name="Oval 865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6" name="Oval 866"/>
                              <wps:cNvSpPr/>
                              <wps:spPr>
                                <a:xfrm>
                                  <a:off x="98425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7" name="Oval 867"/>
                              <wps:cNvSpPr/>
                              <wps:spPr>
                                <a:xfrm>
                                  <a:off x="1968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68" name="Straight Connector 868"/>
                            <wps:cNvCnPr/>
                            <wps:spPr>
                              <a:xfrm>
                                <a:off x="0" y="808990"/>
                                <a:ext cx="1108710" cy="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69" name="Straight Connector 869"/>
                            <wps:cNvCnPr/>
                            <wps:spPr>
                              <a:xfrm>
                                <a:off x="135255" y="622300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0" name="Straight Connector 870"/>
                            <wps:cNvCnPr/>
                            <wps:spPr>
                              <a:xfrm>
                                <a:off x="376555" y="622300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1" name="Straight Connector 871"/>
                            <wps:cNvCnPr/>
                            <wps:spPr>
                              <a:xfrm>
                                <a:off x="909955" y="622300"/>
                                <a:ext cx="0" cy="17907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2" name="Isosceles Triangle 872"/>
                            <wps:cNvSpPr/>
                            <wps:spPr>
                              <a:xfrm rot="10800000">
                                <a:off x="32385" y="465455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3" name="Isosceles Triangle 873"/>
                            <wps:cNvSpPr/>
                            <wps:spPr>
                              <a:xfrm rot="10800000">
                                <a:off x="813435" y="467995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4" name="Straight Connector 874"/>
                            <wps:cNvCnPr/>
                            <wps:spPr>
                              <a:xfrm>
                                <a:off x="358140" y="15240"/>
                                <a:ext cx="0" cy="466725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5" name="Straight Connector 875"/>
                            <wps:cNvCnPr/>
                            <wps:spPr>
                              <a:xfrm>
                                <a:off x="0" y="274320"/>
                                <a:ext cx="1108710" cy="0"/>
                              </a:xfrm>
                              <a:prstGeom prst="line">
                                <a:avLst/>
                              </a:prstGeom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7" o:spid="_x0000_s1026" style="position:absolute;margin-left:4.4pt;margin-top:3.85pt;width:87.3pt;height:63.7pt;z-index:251766784" coordsize="1108710,8089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">
                <v:line id="Straight Connector 858" o:spid="_x0000_s1027" style="position:absolute;visibility:visible;mso-wrap-style:square" from="134620,15240" to="134620,481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ExNZcAAAADcAAAADwAAAGRycy9kb3ducmV2LnhtbERPy4rCMBTdC/MP4Q6401RB0Y5RZEBw&#10;VfBR3F6SO02xuek0UTvz9WYhuDyc92rTu0bcqQu1ZwWTcQaCWHtTc6XgfNqNFiBCRDbYeCYFfxRg&#10;s/4YrDA3/sEHuh9jJVIIhxwV2BjbXMqgLTkMY98SJ+7Hdw5jgl0lTYePFO4aOc2yuXRYc2qw2NK3&#10;JX093pwCfb5U5e+Wi8NpWep/LEzhrFFq+Nlvv0BE6uNb/HLvjYLFLK1N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hMTWXAAAAA3A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line id="Straight Connector 859" o:spid="_x0000_s1028" style="position:absolute;visibility:visible;mso-wrap-style:square" from="906780,15240" to="906780,481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wDo/sQAAADcAAAADwAAAGRycy9kb3ducmV2LnhtbESPwWrDMBBE74H+g9hCboncQkPiRgkm&#10;EOjJEDuh10XaWqbWyrVUx+nXV4FCj8PMvGG2+8l1YqQhtJ4VPC0zEMTam5YbBef6uFiDCBHZYOeZ&#10;FNwowH73MNtibvyVTzRWsREJwiFHBTbGPpcyaEsOw9L3xMn78IPDmOTQSDPgNcFdJ5+zbCUdtpwW&#10;LPZ0sKQ/q2+nQJ/fm8tXweWp3lz0D5amdNYoNX+cilcQkab4H/5rvxkF65cN3M+kIyB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HAOj+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group id="Group 860" o:spid="_x0000_s1029" style="position:absolute;width:1108710;height:808990" coordsize="1108710,8089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W5ClS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qG+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1uQpUsIAAADcAAAADwAA&#10;AAAAAAAAAAAAAACpAgAAZHJzL2Rvd25yZXYueG1sUEsFBgAAAAAEAAQA+gAAAJgDAAAAAA==&#10;">
                  <v:shape id="Isosceles Triangle 861" o:spid="_x0000_s1030" type="#_x0000_t5" style="position:absolute;left:273685;top:45910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l1FPxAAA&#10;ANwAAAAPAAAAZHJzL2Rvd25yZXYueG1sRI9Ba8JAEIXvhf6HZQq9lLrRQwzRVUSwhF5KUsHrkB2T&#10;YHY27K4x/nu3UPD4ePO+N2+9nUwvRnK+s6xgPktAENdWd9woOP4ePjMQPiBr7C2Tgjt52G5eX9aY&#10;a3vjksYqNCJC2OeooA1hyKX0dUsG/cwOxNE7W2cwROkaqR3eItz0cpEkqTTYcWxocaB9S/Wlupr4&#10;RvHxtbD76ZQdTfmTnXr3jeNSqfe3abcCEWgKz+P/dKEVZOkc/sZEAsjN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5dRT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group id="Group 862" o:spid="_x0000_s1031" style="position:absolute;width:1108710;height:808990" coordsize="1108710,8089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JehK+xAAAANwAAAAP&#10;AAAAAAAAAAAAAAAAAKkCAABkcnMvZG93bnJldi54bWxQSwUGAAAAAAQABAD6AAAAmgMAAAAA&#10;">
                    <v:line id="Straight Connector 863" o:spid="_x0000_s1032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IQVqcQAAADcAAAADwAAAGRycy9kb3ducmV2LnhtbESPwWrDMBBE74X8g9hAb43cFkzqRAkh&#10;UMjJYCeh10XaWKbWyrGU2O3XV4VCj8PMvGHW28l14k5DaD0reF5kIIi1Ny03Ck7H96cliBCRDXae&#10;ScEXBdhuZg9rLIwfuaJ7HRuRIBwKVGBj7Aspg7bkMCx8T5y8ix8cxiSHRpoBxwR3nXzJslw6bDkt&#10;WOxpb0l/1jenQJ8+mvN1x2V1fDvrbyxN6axR6nE+7VYgIk3xP/zXPhgFy/wV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ohBWp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group id="Group 864" o:spid="_x0000_s1033" style="position:absolute;left:513080;top:55118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nfL1HGAAAA3AAA&#10;AA8AAAAAAAAAAAAAAAAAqQIAAGRycy9kb3ducmV2LnhtbFBLBQYAAAAABAAEAPoAAACcAwAAAAA=&#10;">
                      <v:oval id="Oval 865" o:spid="_x0000_s1034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2jmTZwwAA&#10;ANwAAAAPAAAAZHJzL2Rvd25yZXYueG1sRI9Bi8IwFITvwv6H8Ba8iKYKFqlGcQVhPdoV8fhsnm3d&#10;5qU2WVv/vREWPA4z8w2zWHWmEndqXGlZwXgUgSDOrC45V3D42Q5nIJxH1lhZJgUPcrBafvQWmGjb&#10;8p7uqc9FgLBLUEHhfZ1I6bKCDLqRrYmDd7GNQR9kk0vdYBvgppKTKIqlwZLDQoE1bQrKftM/o+CL&#10;snhy3l03g+26PZ58OsXboFaq/9mt5yA8df4d/m9/awWzeAqvM+EIyOUT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2jmTZwwAAANw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66" o:spid="_x0000_s1035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XPquxQAA&#10;ANwAAAAPAAAAZHJzL2Rvd25yZXYueG1sRI9Ba8JAFITvQv/D8gq9SN0YMEh0FRsI1KOplB5fs88k&#10;bfZtml2T+O+7hYLHYWa+Ybb7ybRioN41lhUsFxEI4tLqhisF57f8eQ3CeWSNrWVScCMH+93DbIup&#10;tiOfaCh8JQKEXYoKau+7VEpX1mTQLWxHHLyL7Q36IPtK6h7HADetjKMokQYbDgs1dpTVVH4XV6Pg&#10;hcok/jx+ZfP8ML5/+GKFP/NOqafH6bAB4Wny9/B/+1UrWCcJ/J0JR0Duf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Zc+q7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67" o:spid="_x0000_s1036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EF81xQAA&#10;ANwAAAAPAAAAZHJzL2Rvd25yZXYueG1sRI9Ba8JAFITvgv9heUIvUjcVGiW6CSoI7dG0SI/P7GuS&#10;mn2bZrcm/feuIHgcZuYbZp0NphEX6lxtWcHLLAJBXFhdc6ng82P/vAThPLLGxjIp+CcHWToerTHR&#10;tucDXXJfigBhl6CCyvs2kdIVFRl0M9sSB+/bdgZ9kF0pdYd9gJtGzqMolgZrDgsVtrSrqDjnf0bB&#10;lop4fnr/2U33m/745fNX/J22Sj1Nhs0KhKfBP8L39ptWsIwXcDsTjoBMr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kQXzX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868" o:spid="_x0000_s1037" style="position:absolute;visibility:visible;mso-wrap-style:square" from="0,808990" to="1108710,8089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iCH2L8AAADcAAAADwAAAGRycy9kb3ducmV2LnhtbERPy4rCMBTdD8w/hDvgbkxnFqLVtIgw&#10;4KrgC7eX5NoUm5vaRO349WYhuDyc96IcXCtu1IfGs4KfcQaCWHvTcK1gv/v7noIIEdlg65kU/FOA&#10;svj8WGBu/J03dNvGWqQQDjkqsDF2uZRBW3IYxr4jTtzJ9w5jgn0tTY/3FO5a+ZtlE+mw4dRgsaOV&#10;JX3eXp0CvT/Wh8uSq81udtAPrEzlrFFq9DUs5yAiDfEtfrnXRsF0k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JiCH2L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  <v:line id="Straight Connector 869" o:spid="_x0000_s1038" style="position:absolute;visibility:visible;mso-wrap-style:square" from="135255,622300" to="135255,8013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WwiQ8IAAADcAAAADwAAAGRycy9kb3ducmV2LnhtbESPT4vCMBTE78J+h/AWvNl09yBajSLC&#10;gqeC//D6SJ5NsXmpTdSun36zIHgcZuY3zHzZu0bcqQu1ZwVfWQ6CWHtTc6XgsP8ZTUCEiGyw8UwK&#10;finAcvExmGNh/IO3dN/FSiQIhwIV2BjbQsqgLTkMmW+Jk3f2ncOYZFdJ0+EjwV0jv/N8LB3WnBYs&#10;trS2pC+7m1OgD6fqeF1xud1Pj/qJpSmdNUoNP/vVDESkPr7Dr/bGKJiMp/B/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SWwiQ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870" o:spid="_x0000_s1039" style="position:absolute;visibility:visible;mso-wrap-style:square" from="376555,622300" to="376555,8013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Y8dA8AAAADcAAAADwAAAGRycy9kb3ducmV2LnhtbERPy4rCMBTdC/MP4Q6401QXPjpGkQHB&#10;VcFHcXtJ7jTF5qbTRO3M15uF4PJw3qtN7xpxpy7UnhVMxhkIYu1NzZWC82k3WoAIEdlg45kU/FGA&#10;zfpjsMLc+Acf6H6MlUghHHJUYGNscymDtuQwjH1LnLgf3zmMCXaVNB0+Urhr5DTLZtJhzanBYkvf&#10;lvT1eHMK9PlSlb9bLg6nZan/sTCFs0ap4We//QIRqY9v8cu9NwoW8zQ/nUlHQK6f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F2PHQP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871" o:spid="_x0000_s1040" style="position:absolute;visibility:visible;mso-wrap-style:square" from="909955,622300" to="909955,8013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sO4mMMAAADcAAAADwAAAGRycy9kb3ducmV2LnhtbESPS4sCMRCE78L+h9CCN824Bx+zRhFB&#10;8DTgC69N0jsZnHRmJ1kd/fVGWNhjUVVfUYtV52pxozZUnhWMRxkIYu1NxaWC03E7nIEIEdlg7ZkU&#10;PCjAavnRW2Bu/J33dDvEUiQIhxwV2BibXMqgLTkMI98QJ+/btw5jkm0pTYv3BHe1/MyyiXRYcVqw&#10;2NDGkr4efp0CfbqU5581F/vj/KyfWJjCWaPUoN+tv0BE6uJ/+K+9Mwpm0zG8z6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LDuJj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shape id="Isosceles Triangle 872" o:spid="_x0000_s1041" type="#_x0000_t5" style="position:absolute;left:32385;top:46545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nFnlwwAA&#10;ANwAAAAPAAAAZHJzL2Rvd25yZXYueG1sRI9Pi8IwEMXvgt8hzIIX0XR70FKNsgiKeBH/gNehmW3L&#10;NpOSZGv99kYQPD7evN+bt1z3phEdOV9bVvA9TUAQF1bXXCq4XraTDIQPyBoby6TgQR7Wq+Fgibm2&#10;dz5Rdw6liBD2OSqoQmhzKX1RkUE/tS1x9H6tMxiidKXUDu8RbhqZJslMGqw5NlTY0qai4u/8b+Ib&#10;+/EutZv+ll3N6ZjdGnfAbq7U6Kv/WYAI1IfP8Tu91wqyeQqvMZEAcvUE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WnFnl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shape id="Isosceles Triangle 873" o:spid="_x0000_s1042" type="#_x0000_t5" style="position:absolute;left:813435;top:46799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0Px+wwAA&#10;ANwAAAAPAAAAZHJzL2Rvd25yZXYueG1sRI9Bi8IwEIXvwv6HMIIX0VQFLV2jLMIushexCl6HZrYt&#10;NpOSxFr//UYQPD7evO/NW29704iOnK8tK5hNExDEhdU1lwrOp+9JCsIHZI2NZVLwIA/bzcdgjZm2&#10;dz5Sl4dSRAj7DBVUIbSZlL6oyKCf2pY4en/WGQxRulJqh/cIN42cJ8lSGqw5NlTY0q6i4prfTHxj&#10;P/6Z211/Sc/meEgvjfvFbqXUaNh/fYII1If38Su91wrS1QKeYyIB5O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50Px+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line id="Straight Connector 874" o:spid="_x0000_s1043" style="position:absolute;visibility:visible;mso-wrap-style:square" from="358140,15240" to="358140,481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rQbAMMAAADcAAAADwAAAGRycy9kb3ducmV2LnhtbESPT2sCMRTE74LfITzBm2Yr0urWKCIU&#10;elrwH14fyetm6eZl3URd/fSNIPQ4zMxvmMWqc7W4UhsqzwrexhkIYu1NxaWCw/5rNAMRIrLB2jMp&#10;uFOA1bLfW2Bu/I23dN3FUiQIhxwV2BibXMqgLTkMY98QJ+/Htw5jkm0pTYu3BHe1nGTZu3RYcVqw&#10;2NDGkv7dXZwCfTiVx/Oai+1+ftQPLEzhrFFqOOjWnyAidfE//Gp/GwW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K0GwD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875" o:spid="_x0000_s1044" style="position:absolute;visibility:visible;mso-wrap-style:square" from="0,274320" to="1108710,2743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fi+m8MAAADcAAAADwAAAGRycy9kb3ducmV2LnhtbESPT2sCMRTE74LfITzBm2Yr2OrWKCIU&#10;elrwH14fyetm6eZl3URd/fSNIPQ4zMxvmMWqc7W4UhsqzwrexhkIYu1NxaWCw/5rNAMRIrLB2jMp&#10;uFOA1bLfW2Bu/I23dN3FUiQIhxwV2BibXMqgLTkMY98QJ+/Htw5jkm0pTYu3BHe1nGTZu3RYcVqw&#10;2NDGkv7dXZwCfTiVx/Oai+1+ftQPLEzhrFFqOOjWnyAidfE//Gp/GwW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34vpv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</v:group>
                </v:group>
              </v:group>
            </w:pict>
          </mc:Fallback>
        </mc:AlternateContent>
      </w:r>
    </w:p>
    <w:p w14:paraId="4ADA31D2" w14:textId="77777777" w:rsidR="0048021B" w:rsidRPr="0048021B" w:rsidRDefault="0048021B" w:rsidP="00A34D33">
      <w:pPr>
        <w:tabs>
          <w:tab w:val="left" w:pos="3240"/>
        </w:tabs>
      </w:pPr>
    </w:p>
    <w:p w14:paraId="03610257" w14:textId="4B61B26E" w:rsidR="00745F8C" w:rsidRPr="0048021B" w:rsidRDefault="0048021B" w:rsidP="009351B8">
      <w:pPr>
        <w:tabs>
          <w:tab w:val="left" w:pos="2070"/>
        </w:tabs>
      </w:pPr>
      <w:r w:rsidRPr="0048021B">
        <w:rPr>
          <w:position w:val="12"/>
        </w:rPr>
        <w:tab/>
        <w:t xml:space="preserve">= </w:t>
      </w:r>
      <w:r>
        <w:rPr>
          <w:position w:val="12"/>
        </w:rPr>
        <w:t xml:space="preserve">   </w:t>
      </w:r>
      <w:r w:rsidRPr="0048021B">
        <w:object w:dxaOrig="2300" w:dyaOrig="440" w14:anchorId="277D01D5">
          <v:shape id="_x0000_i1086" type="#_x0000_t75" style="width:115pt;height:22pt" o:ole="">
            <v:imagedata r:id="rId130" o:title=""/>
          </v:shape>
          <o:OLEObject Type="Embed" ProgID="Equation.DSMT4" ShapeID="_x0000_i1086" DrawAspect="Content" ObjectID="_1454687096" r:id="rId131"/>
        </w:object>
      </w:r>
      <w:r w:rsidRPr="0048021B">
        <w:t xml:space="preserve"> </w:t>
      </w:r>
    </w:p>
    <w:p w14:paraId="506296EC" w14:textId="77777777" w:rsidR="0048021B" w:rsidRDefault="0048021B" w:rsidP="00A34D33">
      <w:pPr>
        <w:tabs>
          <w:tab w:val="left" w:pos="3240"/>
        </w:tabs>
      </w:pPr>
    </w:p>
    <w:p w14:paraId="72196F8A" w14:textId="77777777" w:rsidR="0048021B" w:rsidRDefault="0048021B" w:rsidP="00A34D33">
      <w:pPr>
        <w:tabs>
          <w:tab w:val="left" w:pos="3240"/>
        </w:tabs>
      </w:pPr>
    </w:p>
    <w:p w14:paraId="24D03708" w14:textId="096ED231" w:rsidR="00A34D33" w:rsidRDefault="00A0672D" w:rsidP="00A34D33">
      <w:pPr>
        <w:tabs>
          <w:tab w:val="left" w:pos="3240"/>
        </w:tabs>
      </w:pPr>
      <w:r>
        <w:t xml:space="preserve">= </w:t>
      </w:r>
      <w:r w:rsidR="00422BB7" w:rsidRPr="006F2570">
        <w:rPr>
          <w:i/>
          <w:position w:val="-34"/>
        </w:rPr>
        <w:object w:dxaOrig="6400" w:dyaOrig="860" w14:anchorId="2A21C9C6">
          <v:shape id="_x0000_i1087" type="#_x0000_t75" style="width:320pt;height:43pt" o:ole="">
            <v:imagedata r:id="rId132" o:title=""/>
          </v:shape>
          <o:OLEObject Type="Embed" ProgID="Equation.DSMT4" ShapeID="_x0000_i1087" DrawAspect="Content" ObjectID="_1454687097" r:id="rId133"/>
        </w:object>
      </w:r>
      <w:r w:rsidR="006F2570">
        <w:rPr>
          <w:i/>
        </w:rPr>
        <w:t xml:space="preserve"> </w:t>
      </w:r>
      <w:r w:rsidR="00167D5C">
        <w:rPr>
          <w:i/>
        </w:rPr>
        <w:t xml:space="preserve"> </w:t>
      </w:r>
    </w:p>
    <w:p w14:paraId="7EB25892" w14:textId="3C766B95" w:rsidR="00A0672D" w:rsidRDefault="005C0BB8" w:rsidP="00A34D33">
      <w:pPr>
        <w:tabs>
          <w:tab w:val="left" w:pos="324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6064" behindDoc="1" locked="0" layoutInCell="1" allowOverlap="1" wp14:anchorId="3933949B" wp14:editId="7F69BD56">
                <wp:simplePos x="0" y="0"/>
                <wp:positionH relativeFrom="column">
                  <wp:posOffset>368300</wp:posOffset>
                </wp:positionH>
                <wp:positionV relativeFrom="paragraph">
                  <wp:posOffset>156845</wp:posOffset>
                </wp:positionV>
                <wp:extent cx="1108710" cy="565150"/>
                <wp:effectExtent l="50800" t="25400" r="59690" b="95250"/>
                <wp:wrapNone/>
                <wp:docPr id="429" name="Group 4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430" name="Group 430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431" name="Straight Connector 431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432" name="Group 432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433" name="Oval 433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4" name="Oval 434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5" name="Oval 435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37" name="Straight Connector 437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8" name="Straight Connector 438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9" name="Straight Connector 439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0" name="Straight Connector 440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1" name="Straight Connector 441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2" name="Straight Connector 442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3" name="Straight Connector 443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46" name="Isosceles Triangle 446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" name="Isosceles Triangle 192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" name="Isosceles Triangle 193"/>
                        <wps:cNvSpPr/>
                        <wps:spPr>
                          <a:xfrm rot="10800000">
                            <a:off x="806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29" o:spid="_x0000_s1026" style="position:absolute;margin-left:29pt;margin-top:12.35pt;width:87.3pt;height:44.5pt;z-index:-251580416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">
                <v:group id="Group 430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6MbzZcIAAADcAAAADwAA&#10;AAAAAAAAAAAAAACpAgAAZHJzL2Rvd25yZXYueG1sUEsFBgAAAAAEAAQA+gAAAJgDAAAAAA==&#10;">
                  <v:line id="Straight Connector 431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Tj0csMAAADcAAAADwAAAGRycy9kb3ducmV2LnhtbESPT2sCMRTE74LfITzBm2atpehqFBEK&#10;PS34D6+P5LlZ3Lysm1RXP31TKPQ4zMxvmOW6c7W4Uxsqzwom4wwEsfam4lLB8fA5moEIEdlg7ZkU&#10;PCnAetXvLTE3/sE7uu9jKRKEQ44KbIxNLmXQlhyGsW+Ik3fxrcOYZFtK0+IjwV0t37LsQzqsOC1Y&#10;bGhrSV/3306BPp7L023Dxe4wP+kXFqZw1ig1HHSbBYhIXfwP/7W/jIL36Q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k49HL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group id="Group 432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dYyInGAAAA3AAA&#10;AA8AAAAAAAAAAAAAAAAAqQIAAGRycy9kb3ducmV2LnhtbFBLBQYAAAAABAAEAPoAAACcAwAAAAA=&#10;">
                    <v:oval id="Oval 433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CYMBxAAA&#10;ANwAAAAPAAAAZHJzL2Rvd25yZXYueG1sRI9Ba8JAFITvBf/D8gQvoptqFYmuooJgj40iHp/ZZ5I2&#10;+zbNrib9964g9DjMzDfMYtWaUtypdoVlBe/DCARxanXBmYLjYTeYgXAeWWNpmRT8kYPVsvO2wFjb&#10;hr/onvhMBAi7GBXk3lexlC7NyaAb2oo4eFdbG/RB1pnUNTYBbko5iqKpNFhwWMixom1O6U9yMwo2&#10;lE5Hl8/vbX+3bk5nn0zwt18p1eu26zkIT63/D7/ae63gYzyG55lwBOTy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AmDA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434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4Bt1xAAA&#10;ANwAAAAPAAAAZHJzL2Rvd25yZXYueG1sRI9Ba8JAFITvQv/D8gpeRDdaK5K6igqCPZqKeHxmX5No&#10;9m3Mrib9925B8DjMzDfMbNGaUtypdoVlBcNBBII4tbrgTMH+Z9OfgnAeWWNpmRT8kYPF/K0zw1jb&#10;hnd0T3wmAoRdjApy76tYSpfmZNANbEUcvF9bG/RB1pnUNTYBbko5iqKJNFhwWMixonVO6SW5GQUr&#10;Siej0/d53dssm8PRJ5947VVKdd/b5RcIT61/hZ/trVYw/hjD/5lwBOT8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+Abd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435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rL7uxAAA&#10;ANwAAAAPAAAAZHJzL2Rvd25yZXYueG1sRI9Ba8JAFITvQv/D8gpeRDdaFUldRQXBHk1FPD6zr0k0&#10;+zZmV5P+e7cg9DjMzDfMfNmaUjyodoVlBcNBBII4tbrgTMHhe9ufgXAeWWNpmRT8koPl4q0zx1jb&#10;hvf0SHwmAoRdjApy76tYSpfmZNANbEUcvB9bG/RB1pnUNTYBbko5iqKpNFhwWMixok1O6TW5GwVr&#10;Sqej89dl09uumuPJJxO89Sqluu/t6hOEp9b/h1/tnVYw/pjA35lwBOTiC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Ky+7s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437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Z3JncMAAADcAAAADwAAAGRycy9kb3ducmV2LnhtbESPT2sCMRTE74LfITzBm2bVYu3WKCIU&#10;elrwH14fyetm6eZl3aS67ac3gtDjMDO/YZbrztXiSm2oPCuYjDMQxNqbiksFx8PHaAEiRGSDtWdS&#10;8EsB1qt+b4m58Tfe0XUfS5EgHHJUYGNscimDtuQwjH1DnLwv3zqMSbalNC3eEtzVcpplc+mw4rRg&#10;saGtJf29/3EK9PFcni4bLnaHt5P+w8IUzhqlhoNu8w4iUhf/w8/2p1HwMnu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mdyZ3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38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AJd78EAAADcAAAADwAAAGRycy9kb3ducmV2LnhtbERPyWrDMBC9B/oPYgq5JXKTUho3SjCB&#10;Qk4GZ6HXQZpYptbItVTb6ddXh0KPj7dv95NrxUB9aDwreFpmIIi1Nw3XCi7n98UriBCRDbaeScGd&#10;Aux3D7Mt5saPXNFwirVIIRxyVGBj7HIpg7bkMCx9R5y4m+8dxgT7WpoexxTuWrnKshfpsOHUYLGj&#10;gyX9efp2CvTlo75+FVxW581V/2BpSmeNUvPHqXgDEWmK/+I/99EoeF6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YAl3v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439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074dMMAAADcAAAADwAAAGRycy9kb3ducmV2LnhtbESPT2sCMRTE74LfITzBm2arpejWKCIU&#10;elrwH14fyetm6eZl3URd/fSNIPQ4zMxvmMWqc7W4UhsqzwrexhkIYu1NxaWCw/5rNAMRIrLB2jMp&#10;uFOA1bLfW2Bu/I23dN3FUiQIhxwV2BibXMqgLTkMY98QJ+/Htw5jkm0pTYu3BHe1nGTZh3RYcVqw&#10;2NDGkv7dXZwCfTiVx/Oai+1+ftQPLEzhrFFqOOjWnyAidfE//Gp/GwXv0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dO+HT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440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nIilMEAAADcAAAADwAAAGRycy9kb3ducmV2LnhtbERPz2vCMBS+D/wfwhN2W1NFxlYbRQbC&#10;ToVWZddH8myKzUvXZNr515vDYMeP73e5nVwvrjSGzrOCRZaDINbedNwqOB72L28gQkQ22HsmBb8U&#10;YLuZPZVYGH/jmq5NbEUK4VCgAhvjUEgZtCWHIfMDceLOfnQYExxbaUa8pXDXy2Wev0qHHacGiwN9&#10;WNKX5scp0Mev9vS946o+vJ/0HStTOWuUep5PuzWISFP8F/+5P42C1SrNT2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+ciKU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441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T6HD8IAAADcAAAADwAAAGRycy9kb3ducmV2LnhtbESPT4vCMBTE78J+h/CEvWmqyLJWo4gg&#10;7KngP7w+kmdTbF66TdTqp98Iwh6HmfkNM192rhY3akPlWcFomIEg1t5UXCo47DeDbxAhIhusPZOC&#10;BwVYLj56c8yNv/OWbrtYigThkKMCG2OTSxm0JYdh6Bvi5J196zAm2ZbStHhPcFfLcZZ9SYcVpwWL&#10;Da0t6cvu6hTow6k8/q642O6nR/3EwhTOGqU++91qBiJSF//D7/aPUTCZjO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T6HD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442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ewZeMIAAADcAAAADwAAAGRycy9kb3ducmV2LnhtbESPT4vCMBTE78J+h/AW9qapIqJdo8iC&#10;sKeC//D6SN42xeal20StfnojCB6HmfkNM192rhYXakPlWcFwkIEg1t5UXCrY79b9KYgQkQ3WnknB&#10;jQIsFx+9OebGX3lDl20sRYJwyFGBjbHJpQzaksMw8A1x8v586zAm2ZbStHhNcFfLUZZNpMOK04LF&#10;hn4s6dP27BTo/bE8/K+42OxmB33HwhTOGqW+PrvVN4hIXXyHX+1fo2A8HsHzTDoCcvE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ewZe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443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qC848QAAADcAAAADwAAAGRycy9kb3ducmV2LnhtbESPQWvCQBSE74X+h+UVvNVNrZQasxER&#10;Cj0F1Eivj91nNph9m2a3Gv31bqHQ4zAz3zDFanSdONMQWs8KXqYZCGLtTcuNgnr/8fwOIkRkg51n&#10;UnClAKvy8aHA3PgLb+m8i41IEA45KrAx9rmUQVtyGKa+J07e0Q8OY5JDI82AlwR3nZxl2Zt02HJa&#10;sNjTxpI+7X6cAl1/NYfvNVfb/eKgb1iZylmj1ORpXC9BRBrjf/iv/WkUzOe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OoLzj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Isosceles Triangle 446" o:spid="_x0000_s104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WmBxxAAA&#10;ANwAAAAPAAAAZHJzL2Rvd25yZXYueG1sRI9Bi8IwEIXvC/sfwgheljVVxC1doyyCIl7EKngdmtm2&#10;2ExKEmv990YQPD7evO/Nmy9704iOnK8tKxiPEhDEhdU1lwpOx/V3CsIHZI2NZVJwJw/LxefHHDNt&#10;b3ygLg+liBD2GSqoQmgzKX1RkUE/si1x9P6tMxiidKXUDm8Rbho5SZKZNFhzbKiwpVVFxSW/mvjG&#10;9mszsav+nJ7MYZ+eG7fD7kep4aD/+wURqA/v41d6qxVMpzN4jokEkI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lpgc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192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b+mxxQAA&#10;ANwAAAAPAAAAZHJzL2Rvd25yZXYueG1sRI9Ba8MwDIXvg/4Ho8Euo3WWw5ZmdUMJtJReRtNAryLW&#10;krBYDraXZv++Hgx2k3jve3raFLMZxETO95YVvKwSEMSN1T23CurLfpmB8AFZ42CZFPyQh2K7eNhg&#10;ru2NzzRVoRUxhH2OCroQxlxK33Rk0K/sSBy1T+sMhri6VmqHtxhuBpkmyas02HO80OFIZUfNV/Vt&#10;Yo3j8yG15XzNanP+yK6DO+H0ptTT47x7BxFoDv/mP/qoI7dO4feZOIHc3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Zv6bH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193" o:spid="_x0000_s1042" type="#_x0000_t5" style="position:absolute;left:806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I0wqxQAA&#10;ANwAAAAPAAAAZHJzL2Rvd25yZXYueG1sRI9Ba8MwDIXvg/0Ho8EuY3XaQZeldcsorIReSrtAriJW&#10;k7BYDrabpP9+Lgx2k3jve3pabyfTiYGcby0rmM8SEMSV1S3XCorvr9cUhA/IGjvLpOBGHrabx4c1&#10;ZtqOfKLhHGoRQ9hnqKAJoc+k9FVDBv3M9sRRu1hnMMTV1VI7HGO46eQiSZbSYMvxQoM97Rqqfs5X&#10;E2vkL/uF3U1lWpjTMS07d8DhXannp+lzBSLQFP7Nf3SuI/fxBvdn4gRy8ws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kjTCr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729CA075" w14:textId="13E7BE26" w:rsidR="00A0672D" w:rsidRDefault="00A0672D" w:rsidP="00A34D33">
      <w:pPr>
        <w:tabs>
          <w:tab w:val="left" w:pos="3240"/>
        </w:tabs>
      </w:pPr>
    </w:p>
    <w:p w14:paraId="7DC48A35" w14:textId="38AA6828" w:rsidR="00A0672D" w:rsidRDefault="00A0672D" w:rsidP="00B51DF5">
      <w:pPr>
        <w:tabs>
          <w:tab w:val="left" w:pos="2000"/>
        </w:tabs>
      </w:pPr>
      <w:r>
        <w:t xml:space="preserve">= </w:t>
      </w:r>
      <w:r>
        <w:rPr>
          <w:i/>
        </w:rPr>
        <w:t>n</w:t>
      </w:r>
      <w:r>
        <w:t xml:space="preserve">! </w:t>
      </w:r>
      <w:r w:rsidR="00B51DF5">
        <w:tab/>
      </w:r>
    </w:p>
    <w:p w14:paraId="18675225" w14:textId="77777777" w:rsidR="002001C2" w:rsidRDefault="002001C2" w:rsidP="00A34D33">
      <w:pPr>
        <w:tabs>
          <w:tab w:val="left" w:pos="3240"/>
        </w:tabs>
      </w:pPr>
    </w:p>
    <w:p w14:paraId="119B557B" w14:textId="77777777" w:rsidR="00BD4E6B" w:rsidRDefault="00BD4E6B" w:rsidP="00A34D33">
      <w:pPr>
        <w:tabs>
          <w:tab w:val="left" w:pos="3240"/>
        </w:tabs>
      </w:pPr>
    </w:p>
    <w:p w14:paraId="462C56D8" w14:textId="40E8D367" w:rsidR="002001C2" w:rsidRDefault="002001C2" w:rsidP="00A34D33">
      <w:pPr>
        <w:tabs>
          <w:tab w:val="left" w:pos="3240"/>
        </w:tabs>
      </w:pPr>
      <w:r>
        <w:t xml:space="preserve">(*) </w:t>
      </w:r>
      <w:bookmarkStart w:id="54" w:name="OLE_LINK143"/>
      <w:bookmarkStart w:id="55" w:name="OLE_LINK144"/>
      <w:r w:rsidRPr="00231291">
        <w:rPr>
          <w:rFonts w:ascii="Symbol" w:hAnsi="Symbol"/>
          <w:i/>
        </w:rPr>
        <w:t></w:t>
      </w:r>
      <w:bookmarkEnd w:id="54"/>
      <w:bookmarkEnd w:id="55"/>
      <w:r>
        <w:t xml:space="preserve"> is the composition of transmutations (i.e., of pairwise permutations). </w:t>
      </w:r>
    </w:p>
    <w:p w14:paraId="065D35E2" w14:textId="0FE50B32" w:rsidR="002001C2" w:rsidRDefault="002001C2" w:rsidP="002001C2">
      <w:pPr>
        <w:tabs>
          <w:tab w:val="left" w:pos="3240"/>
        </w:tabs>
        <w:ind w:left="360"/>
      </w:pPr>
      <w:r>
        <w:t xml:space="preserve">Let </w:t>
      </w:r>
      <w:r w:rsidR="00A37801" w:rsidRPr="00231291">
        <w:rPr>
          <w:position w:val="-32"/>
        </w:rPr>
        <w:object w:dxaOrig="1320" w:dyaOrig="760" w14:anchorId="13E50F38">
          <v:shape id="_x0000_i1088" type="#_x0000_t75" style="width:66pt;height:38pt" o:ole="">
            <v:imagedata r:id="rId134" o:title=""/>
          </v:shape>
          <o:OLEObject Type="Embed" ProgID="Equation.DSMT4" ShapeID="_x0000_i1088" DrawAspect="Content" ObjectID="_1454687098" r:id="rId135"/>
        </w:object>
      </w:r>
      <w:r w:rsidR="005D21A5">
        <w:t xml:space="preserve"> </w:t>
      </w:r>
      <w:r w:rsidR="00231291">
        <w:t xml:space="preserve"> be a transmutation. </w:t>
      </w:r>
      <w:r w:rsidR="002466EA">
        <w:t>Then</w:t>
      </w:r>
    </w:p>
    <w:p w14:paraId="2A7AC187" w14:textId="1A0AE1D4" w:rsidR="00B51DF5" w:rsidRDefault="009351B8" w:rsidP="009351B8">
      <w:pPr>
        <w:tabs>
          <w:tab w:val="left" w:pos="360"/>
          <w:tab w:val="left" w:pos="3240"/>
        </w:tabs>
      </w:pPr>
      <w:bookmarkStart w:id="56" w:name="OLE_LINK137"/>
      <w:bookmarkStart w:id="57" w:name="OLE_LINK138"/>
      <w:r>
        <w:tab/>
      </w:r>
      <w:r w:rsidR="00A37801" w:rsidRPr="002466EA">
        <w:rPr>
          <w:position w:val="-40"/>
        </w:rPr>
        <w:object w:dxaOrig="5460" w:dyaOrig="920" w14:anchorId="55F96F5B">
          <v:shape id="_x0000_i1089" type="#_x0000_t75" style="width:273pt;height:46pt" o:ole="">
            <v:imagedata r:id="rId136" o:title=""/>
          </v:shape>
          <o:OLEObject Type="Embed" ProgID="Equation.DSMT4" ShapeID="_x0000_i1089" DrawAspect="Content" ObjectID="_1454687099" r:id="rId137"/>
        </w:object>
      </w:r>
      <w:bookmarkEnd w:id="56"/>
      <w:bookmarkEnd w:id="57"/>
      <w:r w:rsidR="002466EA">
        <w:t xml:space="preserve"> </w:t>
      </w:r>
    </w:p>
    <w:p w14:paraId="79737D9E" w14:textId="2E8651F7" w:rsidR="000732F4" w:rsidRPr="000732F4" w:rsidRDefault="009351B8" w:rsidP="009351B8">
      <w:pPr>
        <w:tabs>
          <w:tab w:val="left" w:pos="360"/>
          <w:tab w:val="left" w:pos="3240"/>
        </w:tabs>
      </w:pPr>
      <w:r>
        <w:tab/>
      </w:r>
      <w:r w:rsidR="00A37801" w:rsidRPr="000732F4">
        <w:rPr>
          <w:position w:val="-38"/>
        </w:rPr>
        <w:object w:dxaOrig="7740" w:dyaOrig="880" w14:anchorId="7D56D18E">
          <v:shape id="_x0000_i1090" type="#_x0000_t75" style="width:387pt;height:44pt" o:ole="">
            <v:imagedata r:id="rId138" o:title=""/>
          </v:shape>
          <o:OLEObject Type="Embed" ProgID="Equation.DSMT4" ShapeID="_x0000_i1090" DrawAspect="Content" ObjectID="_1454687100" r:id="rId139"/>
        </w:object>
      </w:r>
      <w:r w:rsidR="000732F4">
        <w:t xml:space="preserve"> </w:t>
      </w:r>
    </w:p>
    <w:p w14:paraId="35F8673B" w14:textId="7203434C" w:rsidR="00F0449E" w:rsidRDefault="009351B8" w:rsidP="009351B8">
      <w:pPr>
        <w:tabs>
          <w:tab w:val="left" w:pos="360"/>
          <w:tab w:val="left" w:pos="3240"/>
        </w:tabs>
      </w:pPr>
      <w:r>
        <w:tab/>
      </w:r>
      <w:r w:rsidR="002466EA" w:rsidRPr="002466EA">
        <w:rPr>
          <w:position w:val="-16"/>
        </w:rPr>
        <w:object w:dxaOrig="2060" w:dyaOrig="440" w14:anchorId="607CC451">
          <v:shape id="_x0000_i1091" type="#_x0000_t75" style="width:103pt;height:22pt" o:ole="">
            <v:imagedata r:id="rId140" o:title=""/>
          </v:shape>
          <o:OLEObject Type="Embed" ProgID="Equation.DSMT4" ShapeID="_x0000_i1091" DrawAspect="Content" ObjectID="_1454687101" r:id="rId141"/>
        </w:object>
      </w:r>
      <w:r w:rsidR="002466EA">
        <w:t>.</w:t>
      </w:r>
    </w:p>
    <w:p w14:paraId="7E06F070" w14:textId="77777777" w:rsidR="0048021B" w:rsidRDefault="0048021B" w:rsidP="005C3A7A">
      <w:pPr>
        <w:tabs>
          <w:tab w:val="left" w:pos="3240"/>
        </w:tabs>
      </w:pPr>
    </w:p>
    <w:p w14:paraId="2F1B42AC" w14:textId="0239C142" w:rsidR="000732F4" w:rsidRDefault="009351B8" w:rsidP="009351B8">
      <w:pPr>
        <w:tabs>
          <w:tab w:val="left" w:pos="360"/>
          <w:tab w:val="left" w:pos="3240"/>
        </w:tabs>
      </w:pPr>
      <w:r>
        <w:tab/>
      </w:r>
      <w:r w:rsidR="000732F4">
        <w:t xml:space="preserve">So, for any permutation </w:t>
      </w:r>
      <w:r w:rsidR="000732F4" w:rsidRPr="00231291">
        <w:rPr>
          <w:rFonts w:ascii="Symbol" w:hAnsi="Symbol"/>
          <w:i/>
        </w:rPr>
        <w:t></w:t>
      </w:r>
      <w:r w:rsidR="000732F4">
        <w:t xml:space="preserve">, we have </w:t>
      </w:r>
    </w:p>
    <w:p w14:paraId="0BEE6BC1" w14:textId="5E7F2EDE" w:rsidR="000732F4" w:rsidRDefault="000732F4" w:rsidP="009351B8">
      <w:pPr>
        <w:tabs>
          <w:tab w:val="left" w:pos="360"/>
        </w:tabs>
      </w:pPr>
      <w:r>
        <w:tab/>
      </w:r>
      <w:bookmarkStart w:id="58" w:name="OLE_LINK151"/>
      <w:bookmarkStart w:id="59" w:name="OLE_LINK152"/>
      <w:r w:rsidR="00A37801" w:rsidRPr="000732F4">
        <w:rPr>
          <w:position w:val="-16"/>
        </w:rPr>
        <w:object w:dxaOrig="5120" w:dyaOrig="480" w14:anchorId="03B70E33">
          <v:shape id="_x0000_i1092" type="#_x0000_t75" style="width:256pt;height:24pt" o:ole="">
            <v:imagedata r:id="rId142" o:title=""/>
          </v:shape>
          <o:OLEObject Type="Embed" ProgID="Equation.DSMT4" ShapeID="_x0000_i1092" DrawAspect="Content" ObjectID="_1454687102" r:id="rId143"/>
        </w:object>
      </w:r>
      <w:bookmarkStart w:id="60" w:name="OLE_LINK69"/>
      <w:bookmarkStart w:id="61" w:name="OLE_LINK70"/>
      <w:r>
        <w:t xml:space="preserve">  </w:t>
      </w:r>
      <w:bookmarkStart w:id="62" w:name="OLE_LINK153"/>
      <w:bookmarkStart w:id="63" w:name="OLE_LINK154"/>
      <w:r w:rsidR="002407BC">
        <w:t xml:space="preserve">   </w:t>
      </w:r>
      <w:r w:rsidR="002407BC" w:rsidRPr="000E46BD">
        <w:rPr>
          <w:rFonts w:ascii="Wingdings" w:hAnsi="Wingdings"/>
          <w:color w:val="0000FF"/>
        </w:rPr>
        <w:t></w:t>
      </w:r>
      <w:bookmarkEnd w:id="58"/>
      <w:bookmarkEnd w:id="59"/>
      <w:bookmarkEnd w:id="60"/>
      <w:bookmarkEnd w:id="61"/>
      <w:r w:rsidR="002407BC">
        <w:t xml:space="preserve"> </w:t>
      </w:r>
      <w:bookmarkEnd w:id="62"/>
      <w:bookmarkEnd w:id="63"/>
      <w:r w:rsidR="002407BC">
        <w:t xml:space="preserve"> </w:t>
      </w:r>
    </w:p>
    <w:p w14:paraId="2F179881" w14:textId="77777777" w:rsidR="00015DC3" w:rsidRDefault="00015DC3" w:rsidP="005C3A7A">
      <w:pPr>
        <w:tabs>
          <w:tab w:val="left" w:pos="3240"/>
        </w:tabs>
        <w:rPr>
          <w:color w:val="008000"/>
        </w:rPr>
      </w:pPr>
    </w:p>
    <w:p w14:paraId="279AB60F" w14:textId="77777777" w:rsidR="005B7F20" w:rsidRDefault="005B7F20">
      <w:pPr>
        <w:rPr>
          <w:color w:val="008000"/>
        </w:rPr>
      </w:pPr>
      <w:r>
        <w:rPr>
          <w:color w:val="008000"/>
        </w:rPr>
        <w:br w:type="page"/>
      </w:r>
    </w:p>
    <w:p w14:paraId="4770A27B" w14:textId="3D1D4988" w:rsidR="00231291" w:rsidRDefault="00025BF8" w:rsidP="005C3A7A">
      <w:pPr>
        <w:tabs>
          <w:tab w:val="left" w:pos="3240"/>
        </w:tabs>
      </w:pPr>
      <w:r>
        <w:rPr>
          <w:color w:val="008000"/>
        </w:rPr>
        <w:t xml:space="preserve">Theorem. </w:t>
      </w:r>
      <w:r>
        <w:t xml:space="preserve">[13.22]  </w:t>
      </w:r>
    </w:p>
    <w:p w14:paraId="5D3FEA60" w14:textId="0FF6AAA0" w:rsidR="00025BF8" w:rsidRDefault="00922889" w:rsidP="005C3A7A">
      <w:pPr>
        <w:tabs>
          <w:tab w:val="left" w:pos="3240"/>
        </w:tabs>
      </w:pPr>
      <w:r>
        <w:rPr>
          <w:rFonts w:ascii="Times" w:hAnsi="Time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62688" behindDoc="1" locked="0" layoutInCell="1" allowOverlap="1" wp14:anchorId="2CC07D50" wp14:editId="16918AA6">
                <wp:simplePos x="0" y="0"/>
                <wp:positionH relativeFrom="column">
                  <wp:posOffset>887730</wp:posOffset>
                </wp:positionH>
                <wp:positionV relativeFrom="paragraph">
                  <wp:posOffset>93345</wp:posOffset>
                </wp:positionV>
                <wp:extent cx="1108710" cy="1098550"/>
                <wp:effectExtent l="50800" t="25400" r="59690" b="95250"/>
                <wp:wrapNone/>
                <wp:docPr id="935" name="Group 9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1098550"/>
                          <a:chOff x="0" y="0"/>
                          <a:chExt cx="1108710" cy="10985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936" name="Straight Connector 936"/>
                        <wps:cNvCnPr/>
                        <wps:spPr>
                          <a:xfrm>
                            <a:off x="1352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7" name="Straight Connector 937"/>
                        <wps:cNvCnPr/>
                        <wps:spPr>
                          <a:xfrm>
                            <a:off x="0" y="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938" name="Group 938"/>
                        <wpg:cNvGrpSpPr/>
                        <wpg:grpSpPr>
                          <a:xfrm>
                            <a:off x="513715" y="25400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939" name="Oval 939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0" name="Oval 940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1" name="Oval 941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42" name="Oval 942"/>
                        <wps:cNvSpPr/>
                        <wps:spPr>
                          <a:xfrm>
                            <a:off x="495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3" name="Oval 943"/>
                        <wps:cNvSpPr/>
                        <wps:spPr>
                          <a:xfrm>
                            <a:off x="29337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4" name="Oval 944"/>
                        <wps:cNvSpPr/>
                        <wps:spPr>
                          <a:xfrm>
                            <a:off x="8242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45" name="Group 945"/>
                        <wpg:cNvGrpSpPr/>
                        <wpg:grpSpPr>
                          <a:xfrm>
                            <a:off x="513715" y="79375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946" name="Oval 946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7" name="Oval 947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8" name="Oval 948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49" name="Straight Connector 949"/>
                        <wps:cNvCnPr/>
                        <wps:spPr>
                          <a:xfrm>
                            <a:off x="0" y="109855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0" name="Isosceles Triangle 950"/>
                        <wps:cNvSpPr/>
                        <wps:spPr>
                          <a:xfrm rot="10800000">
                            <a:off x="317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1" name="Isosceles Triangle 951"/>
                        <wps:cNvSpPr/>
                        <wps:spPr>
                          <a:xfrm rot="10800000">
                            <a:off x="2730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2" name="Isosceles Triangle 952"/>
                        <wps:cNvSpPr/>
                        <wps:spPr>
                          <a:xfrm rot="10800000">
                            <a:off x="80010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3" name="Straight Connector 953"/>
                        <wps:cNvCnPr/>
                        <wps:spPr>
                          <a:xfrm>
                            <a:off x="3765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4" name="Straight Connector 954"/>
                        <wps:cNvCnPr/>
                        <wps:spPr>
                          <a:xfrm>
                            <a:off x="9099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5" name="Straight Connector 955"/>
                        <wps:cNvCnPr/>
                        <wps:spPr>
                          <a:xfrm>
                            <a:off x="1352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6" name="Straight Connector 956"/>
                        <wps:cNvCnPr/>
                        <wps:spPr>
                          <a:xfrm>
                            <a:off x="38290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7" name="Straight Connector 957"/>
                        <wps:cNvCnPr/>
                        <wps:spPr>
                          <a:xfrm>
                            <a:off x="9099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8" name="Straight Connector 958"/>
                        <wps:cNvCnPr/>
                        <wps:spPr>
                          <a:xfrm>
                            <a:off x="1352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9" name="Straight Connector 959"/>
                        <wps:cNvCnPr/>
                        <wps:spPr>
                          <a:xfrm>
                            <a:off x="38290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0" name="Straight Connector 960"/>
                        <wps:cNvCnPr/>
                        <wps:spPr>
                          <a:xfrm>
                            <a:off x="9099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1" name="Straight Connector 961"/>
                        <wps:cNvCnPr/>
                        <wps:spPr>
                          <a:xfrm>
                            <a:off x="1416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2" name="Straight Connector 962"/>
                        <wps:cNvCnPr/>
                        <wps:spPr>
                          <a:xfrm>
                            <a:off x="3829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3" name="Straight Connector 963"/>
                        <wps:cNvCnPr/>
                        <wps:spPr>
                          <a:xfrm>
                            <a:off x="90995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35" o:spid="_x0000_s1026" style="position:absolute;margin-left:69.9pt;margin-top:7.35pt;width:87.3pt;height:86.5pt;z-index:-251553792;mso-width-relative:margin;mso-height-relative:margin" coordsize="1108710,10985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">
                <v:line id="Straight Connector 936" o:spid="_x0000_s1027" style="position:absolute;visibility:visible;mso-wrap-style:square" from="135255,3175" to="1352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aGWscQAAADcAAAADwAAAGRycy9kb3ducmV2LnhtbESPwWrDMBBE74H+g9hCboncFkzjRgkm&#10;EOjJECeh10XaWqbWyrVUx+nXV4FAj8PMvGHW28l1YqQhtJ4VPC0zEMTam5YbBafjfvEKIkRkg51n&#10;UnClANvNw2yNhfEXPtBYx0YkCIcCFdgY+0LKoC05DEvfEyfv0w8OY5JDI82AlwR3nXzOslw6bDkt&#10;WOxpZ0l/1T9OgT59NOfvkqvDcXXWv1iZylmj1PxxKt9ARJrif/jefjcKVi85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doZax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937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u0zKsMAAADcAAAADwAAAGRycy9kb3ducmV2LnhtbESPT2sCMRTE74LfITzBm2ar0OrWKCIU&#10;elrwH14fyetm6eZl3URd/fSNIPQ4zMxvmMWqc7W4UhsqzwrexhkIYu1NxaWCw/5rNAMRIrLB2jMp&#10;uFOA1bLfW2Bu/I23dN3FUiQIhxwV2BibXMqgLTkMY98QJ+/Htw5jkm0pTYu3BHe1nGTZu3RYcVqw&#10;2NDGkv7dXZwCfTiVx/Oai+1+ftQPLEzhrFFqOOjWnyAidfE//Gp/GwXz6Qc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LtMyr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group id="Group 938" o:spid="_x0000_s1029" style="position:absolute;left:513715;top:2540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TcAF1MIAAADcAAAADwAA&#10;AAAAAAAAAAAAAACpAgAAZHJzL2Rvd25yZXYueG1sUEsFBgAAAAAEAAQA+gAAAJgDAAAAAA==&#10;">
                  <v:oval id="Oval 939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kU5cxQAA&#10;ANwAAAAPAAAAZHJzL2Rvd25yZXYueG1sRI9Ba8JAFITvhf6H5RV6Ed2oVEzqJlhBsEfTUnp8zb4m&#10;0ezbmF1N/PduQehxmJlvmFU2mEZcqHO1ZQXTSQSCuLC65lLB58d2vAThPLLGxjIpuJKDLH18WGGi&#10;bc97uuS+FAHCLkEFlfdtIqUrKjLoJrYlDt6v7Qz6ILtS6g77ADeNnEXRQhqsOSxU2NKmouKYn42C&#10;NyoWs5/3w2a0Xfdf3z5/wdOoVer5aVi/gvA0+P/wvb3TCuJ5DH9nwhGQ6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KRTlz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40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rZS8wwAA&#10;ANwAAAAPAAAAZHJzL2Rvd25yZXYueG1sRE9Na8JAEL0X/A/LCL1I3VSs1JhNSAWhPRql9DhmxyRt&#10;djbNbk38992D4PHxvpNsNK24UO8aywqe5xEI4tLqhisFx8Pu6RWE88gaW8uk4EoOsnTykGCs7cB7&#10;uhS+EiGEXYwKau+7WEpX1mTQzW1HHLiz7Q36APtK6h6HEG5auYiilTTYcGiosaNtTeVP8WcUvFG5&#10;Wpw+vrezXT58fvniBX9nnVKP0zHfgPA0+rv45n7XCtbLMD+cCUdAp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brZS8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41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4TEnxAAA&#10;ANwAAAAPAAAAZHJzL2Rvd25yZXYueG1sRI9Ba8JAFITvgv9heYVeRDeKikZXsYJgj8ZSPD6zr0na&#10;7NuYXU38925B8DjMzDfMct2aUtyodoVlBcNBBII4tbrgTMHXcdefgXAeWWNpmRTcycF61e0sMda2&#10;4QPdEp+JAGEXo4Lc+yqW0qU5GXQDWxEH78fWBn2QdSZ1jU2Am1KOomgqDRYcFnKsaJtT+pdcjYIP&#10;Sqej8+fvtrfbNN8nn0zw0quUen9rNwsQnlr/Cj/be61gPh7C/5lwBOTq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OExJ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oval id="Oval 942" o:spid="_x0000_s1033" style="position:absolute;left:495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M69QxQAA&#10;ANwAAAAPAAAAZHJzL2Rvd25yZXYueG1sRI9Ba8JAFITvQv/D8gq9iG4MKpq6ihUEezQt4vGZfU2i&#10;2bcxu5r4791CocdhZr5hFqvOVOJOjSstKxgNIxDEmdUl5wq+v7aDGQjnkTVWlknBgxysli+9BSba&#10;tryne+pzESDsElRQeF8nUrqsIINuaGvi4P3YxqAPssmlbrANcFPJOIqm0mDJYaHAmjYFZZf0ZhR8&#10;UDaNT5/nTX+7bg9Hn07w2q+Venvt1u8gPHX+P/zX3mkF83EMv2fCEZDLJ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Qzr1D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943" o:spid="_x0000_s1034" style="position:absolute;left:29337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fwrLxQAA&#10;ANwAAAAPAAAAZHJzL2Rvd25yZXYueG1sRI9Pa8JAFMTvQr/D8gQvohv/YlNXUUFoj0YRj6/Z1yQ2&#10;+zZmV5N++26h4HGYmd8wy3VrSvGg2hWWFYyGEQji1OqCMwWn436wAOE8ssbSMin4IQfr1UtnibG2&#10;DR/okfhMBAi7GBXk3lexlC7NyaAb2oo4eF+2NuiDrDOpa2wC3JRyHEVzabDgsJBjRbuc0u/kbhRs&#10;KZ2PPz+uu/5+05wvPpnhrV8p1eu2mzcQnlr/DP+337WC1+kE/s6EIyBX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t/Csv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944" o:spid="_x0000_s1035" style="position:absolute;left:8242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lpK/xQAA&#10;ANwAAAAPAAAAZHJzL2Rvd25yZXYueG1sRI9Ba8JAFITvQv/D8oReRDcVFZu6hlQQ7NFUpMfX7DOJ&#10;Zt+m2a2J/94tCD0OM/MNs0p6U4srta6yrOBlEoEgzq2uuFBw+NyOlyCcR9ZYWyYFN3KQrJ8GK4y1&#10;7XhP18wXIkDYxaig9L6JpXR5SQbdxDbEwTvZ1qAPsi2kbrELcFPLaRQtpMGKw0KJDW1Kyi/Zr1Hw&#10;Tvli+v1x3oy2aXf88tkcf0aNUs/DPn0D4an3/+FHe6cVvM5m8HcmHAG5vg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SWkr/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group id="Group 945" o:spid="_x0000_s1036" style="position:absolute;left:513715;top:79375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vH2TfGAAAA3AAA&#10;AA8AAAAAAAAAAAAAAAAAqQIAAGRycy9kb3ducmV2LnhtbFBLBQYAAAAABAAEAPoAAACcAwAAAAA=&#10;">
                  <v:oval id="Oval 946" o:spid="_x0000_s1037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7CKlTxQAA&#10;ANwAAAAPAAAAZHJzL2Rvd25yZXYueG1sRI9Ba8JAFITvQv/D8gq9iG4qGtrUVWwgoEfTUjy+Zl+T&#10;tNm3aXY18d+7guBxmJlvmOV6MI04UedqywqepxEI4sLqmksFnx/Z5AWE88gaG8uk4EwO1quH0RIT&#10;bXve0yn3pQgQdgkqqLxvEyldUZFBN7UtcfB+bGfQB9mVUnfYB7hp5CyKYmmw5rBQYUtpRcVffjQK&#10;3qmIZ9+733Scbfqvg88X+D9ulXp6HDZvIDwN/h6+tbdawes8huuZcATk6g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sIqVP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47" o:spid="_x0000_s1038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RAzIxgAA&#10;ANwAAAAPAAAAZHJzL2Rvd25yZXYueG1sRI9Pa8JAFMTvQr/D8gpeRDcV/7Spm6CCoEfTUnp8zb4m&#10;abNvY3Y16bd3C4LHYWZ+w6zS3tTiQq2rLCt4mkQgiHOrKy4UvL/txs8gnEfWWFsmBX/kIE0eBiuM&#10;te34SJfMFyJA2MWooPS+iaV0eUkG3cQ2xMH7tq1BH2RbSN1iF+CmltMoWkiDFYeFEhvalpT/Zmej&#10;YEP5Yvp1+NmOduvu49NnczyNGqWGj/36FYSn3t/Dt/ZeK3iZLeH/TDgCMrkC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URAzIxgAAANwAAAAPAAAAAAAAAAAAAAAAAJcCAABkcnMv&#10;ZG93bnJldi54bWxQSwUGAAAAAAQABAD1AAAAig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48" o:spid="_x0000_s1039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25i6wwAA&#10;ANwAAAAPAAAAZHJzL2Rvd25yZXYueG1sRE9Na8JAEL0X/A/LCL1I3VSs1JhNSAWhPRql9DhmxyRt&#10;djbNbk38992D4PHxvpNsNK24UO8aywqe5xEI4tLqhisFx8Pu6RWE88gaW8uk4EoOsnTykGCs7cB7&#10;uhS+EiGEXYwKau+7WEpX1mTQzW1HHLiz7Q36APtK6h6HEG5auYiilTTYcGiosaNtTeVP8WcUvFG5&#10;Wpw+vrezXT58fvniBX9nnVKP0zHfgPA0+rv45n7XCtbLsDacCUdAp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l25i6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line id="Straight Connector 949" o:spid="_x0000_s1040" style="position:absolute;visibility:visible;mso-wrap-style:square" from="0,1098550" to="1108710,1098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DhxvsQAAADcAAAADwAAAGRycy9kb3ducmV2LnhtbESPzWrDMBCE74G+g9hCb4mcUkrtRDYh&#10;UOjJkB+T6yJtLBNr5Vhq4vbpq0Khx2FmvmHW1eR6caMxdJ4VLBcZCGLtTcetguPhff4GIkRkg71n&#10;UvBFAaryYbbGwvg77+i2j61IEA4FKrAxDoWUQVtyGBZ+IE7e2Y8OY5JjK82I9wR3vXzOslfpsOO0&#10;YHGgrSV92X86Bfp4apvrhuvdIW/0N9amdtYo9fQ4bVYgIk3xP/zX/jAK8pccfs+kIyD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0OHG+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shape id="Isosceles Triangle 950" o:spid="_x0000_s1041" type="#_x0000_t5" style="position:absolute;left:317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0VjH0xQAA&#10;ANwAAAAPAAAAZHJzL2Rvd25yZXYueG1sRI9Na8JAEIbvhf6HZQpeim4UWtPoKiIo0kvxA7wO2WkS&#10;zM6G3TWm/75zKPQ4vPM+88xyPbhW9RRi49nAdJKBIi69bbgycDnvxjmomJAttp7JwA9FWK+en5ZY&#10;WP/gI/WnVCmBcCzQQJ1SV2gdy5ocxonviCX79sFhkjFU2gZ8CNy1epZl79phw3Khxo62NZW3092J&#10;xuF1P/Pb4Zpf3PErv7bhE/u5MaOXYbMAlWhI/8t/7YM18PEm+vKMEECvf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RWMfT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51" o:spid="_x0000_s1042" type="#_x0000_t5" style="position:absolute;left:2730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GpRvxQAA&#10;ANwAAAAPAAAAZHJzL2Rvd25yZXYueG1sRI/NasMwEITvhbyD2EAuJZFjaOO6kU0IpIReSn4g18Xa&#10;2qbWykiK7b59VSj0OMzONzvbcjKdGMj51rKC9SoBQVxZ3XKt4Ho5LDMQPiBr7CyTgm/yUBazhy3m&#10;2o58ouEcahEh7HNU0ITQ51L6qiGDfmV74uh9WmcwROlqqR2OEW46mSbJszTYcmxosKd9Q9XX+W7i&#10;G8fHt9Tup1t2NaeP7Na5dxw2Si3m0+4VRKAp/B//pY9awcvTGn7HRALI4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salG/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52" o:spid="_x0000_s1043" type="#_x0000_t5" style="position:absolute;left:80010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yAoYxAAA&#10;ANwAAAAPAAAAZHJzL2Rvd25yZXYueG1sRI9Ba8JAEIXvgv9hGcGL1I2B2jR1FREU6UW0gtchO02C&#10;2dmwu8b477sFwePjzfvevMWqN43oyPnasoLZNAFBXFhdc6ng/LN9y0D4gKyxsUwKHuRhtRwOFphr&#10;e+cjdadQighhn6OCKoQ2l9IXFRn0U9sSR+/XOoMhSldK7fAe4aaRaZLMpcGaY0OFLW0qKq6nm4lv&#10;7Ce71G76S3Y2x0N2adw3dh9KjUf9+gtEoD68jp/pvVbw+Z7C/5hIALn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8gKG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953" o:spid="_x0000_s1044" style="position:absolute;visibility:visible;mso-wrap-style:square" from="376555,3175" to="3765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AnQicMAAADcAAAADwAAAGRycy9kb3ducmV2LnhtbESPT2sCMRTE74LfITzBm2artOjWKCIU&#10;elrwH14fyetm6eZl3URd/fSNIPQ4zMxvmMWqc7W4UhsqzwrexhkIYu1NxaWCw/5rNAMRIrLB2jMp&#10;uFOA1bLfW2Bu/I23dN3FUiQIhxwV2BibXMqgLTkMY98QJ+/Htw5jkm0pTYu3BHe1nGTZh3RYcVqw&#10;2NDGkv7dXZwCfTiVx/Oai+1+ftQPLEzhrFFqOOjWnyAidfE//Gp/GwXz9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AJ0In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54" o:spid="_x0000_s1045" style="position:absolute;visibility:visible;mso-wrap-style:square" from="909955,3175" to="9099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+BI/cMAAADcAAAADwAAAGRycy9kb3ducmV2LnhtbESPT2sCMRTE74LfITzBm2YrtujWKCIU&#10;elrwH14fyetm6eZl3URd/fSNIPQ4zMxvmMWqc7W4UhsqzwrexhkIYu1NxaWCw/5rNAMRIrLB2jMp&#10;uFOA1bLfW2Bu/I23dN3FUiQIhxwV2BibXMqgLTkMY98QJ+/Htw5jkm0pTYu3BHe1nGTZh3RYcVqw&#10;2NDGkv7dXZwCfTiVx/Oai+1+ftQPLEzhrFFqOOjWnyAidfE//Gp/GwXz9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/gSP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55" o:spid="_x0000_s1046" style="position:absolute;visibility:visible;mso-wrap-style:square" from="135255,358775" to="1352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KztZsIAAADcAAAADwAAAGRycy9kb3ducmV2LnhtbESPT4vCMBTE7wt+h/AEb2vqgqLVKLKw&#10;4KngP7w+kmdTbF5qk9XqpzcLCx6HmfkNs1h1rhY3akPlWcFomIEg1t5UXCo47H8+pyBCRDZYeyYF&#10;DwqwWvY+Fpgbf+ct3XaxFAnCIUcFNsYmlzJoSw7D0DfEyTv71mFMsi2lafGe4K6WX1k2kQ4rTgsW&#10;G/q2pC+7X6dAH07l8brmYrufHfUTC1M4a5Qa9Lv1HESkLr7D/+2NUTAbj+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cKztZ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56" o:spid="_x0000_s1047" style="position:absolute;visibility:visible;mso-wrap-style:square" from="382905,358775" to="38290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H5zEcQAAADcAAAADwAAAGRycy9kb3ducmV2LnhtbESPwWrDMBBE74H+g9hCboncQk3jRgkm&#10;EOjJECeh10XaWqbWyrVUx+nXV4FAj8PMvGHW28l1YqQhtJ4VPC0zEMTam5YbBafjfvEKIkRkg51n&#10;UnClANvNw2yNhfEXPtBYx0YkCIcCFdgY+0LKoC05DEvfEyfv0w8OY5JDI82AlwR3nXzOslw6bDkt&#10;WOxpZ0l/1T9OgT59NOfvkqvDcXXWv1iZylmj1PxxKt9ARJrif/jefjcKVi85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AfnMR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957" o:spid="_x0000_s1048" style="position:absolute;visibility:visible;mso-wrap-style:square" from="909955,358775" to="9099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zLWisMAAADcAAAADwAAAGRycy9kb3ducmV2LnhtbESPT2sCMRTE74LfITzBm2Yr2OrWKCIU&#10;elrwH14fyetm6eZl3URd/fSNIPQ4zMxvmMWqc7W4UhsqzwrexhkIYu1NxaWCw/5rNAMRIrLB2jMp&#10;uFOA1bLfW2Bu/I23dN3FUiQIhxwV2BibXMqgLTkMY98QJ+/Htw5jkm0pTYu3BHe1nGTZu3RYcVqw&#10;2NDGkv7dXZwCfTiVx/Oai+1+ftQPLEzhrFFqOOjWnyAidfE//Gp/GwXz6Qc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8y1or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58" o:spid="_x0000_s1049" style="position:absolute;visibility:visible;mso-wrap-style:square" from="135255,542925" to="1352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q1C+MEAAADcAAAADwAAAGRycy9kb3ducmV2LnhtbERPz2vCMBS+D/wfwhN2m6kDh3ZGkcHA&#10;U0Fb2fWRPJti81KbrO321y+HgceP7/d2P7lWDNSHxrOC5SIDQay9abhWUJWfL2sQISIbbD2Tgh8K&#10;sN/NnraYGz/yiYZzrEUK4ZCjAhtjl0sZtCWHYeE74sRdfe8wJtjX0vQ4pnDXytcse5MOG04NFjv6&#10;sKRv52+nQFdf9eV+4OJUbi76FwtTOGuUep5Ph3cQkab4EP+7j0bBZpXWpjPpCMjd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erUL4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959" o:spid="_x0000_s1050" style="position:absolute;visibility:visible;mso-wrap-style:square" from="382905,542925" to="38290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eHnY8QAAADcAAAADwAAAGRycy9kb3ducmV2LnhtbESPzWrDMBCE74G+g9hCb4mcQkvtRDYh&#10;UOjJkB+T6yJtLBNr5Vhq4vbpq0Khx2FmvmHW1eR6caMxdJ4VLBcZCGLtTcetguPhff4GIkRkg71n&#10;UvBFAaryYbbGwvg77+i2j61IEA4FKrAxDoWUQVtyGBZ+IE7e2Y8OY5JjK82I9wR3vXzOslfpsOO0&#10;YHGgrSV92X86Bfp4apvrhuvdIW/0N9amdtYo9fQ4bVYgIk3xP/zX/jAK8pccfs+kIyD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x4edj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960" o:spid="_x0000_s1051" style="position:absolute;visibility:visible;mso-wrap-style:square" from="909955,542925" to="9099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reEQ78AAADcAAAADwAAAGRycy9kb3ducmV2LnhtbERPy4rCMBTdD8w/hDvgbkxnFqLVtIgw&#10;4KrgC7eX5NoUm5vaRO349WYhuDyc96IcXCtu1IfGs4KfcQaCWHvTcK1gv/v7noIIEdlg65kU/FOA&#10;svj8WGBu/J03dNvGWqQQDjkqsDF2uZRBW3IYxr4jTtzJ9w5jgn0tTY/3FO5a+ZtlE+mw4dRgsaOV&#10;JX3eXp0CvT/Wh8uSq81udtAPrEzlrFFq9DUs5yAiDfEtfrnXRsFsk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rreEQ7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961" o:spid="_x0000_s1052" style="position:absolute;visibility:visible;mso-wrap-style:square" from="141605,904875" to="1416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fsh2MIAAADcAAAADwAAAGRycy9kb3ducmV2LnhtbESPT4vCMBTE78J+h/AW9mZTPYhWo4iw&#10;4KngP7w+kmdTbF5qk9XufvqNIHgcZuY3zGLVu0bcqQu1ZwWjLAdBrL2puVJwPHwPpyBCRDbYeCYF&#10;vxRgtfwYLLAw/sE7uu9jJRKEQ4EKbIxtIWXQlhyGzLfEybv4zmFMsquk6fCR4K6R4zyfSIc1pwWL&#10;LW0s6ev+xynQx3N1uq253B1mJ/2HpSmdNUp9ffbrOYhIfXyHX+2tUTCbjOB5Jh0Bufw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fsh2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62" o:spid="_x0000_s1053" style="position:absolute;visibility:visible;mso-wrap-style:square" from="382905,904875" to="3829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Sm/r8MAAADcAAAADwAAAGRycy9kb3ducmV2LnhtbESPQWvCQBSE7wX/w/KE3upGD6FJXUUK&#10;Qk8BE6XXx+5rNjT7Ns1uNfXXuwXB4zAz3zDr7eR6caYxdJ4VLBcZCGLtTcetgmOzf3kFESKywd4z&#10;KfijANvN7GmNpfEXPtC5jq1IEA4lKrAxDqWUQVtyGBZ+IE7elx8dxiTHVpoRLwnuernKslw67Dgt&#10;WBzo3ZL+rn+dAn38bE8/O64OTXHSV6xM5axR6nk+7d5ARJriI3xvfxgFRb6C/zPpCMjND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Epv6/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63" o:spid="_x0000_s1054" style="position:absolute;visibility:visible;mso-wrap-style:square" from="909955,904875" to="90995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mUaNMQAAADcAAAADwAAAGRycy9kb3ducmV2LnhtbESPwWrDMBBE74H+g9hCboncFkzjRgkm&#10;EOjJECeh10XaWqbWyrVUx+nXV4FAj8PMvGHW28l1YqQhtJ4VPC0zEMTam5YbBafjfvEKIkRkg51n&#10;UnClANvNw2yNhfEXPtBYx0YkCIcCFdgY+0LKoC05DEvfEyfv0w8OY5JDI82AlwR3nXzOslw6bDkt&#10;WOxpZ0l/1T9OgT59NOfvkqvDcXXWv1iZylmj1PxxKt9ARJrif/jefjcKVvkL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eZRo0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 w:rsidRPr="006A1A51">
        <w:rPr>
          <w:noProof/>
        </w:rPr>
        <mc:AlternateContent>
          <mc:Choice Requires="wpg">
            <w:drawing>
              <wp:anchor distT="0" distB="0" distL="114300" distR="114300" simplePos="0" relativeHeight="251765760" behindDoc="1" locked="0" layoutInCell="1" allowOverlap="1" wp14:anchorId="4DA19371" wp14:editId="6880C643">
                <wp:simplePos x="0" y="0"/>
                <wp:positionH relativeFrom="column">
                  <wp:posOffset>4340860</wp:posOffset>
                </wp:positionH>
                <wp:positionV relativeFrom="paragraph">
                  <wp:posOffset>701675</wp:posOffset>
                </wp:positionV>
                <wp:extent cx="1108710" cy="565150"/>
                <wp:effectExtent l="50800" t="25400" r="59690" b="95250"/>
                <wp:wrapNone/>
                <wp:docPr id="980" name="Group 9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981" name="Group 981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982" name="Straight Connector 982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983" name="Group 983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984" name="Oval 984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85" name="Oval 985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86" name="Oval 986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87" name="Straight Connector 987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88" name="Straight Connector 988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89" name="Straight Connector 989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0" name="Straight Connector 990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1" name="Straight Connector 991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2" name="Straight Connector 992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3" name="Straight Connector 993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94" name="Isosceles Triangle 994"/>
                        <wps:cNvSpPr/>
                        <wps:spPr>
                          <a:xfrm rot="10800000">
                            <a:off x="254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5" name="Isosceles Triangle 995"/>
                        <wps:cNvSpPr/>
                        <wps:spPr>
                          <a:xfrm rot="10800000">
                            <a:off x="26670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6" name="Isosceles Triangle 996"/>
                        <wps:cNvSpPr/>
                        <wps:spPr>
                          <a:xfrm rot="10800000">
                            <a:off x="806450" y="1847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80" o:spid="_x0000_s1026" style="position:absolute;margin-left:341.8pt;margin-top:55.25pt;width:87.3pt;height:44.5pt;z-index:-251550720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">
                <v:group id="Group 981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9FZa7GAAAA3AAA&#10;AA8AAAAAAAAAAAAAAAAAqQIAAGRycy9kb3ducmV2LnhtbFBLBQYAAAAABAAEAPoAAACcAwAAAAA=&#10;">
                  <v:line id="Straight Connector 982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SVZVcIAAADcAAAADwAAAGRycy9kb3ducmV2LnhtbESPT4vCMBTE74LfITzBm6Z6EO0aRQRh&#10;TwX/sddH8myKzUttslr99EZY2OMwM79hluvO1eJObag8K5iMMxDE2puKSwWn4240BxEissHaMyl4&#10;UoD1qt9bYm78g/d0P8RSJAiHHBXYGJtcyqAtOQxj3xAn7+JbhzHJtpSmxUeCu1pOs2wmHVacFiw2&#10;tLWkr4dfp0CffsrzbcPF/rg46xcWpnDWKDUcdJsvEJG6+B/+a38bBYv5FD5n0hGQqz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SVZV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group id="Group 983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g215CxgAAANwAAAAPAAAAZHJzL2Rvd25yZXYueG1sRI9Ba8JAFITvBf/D8gre&#10;mk2UlphmFZEqHkKhKpTeHtlnEsy+DdltEv99t1DocZiZb5h8M5lWDNS7xrKCJIpBEJdWN1wpuJz3&#10;TykI55E1tpZJwZ0cbNazhxwzbUf+oOHkKxEg7DJUUHvfZVK6siaDLrIdcfCutjfog+wrqXscA9y0&#10;chHHL9Jgw2Ghxo52NZW307dRcBhx3C6Tt6G4XXf3r/Pz+2eRkFLzx2n7CsLT5P/Df+2jVrBKl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DbXkLGAAAA3AAA&#10;AA8AAAAAAAAAAAAAAAAAqQIAAGRycy9kb3ducmV2LnhtbFBLBQYAAAAABAAEAPoAAACcAwAAAAA=&#10;">
                    <v:oval id="Oval 984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LyglxAAA&#10;ANwAAAAPAAAAZHJzL2Rvd25yZXYueG1sRI9Ba8JAFITvQv/D8gpeRDdKFU1dRQXBHk1FPD6zr0k0&#10;+zZmV5P+e7cg9DjMzDfMfNmaUjyodoVlBcNBBII4tbrgTMHhe9ufgnAeWWNpmRT8koPl4q0zx1jb&#10;hvf0SHwmAoRdjApy76tYSpfmZNANbEUcvB9bG/RB1pnUNTYBbko5iqKJNFhwWMixok1O6TW5GwVr&#10;Siej89dl09uumuPJJ2O89Sqluu/t6hOEp9b/h1/tnVYwm37A35lwBOTiC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y8oJc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85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Y42+xQAA&#10;ANwAAAAPAAAAZHJzL2Rvd25yZXYueG1sRI9Ba8JAFITvBf/D8oReRDcKik2zERUC7dFYSo/P7GsS&#10;zb5Ns9sk/fduodDjMDPfMMluNI3oqXO1ZQXLRQSCuLC65lLB2zmbb0E4j6yxsUwKfsjBLp08JBhr&#10;O/CJ+tyXIkDYxaig8r6NpXRFRQbdwrbEwfu0nUEfZFdK3eEQ4KaRqyjaSIM1h4UKWzpWVNzyb6Pg&#10;QMVmdXm9HmfZfnj/8Pkav2atUo/Tcf8MwtPo/8N/7Ret4Gm7ht8z4QjI9A4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Bjjb7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86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sRPJxQAA&#10;ANwAAAAPAAAAZHJzL2Rvd25yZXYueG1sRI9Ba8JAFITvQv/D8gq9iG4UDDF1E6wgtMdGKT2+Zl+T&#10;tNm3Mbs18d93BcHjMDPfMJt8NK04U+8aywoW8wgEcWl1w5WC42E/S0A4j6yxtUwKLuQgzx4mG0y1&#10;HfidzoWvRICwS1FB7X2XSunKmgy6ue2Ig/dte4M+yL6SuschwE0rl1EUS4MNh4UaO9rVVP4Wf0bB&#10;C5Xx8uvtZzfdb4ePT1+s8DTtlHp6HLfPIDyN/h6+tV+1gnUSw/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CxE8n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987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VL6zcQAAADcAAAADwAAAGRycy9kb3ducmV2LnhtbESPwWrDMBBE74H+g9hCboncHprEjRJM&#10;INCTIXZCr4u0tUytlWupjtOvrwKFHoeZecNs95PrxEhDaD0reFpmIIi1Ny03Cs71cbEGESKywc4z&#10;KbhRgP3uYbbF3Pgrn2isYiMShEOOCmyMfS5l0JYchqXviZP34QeHMcmhkWbAa4K7Tj5n2Yt02HJa&#10;sNjTwZL+rL6dAn1+by5fBZenenPRP1ia0lmj1PxxKl5BRJrif/iv/WYUbNYruJ9JR0Duf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RUvrN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988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M1uv74AAADcAAAADwAAAGRycy9kb3ducmV2LnhtbERPy4rCMBTdC/5DuII7TXUh2jGKCIKr&#10;gi9me0muTbG5qU3UOl8/WQguD+e9XHeuFk9qQ+VZwWScgSDW3lRcKjifdqM5iBCRDdaeScGbAqxX&#10;/d4Sc+NffKDnMZYihXDIUYGNscmlDNqSwzD2DXHirr51GBNsS2lafKVwV8tpls2kw4pTg8WGtpb0&#10;7fhwCvT5t7zcN1wcTouL/sPCFM4apYaDbvMDIlIXv+KPe28ULOZpbTqTjoBc/QM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DgzW6/vgAAANwAAAAPAAAAAAAAAAAAAAAAAKEC&#10;AABkcnMvZG93bnJldi54bWxQSwUGAAAAAAQABAD5AAAAjAMAAAAA&#10;" strokecolor="#4f81bd [3204]" strokeweight="2pt">
                    <v:shadow on="t" opacity="24903f" mv:blur="40000f" origin=",.5" offset="0,20000emu"/>
                  </v:line>
                  <v:line id="Straight Connector 989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4HLJMIAAADcAAAADwAAAGRycy9kb3ducmV2LnhtbESPT4vCMBTE7wt+h/CEva2pHsRWo4gg&#10;eCr4D6+P5NkUm5faRK376TcLC3scZuY3zGLVu0Y8qQu1ZwXjUQaCWHtTc6XgdNx+zUCEiGyw8UwK&#10;3hRgtRx8LLAw/sV7eh5iJRKEQ4EKbIxtIWXQlhyGkW+Jk3f1ncOYZFdJ0+ErwV0jJ1k2lQ5rTgsW&#10;W9pY0rfDwynQp0t1vq+53B/zs/7G0pTOGqU+h/16DiJSH//Df+2dUZDPcv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4HLJ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990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2L0ZL8AAADcAAAADwAAAGRycy9kb3ducmV2LnhtbERPy4rCMBTdC/MP4Q64s+nMQmw1igwM&#10;zKrgC7eX5NoUm5vaZLT69WYhuDyc92I1uFZcqQ+NZwVfWQ6CWHvTcK1gv/udzECEiGyw9UwK7hRg&#10;tfwYLbA0/sYbum5jLVIIhxIV2Bi7UsqgLTkMme+IE3fyvcOYYF9L0+MthbtWfuf5VDpsODVY7OjH&#10;kj5v/50CvT/Wh8uaq82uOOgHVqZy1ig1/hzWcxCRhvgWv9x/RkFRpPnpTDoCcvkE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m2L0ZL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991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C5R/8IAAADcAAAADwAAAGRycy9kb3ducmV2LnhtbESPT4vCMBTE7wt+h/AEb2uqB9lWo4gg&#10;7KngP7w+kmdTbF5qk9W6n36zIHgcZuY3zGLVu0bcqQu1ZwWTcQaCWHtTc6XgeNh+foEIEdlg45kU&#10;PCnAajn4WGBh/IN3dN/HSiQIhwIV2BjbQsqgLTkMY98SJ+/iO4cxya6SpsNHgrtGTrNsJh3WnBYs&#10;trSxpK/7H6dAH8/V6bbmcnfIT/oXS1M6a5QaDfv1HESkPr7Dr/a3UZDnE/g/k46AXP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C5R/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992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PzPiMIAAADcAAAADwAAAGRycy9kb3ducmV2LnhtbESPT4vCMBTE7wt+h/AEb2uqB9lWo4gg&#10;eCr4D6+P5NkUm5faRK376TcLC3scZuY3zGLVu0Y8qQu1ZwWTcQaCWHtTc6XgdNx+foEIEdlg45kU&#10;vCnAajn4WGBh/Iv39DzESiQIhwIV2BjbQsqgLTkMY98SJ+/qO4cxya6SpsNXgrtGTrNsJh3WnBYs&#10;trSxpG+Hh1OgT5fqfF9zuT/mZ/2NpSmdNUqNhv16DiJSH//Df+2dUZDnU/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PzPi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993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7BqE8QAAADcAAAADwAAAGRycy9kb3ducmV2LnhtbESPzWrDMBCE74G+g9hCb4mcFkrtRDYh&#10;UOjJkB+T6yJtLBNr5Vhq4vbpq0Khx2FmvmHW1eR6caMxdJ4VLBcZCGLtTcetguPhff4GIkRkg71n&#10;UvBFAaryYbbGwvg77+i2j61IEA4FKrAxDoWUQVtyGBZ+IE7e2Y8OY5JjK82I9wR3vXzOslfpsOO0&#10;YHGgrSV92X86Bfp4apvrhuvdIW/0N9amdtYo9fQ4bVYgIk3xP/zX/jAK8vwFfs+kIyD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rsGoT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Isosceles Triangle 994" o:spid="_x0000_s1040" type="#_x0000_t5" style="position:absolute;left:254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1I1txQAA&#10;ANwAAAAPAAAAZHJzL2Rvd25yZXYueG1sRI/BasMwEETvhfyD2EAvJZFrSuM4UUIItIReip1Arou1&#10;sU2slZFU2/37qlDocZidNzvb/WQ6MZDzrWUFz8sEBHFldcu1gsv5bZGB8AFZY2eZFHyTh/1u9rDF&#10;XNuRCxrKUIsIYZ+jgiaEPpfSVw0Z9EvbE0fvZp3BEKWrpXY4RrjpZJokr9Jgy7GhwZ6ODVX38svE&#10;N05P76k9TtfsYorP7Nq5DxxWSj3Op8MGRKAp/B//pU9awXr9Ar9jIgHk7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DUjW3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95" o:spid="_x0000_s1041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mCj2xQAA&#10;ANwAAAAPAAAAZHJzL2Rvd25yZXYueG1sRI/BasMwEETvhfyD2EAvJZFraOM4UUIItIReip1Arou1&#10;sU2slZFU2/37qlDocZidNzvb/WQ6MZDzrWUFz8sEBHFldcu1gsv5bZGB8AFZY2eZFHyTh/1u9rDF&#10;XNuRCxrKUIsIYZ+jgiaEPpfSVw0Z9EvbE0fvZp3BEKWrpXY4RrjpZJokr9Jgy7GhwZ6ODVX38svE&#10;N05P76k9TtfsYorP7Nq5DxxWSj3Op8MGRKAp/B//pU9awXr9Ar9jIgHk7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+YKPb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96" o:spid="_x0000_s1042" type="#_x0000_t5" style="position:absolute;left:80645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SraBxAAA&#10;ANwAAAAPAAAAZHJzL2Rvd25yZXYueG1sRI9Pi8IwEMXvC36HMIKXRVM9uLUaRQRF9iL+Aa9DM7bF&#10;ZlKSWOu3NwvCHh9v3u/NW6w6U4uWnK8sKxiPEhDEudUVFwou5+0wBeEDssbaMil4kYfVsve1wEzb&#10;Jx+pPYVCRAj7DBWUITSZlD4vyaAf2YY4ejfrDIYoXSG1w2eEm1pOkmQqDVYcG0psaFNSfj89THxj&#10;/72b2E13TS/meEivtfvF9kepQb9bz0EE6sL/8Se91wpmsyn8jYkEkMs3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0q2g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Pr="006A1A51">
        <w:rPr>
          <w:noProof/>
        </w:rPr>
        <mc:AlternateContent>
          <mc:Choice Requires="wpg">
            <w:drawing>
              <wp:anchor distT="0" distB="0" distL="114300" distR="114300" simplePos="0" relativeHeight="251764736" behindDoc="1" locked="0" layoutInCell="1" allowOverlap="1" wp14:anchorId="433D0606" wp14:editId="2F42EEE1">
                <wp:simplePos x="0" y="0"/>
                <wp:positionH relativeFrom="column">
                  <wp:posOffset>4334510</wp:posOffset>
                </wp:positionH>
                <wp:positionV relativeFrom="paragraph">
                  <wp:posOffset>28575</wp:posOffset>
                </wp:positionV>
                <wp:extent cx="1108710" cy="565150"/>
                <wp:effectExtent l="50800" t="25400" r="59690" b="95250"/>
                <wp:wrapNone/>
                <wp:docPr id="964" name="Group 9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965" name="Straight Connector 965"/>
                        <wps:cNvCnPr/>
                        <wps:spPr>
                          <a:xfrm>
                            <a:off x="0" y="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966" name="Group 966"/>
                        <wpg:cNvGrpSpPr/>
                        <wpg:grpSpPr>
                          <a:xfrm>
                            <a:off x="513715" y="26670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967" name="Oval 967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8" name="Oval 968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9" name="Oval 969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70" name="Oval 970"/>
                        <wps:cNvSpPr/>
                        <wps:spPr>
                          <a:xfrm>
                            <a:off x="49530" y="20256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1" name="Oval 971"/>
                        <wps:cNvSpPr/>
                        <wps:spPr>
                          <a:xfrm>
                            <a:off x="293370" y="20256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2" name="Oval 972"/>
                        <wps:cNvSpPr/>
                        <wps:spPr>
                          <a:xfrm>
                            <a:off x="824230" y="20256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3" name="Straight Connector 973"/>
                        <wps:cNvCnPr/>
                        <wps:spPr>
                          <a:xfrm>
                            <a:off x="0" y="56515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4" name="Straight Connector 974"/>
                        <wps:cNvCnPr/>
                        <wps:spPr>
                          <a:xfrm>
                            <a:off x="135255" y="101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5" name="Straight Connector 975"/>
                        <wps:cNvCnPr/>
                        <wps:spPr>
                          <a:xfrm>
                            <a:off x="382905" y="101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6" name="Straight Connector 976"/>
                        <wps:cNvCnPr/>
                        <wps:spPr>
                          <a:xfrm>
                            <a:off x="916305" y="101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7" name="Straight Connector 977"/>
                        <wps:cNvCnPr/>
                        <wps:spPr>
                          <a:xfrm>
                            <a:off x="135255" y="3784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8" name="Straight Connector 978"/>
                        <wps:cNvCnPr/>
                        <wps:spPr>
                          <a:xfrm>
                            <a:off x="376555" y="3784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9" name="Straight Connector 979"/>
                        <wps:cNvCnPr/>
                        <wps:spPr>
                          <a:xfrm>
                            <a:off x="909955" y="37846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64" o:spid="_x0000_s1026" style="position:absolute;margin-left:341.3pt;margin-top:2.25pt;width:87.3pt;height:44.5pt;z-index:-251551744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">
                <v:line id="Straight Connector 965" o:spid="_x0000_s1027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sAn28QAAADcAAAADwAAAGRycy9kb3ducmV2LnhtbESPwWrDMBBE74H+g9hCboncQk3jRgkm&#10;EOjJECeh10XaWqbWyrVUx+nXV4FAj8PMvGHW28l1YqQhtJ4VPC0zEMTam5YbBafjfvEKIkRkg51n&#10;UnClANvNw2yNhfEXPtBYx0YkCIcCFdgY+0LKoC05DEvfEyfv0w8OY5JDI82AlwR3nXzOslw6bDkt&#10;WOxpZ0l/1T9OgT59NOfvkqvDcXXWv1iZylmj1PxxKt9ARJrif/jefjcKVvkL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+wCfb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group id="Group 966" o:spid="_x0000_s1028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QKAbIMUAAADcAAAA&#10;DwAAAAAAAAAAAAAAAACpAgAAZHJzL2Rvd25yZXYueG1sUEsFBgAAAAAEAAQA+gAAAJsDAAAAAA==&#10;">
                  <v:oval id="Oval 967" o:spid="_x0000_s1029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8VCoxQAA&#10;ANwAAAAPAAAAZHJzL2Rvd25yZXYueG1sRI9Ba8JAFITvBf/D8oReRDcKjW10E6wg6LGpFI+v2WeS&#10;Nvs2ZleT/vuuUOhxmJlvmHU2mEbcqHO1ZQXzWQSCuLC65lLB8X03fQbhPLLGxjIp+CEHWTp6WGOi&#10;bc9vdMt9KQKEXYIKKu/bREpXVGTQzWxLHLyz7Qz6ILtS6g77ADeNXERRLA3WHBYqbGlbUfGdX42C&#10;VyrixefhazvZbfqPk8+f8DJplXocD5sVCE+D/w//tfdawUu8hPuZcARk+gs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/xUKj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68" o:spid="_x0000_s1030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bsTawwAA&#10;ANwAAAAPAAAAZHJzL2Rvd25yZXYueG1sRE9Na8JAEL0X+h+WKfQSdNOAQVNXsUKgHhtFPI7ZaRLN&#10;zqbZbZL+++6h0OPjfa+3k2nFQL1rLCt4mccgiEurG64UnI75bAnCeWSNrWVS8EMOtpvHhzVm2o78&#10;QUPhKxFC2GWooPa+y6R0ZU0G3dx2xIH7tL1BH2BfSd3jGMJNK5M4TqXBhkNDjR3tayrvxbdR8EZl&#10;mlwPt32U78bzxRcL/Io6pZ6fpt0rCE+T/xf/ud+1glUa1oYz4QjIzS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ubsTa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69" o:spid="_x0000_s1031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ImFBxQAA&#10;ANwAAAAPAAAAZHJzL2Rvd25yZXYueG1sRI9Ba8JAFITvgv9heUIvUjcVGjS6CSoI7dG0SI/P7GuS&#10;mn2bZrcm/feuIHgcZuYbZp0NphEX6lxtWcHLLAJBXFhdc6ng82P/vADhPLLGxjIp+CcHWToerTHR&#10;tucDXXJfigBhl6CCyvs2kdIVFRl0M9sSB+/bdgZ9kF0pdYd9gJtGzqMolgZrDgsVtrSrqDjnf0bB&#10;lop4fnr/2U33m/745fNX/J22Sj1Nhs0KhKfBP8L39ptWsIyXcDsTjoBMr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EiYUH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oval id="Oval 970" o:spid="_x0000_s1032" style="position:absolute;left:49530;top:2025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wV4BwQAA&#10;ANwAAAAPAAAAZHJzL2Rvd25yZXYueG1sRE9Ni8IwEL0L+x/CLOxFNF1BV6tRVBD0aFfE49iMbd1m&#10;Upusrf/eHASPj/c9W7SmFHeqXWFZwXc/AkGcWl1wpuDwu+mNQTiPrLG0TAoe5GAx/+jMMNa24T3d&#10;E5+JEMIuRgW591UspUtzMuj6tiIO3MXWBn2AdSZ1jU0IN6UcRNFIGiw4NORY0Tqn9C/5NwpWlI4G&#10;59113d0sm+PJJ0O8dSulvj7b5RSEp9a/xS/3ViuY/IT54Uw4AnL+B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lcFeAcEAAADcAAAADwAAAAAAAAAAAAAAAACXAgAAZHJzL2Rvd25y&#10;ZXYueG1sUEsFBgAAAAAEAAQA9QAAAIU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971" o:spid="_x0000_s1033" style="position:absolute;left:293370;top:2025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jfuaxQAA&#10;ANwAAAAPAAAAZHJzL2Rvd25yZXYueG1sRI9Ba8JAFITvhf6H5QlexGwUam2ajagg1GNTkR5fs88k&#10;mn2bZrcm/fddQehxmJlvmHQ1mEZcqXO1ZQWzKAZBXFhdc6ng8LGbLkE4j6yxsUwKfsnBKnt8SDHR&#10;tud3uua+FAHCLkEFlfdtIqUrKjLoItsSB+9kO4M+yK6UusM+wE0j53G8kAZrDgsVtrStqLjkP0bB&#10;horF/Gt/3k526/746fMn/J60So1Hw/oVhKfB/4fv7Tet4OV5Brcz4QjI7A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qN+5r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972" o:spid="_x0000_s1034" style="position:absolute;left:824230;top:2025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X2XtxQAA&#10;ANwAAAAPAAAAZHJzL2Rvd25yZXYueG1sRI9Ba8JAFITvgv9heUIvopsG1Da6CVYQ6rGpFI+v2WeS&#10;Nvs2zW5N/PddoeBxmJlvmE02mEZcqHO1ZQWP8wgEcWF1zaWC4/t+9gTCeWSNjWVScCUHWToebTDR&#10;tuc3uuS+FAHCLkEFlfdtIqUrKjLo5rYlDt7ZdgZ9kF0pdYd9gJtGxlG0lAZrDgsVtrSrqPjOf42C&#10;FyqW8efhazfdb/uPk88X+DNtlXqYDNs1CE+Dv4f/269awfMqhtuZcARk+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pfZe3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line id="Straight Connector 973" o:spid="_x0000_s1035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7yM6cMAAADcAAAADwAAAGRycy9kb3ducmV2LnhtbESPT2sCMRTE74LfITzBm2ar0OrWKCIU&#10;elrwH14fyetm6eZl3URd/fSNIPQ4zMxvmMWqc7W4UhsqzwrexhkIYu1NxaWCw/5rNAMRIrLB2jMp&#10;uFOA1bLfW2Bu/I23dN3FUiQIhxwV2BibXMqgLTkMY98QJ+/Htw5jkm0pTYu3BHe1nGTZu3RYcVqw&#10;2NDGkv7dXZwCfTiVx/Oai+1+ftQPLEzhrFFqOOjWnyAidfE//Gp/GwX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u8jOn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74" o:spid="_x0000_s1036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FUUncMAAADcAAAADwAAAGRycy9kb3ducmV2LnhtbESPT2sCMRTE74LfITzBm2Yr0urWKCIU&#10;elrwH14fyetm6eZl3URd/fSNIPQ4zMxvmMWqc7W4UhsqzwrexhkIYu1NxaWCw/5rNAMRIrLB2jMp&#10;uFOA1bLfW2Bu/I23dN3FUiQIhxwV2BibXMqgLTkMY98QJ+/Htw5jkm0pTYu3BHe1nGTZu3RYcVqw&#10;2NDGkv7dXZwCfTiVx/Oai+1+ftQPLEzhrFFqOOjWnyAidfE//Gp/GwX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RVFJ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75" o:spid="_x0000_s1037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xmxBsMAAADcAAAADwAAAGRycy9kb3ducmV2LnhtbESPT2sCMRTE74LfITzBm2Yr2OrWKCIU&#10;elrwH14fyetm6eZl3URd/fSNIPQ4zMxvmMWqc7W4UhsqzwrexhkIYu1NxaWCw/5rNAMRIrLB2jMp&#10;uFOA1bLfW2Bu/I23dN3FUiQIhxwV2BibXMqgLTkMY98QJ+/Htw5jkm0pTYu3BHe1nGTZu3RYcVqw&#10;2NDGkv7dXZwCfTiVx/Oai+1+ftQPLEzhrFFqOOjWnyAidfE//Gp/GwX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sZsQb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76" o:spid="_x0000_s1038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8svccMAAADcAAAADwAAAGRycy9kb3ducmV2LnhtbESPS4sCMRCE7wv+h9CCtzXjHnyMRpGF&#10;BU8DvvDaJO1kcNIZJ1kd/fVmYcFjUVVfUYtV52pxozZUnhWMhhkIYu1NxaWCw/7ncwoiRGSDtWdS&#10;8KAAq2XvY4G58Xfe0m0XS5EgHHJUYGNscimDtuQwDH1DnLyzbx3GJNtSmhbvCe5q+ZVlY+mw4rRg&#10;saFvS/qy+3UK9OFUHq9rLrb72VE/sTCFs0apQb9bz0FE6uI7/N/eGAWzyRj+zq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vLL3H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77" o:spid="_x0000_s1039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IeK6sQAAADcAAAADwAAAGRycy9kb3ducmV2LnhtbESPwWrDMBBE74H+g9hCboncHurGjRJM&#10;INCTIU5Cr4u0tUytlWupjtOvrwKBHoeZecOst5PrxEhDaD0reFpmIIi1Ny03Ck7H/eIVRIjIBjvP&#10;pOBKAbabh9kaC+MvfKCxjo1IEA4FKrAx9oWUQVtyGJa+J07epx8cxiSHRpoBLwnuOvmcZS/SYctp&#10;wWJPO0v6q/5xCvTpozl/l1wdjquz/sXKVM4apeaPU/kGItIU/8P39rtRsMpzuJ1JR0Bu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kh4rq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978" o:spid="_x0000_s1040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RgemMEAAADcAAAADwAAAGRycy9kb3ducmV2LnhtbERPz2vCMBS+D/wfwhN2m6k7OO2MIoOB&#10;p4K2susjeTbF5qU2Wdvtr18OA48f3+/tfnKtGKgPjWcFy0UGglh703CtoCo/X9YgQkQ22HomBT8U&#10;YL+bPW0xN37kEw3nWIsUwiFHBTbGLpcyaEsOw8J3xIm7+t5hTLCvpelxTOGula9ZtpIOG04NFjv6&#10;sKRv52+nQFdf9eV+4OJUbi76FwtTOGuUep5Ph3cQkab4EP+7j0bB5i2tTWfSEZC7P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VGB6Y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979" o:spid="_x0000_s1041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lS7A8QAAADcAAAADwAAAGRycy9kb3ducmV2LnhtbESPzWrDMBCE74G+g9hCb4mcHtraiWxC&#10;oNCTIT8m10XaWCbWyrHUxO3TV4VCj8PMfMOsq8n14kZj6DwrWC4yEMTam45bBcfD+/wNRIjIBnvP&#10;pOCLAlTlw2yNhfF33tFtH1uRIBwKVGBjHAopg7bkMCz8QJy8sx8dxiTHVpoR7wnuevmcZS/SYcdp&#10;weJAW0v6sv90CvTx1DbXDde7Q97ob6xN7axR6ulx2qxARJrif/iv/WEU5K85/J5JR0CW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6VLsD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rFonts w:ascii="Times" w:hAnsi="Time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60640" behindDoc="1" locked="0" layoutInCell="1" allowOverlap="1" wp14:anchorId="731AD4BB" wp14:editId="35D2EEDA">
                <wp:simplePos x="0" y="0"/>
                <wp:positionH relativeFrom="column">
                  <wp:posOffset>2594610</wp:posOffset>
                </wp:positionH>
                <wp:positionV relativeFrom="paragraph">
                  <wp:posOffset>94615</wp:posOffset>
                </wp:positionV>
                <wp:extent cx="1108710" cy="1098550"/>
                <wp:effectExtent l="50800" t="25400" r="59690" b="95250"/>
                <wp:wrapNone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1098550"/>
                          <a:chOff x="0" y="0"/>
                          <a:chExt cx="1108710" cy="10985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6" name="Straight Connector 56"/>
                        <wps:cNvCnPr/>
                        <wps:spPr>
                          <a:xfrm>
                            <a:off x="1352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Connector 60"/>
                        <wps:cNvCnPr/>
                        <wps:spPr>
                          <a:xfrm>
                            <a:off x="0" y="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62" name="Group 62"/>
                        <wpg:cNvGrpSpPr/>
                        <wpg:grpSpPr>
                          <a:xfrm>
                            <a:off x="513715" y="25400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194" name="Oval 194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" name="Oval 195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" name="Oval 196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13" name="Oval 513"/>
                        <wps:cNvSpPr/>
                        <wps:spPr>
                          <a:xfrm>
                            <a:off x="495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7" name="Oval 517"/>
                        <wps:cNvSpPr/>
                        <wps:spPr>
                          <a:xfrm>
                            <a:off x="29337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1" name="Oval 521"/>
                        <wps:cNvSpPr/>
                        <wps:spPr>
                          <a:xfrm>
                            <a:off x="8242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2" name="Straight Connector 522"/>
                        <wps:cNvCnPr/>
                        <wps:spPr>
                          <a:xfrm>
                            <a:off x="0" y="54610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27" name="Group 527"/>
                        <wpg:cNvGrpSpPr/>
                        <wpg:grpSpPr>
                          <a:xfrm>
                            <a:off x="513715" y="79375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528" name="Oval 528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3" name="Oval 733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4" name="Oval 734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35" name="Straight Connector 735"/>
                        <wps:cNvCnPr/>
                        <wps:spPr>
                          <a:xfrm>
                            <a:off x="0" y="109855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1" name="Isosceles Triangle 921"/>
                        <wps:cNvSpPr/>
                        <wps:spPr>
                          <a:xfrm rot="10800000">
                            <a:off x="317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2" name="Isosceles Triangle 922"/>
                        <wps:cNvSpPr/>
                        <wps:spPr>
                          <a:xfrm rot="10800000">
                            <a:off x="2730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3" name="Isosceles Triangle 923"/>
                        <wps:cNvSpPr/>
                        <wps:spPr>
                          <a:xfrm rot="10800000">
                            <a:off x="80010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4" name="Straight Connector 924"/>
                        <wps:cNvCnPr/>
                        <wps:spPr>
                          <a:xfrm>
                            <a:off x="3765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5" name="Straight Connector 925"/>
                        <wps:cNvCnPr/>
                        <wps:spPr>
                          <a:xfrm>
                            <a:off x="9099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6" name="Straight Connector 926"/>
                        <wps:cNvCnPr/>
                        <wps:spPr>
                          <a:xfrm>
                            <a:off x="1352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7" name="Straight Connector 927"/>
                        <wps:cNvCnPr/>
                        <wps:spPr>
                          <a:xfrm>
                            <a:off x="38290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8" name="Straight Connector 928"/>
                        <wps:cNvCnPr/>
                        <wps:spPr>
                          <a:xfrm>
                            <a:off x="9099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9" name="Straight Connector 929"/>
                        <wps:cNvCnPr/>
                        <wps:spPr>
                          <a:xfrm>
                            <a:off x="1352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0" name="Straight Connector 930"/>
                        <wps:cNvCnPr/>
                        <wps:spPr>
                          <a:xfrm>
                            <a:off x="38290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1" name="Straight Connector 931"/>
                        <wps:cNvCnPr/>
                        <wps:spPr>
                          <a:xfrm>
                            <a:off x="9099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2" name="Straight Connector 932"/>
                        <wps:cNvCnPr/>
                        <wps:spPr>
                          <a:xfrm>
                            <a:off x="1416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3" name="Straight Connector 933"/>
                        <wps:cNvCnPr/>
                        <wps:spPr>
                          <a:xfrm>
                            <a:off x="3829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4" name="Straight Connector 934"/>
                        <wps:cNvCnPr/>
                        <wps:spPr>
                          <a:xfrm>
                            <a:off x="90995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" o:spid="_x0000_s1026" style="position:absolute;margin-left:204.3pt;margin-top:7.45pt;width:87.3pt;height:86.5pt;z-index:-251555840;mso-width-relative:margin;mso-height-relative:margin" coordsize="1108710,10985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">
                <v:line id="Straight Connector 56" o:spid="_x0000_s1027" style="position:absolute;visibility:visible;mso-wrap-style:square" from="135255,3175" to="1352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Q+IRMMAAADbAAAADwAAAGRycy9kb3ducmV2LnhtbESPwWrDMBBE74X8g9hAb42cQkPiRAmh&#10;UOjJYCch10XaWqbWyrFU2+3XV4VCjsPMvGF2h8m1YqA+NJ4VLBcZCGLtTcO1gvPp7WkNIkRkg61n&#10;UvBNAQ772cMOc+NHLmmoYi0ShEOOCmyMXS5l0JYchoXviJP34XuHMcm+lqbHMcFdK5+zbCUdNpwW&#10;LHb0akl/Vl9OgT5f68vtyEV52lz0DxamcNYo9TifjlsQkaZ4D/+3342ClxX8fUk/QO5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UPiETDAAAA2w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60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" strokecolor="#4f81bd [3204]" strokeweight="2pt">
                  <v:shadow on="t" opacity="24903f" mv:blur="40000f" origin=",.5" offset="0,20000emu"/>
                </v:line>
                <v:group id="Group 62" o:spid="_x0000_s1029" style="position:absolute;left:513715;top:2540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qpYqLxAAAANsAAAAP&#10;AAAAAAAAAAAAAAAAAKkCAABkcnMvZG93bnJldi54bWxQSwUGAAAAAAQABAD6AAAAmgMAAAAA&#10;">
                  <v:oval id="Oval 194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6OfLwwAA&#10;ANwAAAAPAAAAZHJzL2Rvd25yZXYueG1sRE9Na8JAEL0X+h+WKXgRs6lYsdE1REGwx0YRj9PsmKTN&#10;zqbZ1cR/3y0UepvH+5xVOphG3KhztWUFz1EMgriwuuZSwfGwmyxAOI+ssbFMCu7kIF0/Pqww0bbn&#10;d7rlvhQhhF2CCirv20RKV1Rk0EW2JQ7cxXYGfYBdKXWHfQg3jZzG8VwarDk0VNjStqLiK78aBRsq&#10;5tOPt8/teJf1p7PPX/B73Co1ehqyJQhPg/8X/7n3Osx/ncHvM+ECuf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s6OfL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95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pEJQwQAA&#10;ANwAAAAPAAAAZHJzL2Rvd25yZXYueG1sRE9Ni8IwEL0L/ocwwl5E0xUUrUZxBWE9bhXxODZjW20m&#10;3SZr67/fCIK3ebzPWaxaU4o71a6wrOBzGIEgTq0uOFNw2G8HUxDOI2ssLZOCBzlYLbudBcbaNvxD&#10;98RnIoSwi1FB7n0VS+nSnAy6oa2IA3extUEfYJ1JXWMTwk0pR1E0kQYLDg05VrTJKb0lf0bBF6WT&#10;0Xl33fS36+Z48skYf/uVUh+9dj0H4an1b/HL/a3D/NkYns+EC+TyH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6RCUMEAAADc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96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dtwnwwAA&#10;ANwAAAAPAAAAZHJzL2Rvd25yZXYueG1sRE9Na8JAEL0L/odlhF7EbCo01NRVVAi0R2MRj9PsNEnN&#10;zqbZbZL+e7dQ8DaP9znr7Wga0VPnassKHqMYBHFhdc2lgvdTtngG4TyyxsYyKfglB9vNdLLGVNuB&#10;j9TnvhQhhF2KCirv21RKV1Rk0EW2JQ7cp+0M+gC7UuoOhxBuGrmM40QarDk0VNjSoaLimv8YBXsq&#10;kuXH29dhnu2G88XnT/g9b5V6mI27FxCeRn8X/7tfdZi/SuDvmXCB3N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zdtwn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oval id="Oval 513" o:spid="_x0000_s1033" style="position:absolute;left:495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XdD8xAAA&#10;ANwAAAAPAAAAZHJzL2Rvd25yZXYueG1sRI9Bi8IwFITvwv6H8Ba8iKYqilSjuIKgx60iHp/Ns+1u&#10;89Jtoq3/fiMIHoeZ+YZZrFpTijvVrrCsYDiIQBCnVhecKTgetv0ZCOeRNZaWScGDHKyWH50Fxto2&#10;/E33xGciQNjFqCD3voqldGlOBt3AVsTBu9raoA+yzqSusQlwU8pRFE2lwYLDQo4VbXJKf5ObUfBF&#10;6XR02f9sett1czr7ZIJ/vUqp7me7noPw1Pp3+NXeaQWT4RieZ8IRk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V3Q/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517" o:spid="_x0000_s1034" style="position:absolute;left:29337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Ztb/xAAA&#10;ANwAAAAPAAAAZHJzL2Rvd25yZXYueG1sRI9Pi8IwFMTvwn6H8Ba8iKYK/qEaxRUEPW6VZY/P5tnW&#10;bV5qE2399htB8DjMzG+Yxao1pbhT7QrLCoaDCARxanXBmYLjYdufgXAeWWNpmRQ8yMFq+dFZYKxt&#10;w990T3wmAoRdjApy76tYSpfmZNANbEUcvLOtDfog60zqGpsAN6UcRdFEGiw4LORY0San9C+5GQVf&#10;lE5Gp/1l09uum59fn4zx2quU6n626zkIT61/h1/tnVYwHk7heSYcAbn8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mbW/8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521" o:spid="_x0000_s1035" style="position:absolute;left:8242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ryGtxQAA&#10;ANwAAAAPAAAAZHJzL2Rvd25yZXYueG1sRI9Ba8JAFITvQv/D8gq9SLMxECkxq1hBsEdjKT2+Zp9J&#10;2uzbNLsm8d93C4LHYWa+YfLNZFoxUO8aywoWUQyCuLS64UrB+2n//ALCeWSNrWVScCUHm/XDLMdM&#10;25GPNBS+EgHCLkMFtfddJqUrazLoItsRB+9se4M+yL6SuscxwE0rkzheSoMNh4UaO9rVVP4UF6Pg&#10;lcpl8vX2vZvvt+PHpy9S/J13Sj09TtsVCE+Tv4dv7YNWkCYL+D8TjoB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SvIa3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line id="Straight Connector 522" o:spid="_x0000_s1036" style="position:absolute;visibility:visible;mso-wrap-style:square" from="0,546100" to="1108710,5461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tLzRcMAAADcAAAADwAAAGRycy9kb3ducmV2LnhtbESPT2sCMRTE70K/Q3gFb5rtglJXo0ih&#10;4GnBf3h9JM/N4uZlu4m6+ulNodDjMDO/YRar3jXiRl2oPSv4GGcgiLU3NVcKDvvv0SeIEJENNp5J&#10;wYMCrJZvgwUWxt95S7ddrESCcChQgY2xLaQM2pLDMPYtcfLOvnMYk+wqaTq8J7hrZJ5lU+mw5rRg&#10;saUvS/qyuzoF+nCqjj9rLrf72VE/sTSls0ap4Xu/noOI1Mf/8F97YxRM8hx+z6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rS80X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group id="Group 527" o:spid="_x0000_s1037" style="position:absolute;left:513715;top:79375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lBfyUcUAAADcAAAA&#10;DwAAAAAAAAAAAAAAAACpAgAAZHJzL2Rvd25yZXYueG1sUEsFBgAAAAAEAAQA+gAAAJsDAAAAAA==&#10;">
                  <v:oval id="Oval 528" o:spid="_x0000_s1038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lYgwwgAA&#10;ANwAAAAPAAAAZHJzL2Rvd25yZXYueG1sRE9Na4NAEL0X8h+WCfQS6hrBUGw2IRGE5hhbSo9Td6q2&#10;7qxxN2r+ffZQ6PHxvrf72XRipMG1lhWsoxgEcWV1y7WC97fi6RmE88gaO8uk4EYO9rvFwxYzbSc+&#10;01j6WoQQdhkqaLzvMyld1ZBBF9meOHDfdjDoAxxqqQecQrjpZBLHG2mw5dDQYE95Q9VveTUKjlRt&#10;kq/TT74qDtPHpy9TvKx6pR6X8+EFhKfZ/4v/3K9aQZqEteFMOAJydw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WViDDCAAAA3A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33" o:spid="_x0000_s1039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LOJ9xQAA&#10;ANwAAAAPAAAAZHJzL2Rvd25yZXYueG1sRI9Ba8JAFITvQv/D8oReRDdV1JK6hlQQ7NFUpMfX7DOJ&#10;Zt+m2a2J/94tCD0OM/MNs0p6U4srta6yrOBlEoEgzq2uuFBw+NyOX0E4j6yxtkwKbuQgWT8NVhhr&#10;2/GerpkvRICwi1FB6X0TS+nykgy6iW2Ig3eyrUEfZFtI3WIX4KaW0yhaSIMVh4USG9qUlF+yX6Pg&#10;nfLF9PvjvBlt0+745bM5/owapZ6HffoGwlPv/8OP9k4rWM5m8HcmHAG5vg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Ms4n3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34" o:spid="_x0000_s1040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xXoJxQAA&#10;ANwAAAAPAAAAZHJzL2Rvd25yZXYueG1sRI9Pa8JAFMTvQr/D8gQvohv/l9RVVBDao1HE42v2NYnN&#10;vo3Z1aTfvlsoeBxm5jfMct2aUjyodoVlBaNhBII4tbrgTMHpuB+8gnAeWWNpmRT8kIP16qWzxFjb&#10;hg/0SHwmAoRdjApy76tYSpfmZNANbUUcvC9bG/RB1pnUNTYBbko5jqK5NFhwWMixol1O6XdyNwq2&#10;lM7Hnx/XXX+/ac4Xn8zw1q+U6nXbzRsIT61/hv/b71rBYjKFvzPhCMjV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zFegn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line id="Straight Connector 735" o:spid="_x0000_s1041" style="position:absolute;visibility:visible;mso-wrap-style:square" from="0,1098550" to="1108710,1098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SaTDc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HwOnuB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0mkw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shape id="Isosceles Triangle 921" o:spid="_x0000_s1042" type="#_x0000_t5" style="position:absolute;left:317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HOcSxQAA&#10;ANwAAAAPAAAAZHJzL2Rvd25yZXYueG1sRI/BasMwEETvhf6D2EIvJZHjQ+M4UUIxtIReShxDrou1&#10;sU2slZFU2/37qlDIcZidNzu7w2x6MZLznWUFq2UCgri2uuNGQXV+X2QgfEDW2FsmBT/k4bB/fNhh&#10;ru3EJxrL0IgIYZ+jgjaEIZfS1y0Z9Es7EEfvap3BEKVrpHY4RbjpZZokr9Jgx7GhxYGKlupb+W3i&#10;G8eXj9QW8yWrzOkru/TuE8e1Us9P89sWRKA53I//00etYJOu4G9MJIDc/w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Mc5xL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22" o:spid="_x0000_s1043" type="#_x0000_t5" style="position:absolute;left:2730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znllxAAA&#10;ANwAAAAPAAAAZHJzL2Rvd25yZXYueG1sRI9Pi8IwEMXvwn6HMIIXWVN70G41yiLsInsR/4DXoRnb&#10;YjMpSaz1228EwePjzfu9ect1bxrRkfO1ZQXTSQKCuLC65lLB6fjzmYHwAVljY5kUPMjDevUxWGKu&#10;7Z331B1CKSKEfY4KqhDaXEpfVGTQT2xLHL2LdQZDlK6U2uE9wk0j0ySZSYM1x4YKW9pUVFwPNxPf&#10;2I5/U7vpz9nJ7HfZuXF/2M2VGg377wWIQH14H7/SW63gK03hOSYSQK7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855Z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923" o:spid="_x0000_s1044" type="#_x0000_t5" style="position:absolute;left:80010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gtz+xAAA&#10;ANwAAAAPAAAAZHJzL2Rvd25yZXYueG1sRI9Ba8JAEIXvgv9hGcGL1I0p2DR1FREU6UW0gtchO02C&#10;2dmwu8b477sFwePjzfvevMWqN43oyPnasoLZNAFBXFhdc6ng/LN9y0D4gKyxsUwKHuRhtRwOFphr&#10;e+cjdadQighhn6OCKoQ2l9IXFRn0U9sSR+/XOoMhSldK7fAe4aaRaZLMpcGaY0OFLW0qKq6nm4lv&#10;7Ce71G76S3Y2x0N2adw3dh9KjUf9+gtEoD68jp/pvVbwmb7D/5hIALn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ILc/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924" o:spid="_x0000_s1045" style="position:absolute;visibility:visible;mso-wrap-style:square" from="376555,3175" to="3765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+Y7gMIAAADcAAAADwAAAGRycy9kb3ducmV2LnhtbESPT4vCMBTE7wt+h/AEb2uqyLJWo8jC&#10;gqeC//D6SJ5NsXmpTdTqp98Iwh6HmfkNM192rhY3akPlWcFomIEg1t5UXCrY734/v0GEiGyw9kwK&#10;HhRgueh9zDE3/s4bum1jKRKEQ44KbIxNLmXQlhyGoW+Ik3fyrcOYZFtK0+I9wV0tx1n2JR1WnBYs&#10;NvRjSZ+3V6dA74/l4bLiYrObHvQTC1M4a5Qa9LvVDESkLv6H3+21UTAdT+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+Y7g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25" o:spid="_x0000_s1046" style="position:absolute;visibility:visible;mso-wrap-style:square" from="909955,3175" to="9099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KqeG8IAAADcAAAADwAAAGRycy9kb3ducmV2LnhtbESPT4vCMBTE7wt+h/AEb2uq4LJWo8jC&#10;gqeC//D6SJ5NsXmpTdTqp98Iwh6HmfkNM192rhY3akPlWcFomIEg1t5UXCrY734/v0GEiGyw9kwK&#10;HhRgueh9zDE3/s4bum1jKRKEQ44KbIxNLmXQlhyGoW+Ik3fyrcOYZFtK0+I9wV0tx1n2JR1WnBYs&#10;NvRjSZ+3V6dA74/l4bLiYrObHvQTC1M4a5Qa9LvVDESkLv6H3+21UTAdT+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KqeG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26" o:spid="_x0000_s1047" style="position:absolute;visibility:visible;mso-wrap-style:square" from="135255,358775" to="1352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HgAbMMAAADcAAAADwAAAGRycy9kb3ducmV2LnhtbESPQWvCQBSE7wX/w/KE3upGD6FJXUUK&#10;Qk8BE6XXx+5rNjT7Ns1uNfXXuwXB4zAz3zDr7eR6caYxdJ4VLBcZCGLtTcetgmOzf3kFESKywd4z&#10;KfijANvN7GmNpfEXPtC5jq1IEA4lKrAxDqWUQVtyGBZ+IE7elx8dxiTHVpoRLwnuernKslw67Dgt&#10;WBzo3ZL+rn+dAn38bE8/O64OTXHSV6xM5axR6nk+7d5ARJriI3xvfxgFxSqH/zPpCMjND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h4AGz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27" o:spid="_x0000_s1048" style="position:absolute;visibility:visible;mso-wrap-style:square" from="382905,358775" to="38290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zSl98IAAADcAAAADwAAAGRycy9kb3ducmV2LnhtbESPT4vCMBTE7wt+h/AEb2uqB3etRpGF&#10;BU8F/+H1kTybYvNSm6jVT78RhD0OM/MbZr7sXC1u1IbKs4LRMANBrL2puFSw3/1+foMIEdlg7ZkU&#10;PCjActH7mGNu/J03dNvGUiQIhxwV2BibXMqgLTkMQ98QJ+/kW4cxybaUpsV7grtajrNsIh1WnBYs&#10;NvRjSZ+3V6dA74/l4bLiYrObHvQTC1M4a5Qa9LvVDESkLv6H3+21UTAdf8HrTDoCcv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zSl9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28" o:spid="_x0000_s1049" style="position:absolute;visibility:visible;mso-wrap-style:square" from="909955,358775" to="9099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qsxhb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sk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xqsxhb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929" o:spid="_x0000_s1050" style="position:absolute;visibility:visible;mso-wrap-style:square" from="135255,542925" to="1352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eeUHsIAAADcAAAADwAAAGRycy9kb3ducmV2LnhtbESPT4vCMBTE7wt+h/AEb2uqB9lWo4gg&#10;eCr4D6+P5NkUm5faRK376TcLC3scZuY3zGLVu0Y8qQu1ZwWTcQaCWHtTc6XgdNx+foEIEdlg45kU&#10;vCnAajn4WGBh/Iv39DzESiQIhwIV2BjbQsqgLTkMY98SJ+/qO4cxya6SpsNXgrtGTrNsJh3WnBYs&#10;trSxpG+Hh1OgT5fqfF9zuT/mZ/2NpSmdNUqNhv16DiJSH//Df+2dUZBPc/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eeUH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30" o:spid="_x0000_s1051" style="position:absolute;visibility:visible;mso-wrap-style:square" from="382905,542925" to="38290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QSrXsEAAADcAAAADwAAAGRycy9kb3ducmV2LnhtbERPz2vCMBS+D/wfwhN2m6kThnZGkcHA&#10;U0Fb2fWRPJti81KbrO321y+HgceP7/d2P7lWDNSHxrOC5SIDQay9abhWUJWfL2sQISIbbD2Tgh8K&#10;sN/NnraYGz/yiYZzrEUK4ZCjAhtjl0sZtCWHYeE74sRdfe8wJtjX0vQ4pnDXytcse5MOG04NFjv6&#10;sKRv52+nQFdf9eV+4OJUbi76FwtTOGuUep5Ph3cQkab4EP+7j0bBZpXmpzPpCMjd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9BKte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931" o:spid="_x0000_s1052" style="position:absolute;visibility:visible;mso-wrap-style:square" from="909955,542925" to="9099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kgOxcIAAADcAAAADwAAAGRycy9kb3ducmV2LnhtbESPT4vCMBTE74LfITxhb5rqgmg1iiwI&#10;eyr4D6+P5NkUm5duk9XufnojCB6HmfkNs1x3rhY3akPlWcF4lIEg1t5UXCo4HrbDGYgQkQ3WnknB&#10;HwVYr/q9JebG33lHt30sRYJwyFGBjbHJpQzaksMw8g1x8i6+dRiTbEtpWrwnuKvlJMum0mHFacFi&#10;Q1+W9HX/6xTo47k8/Wy42B3mJ/2PhSmcNUp9DLrNAkSkLr7Dr/a3UTD/HMPzTDoCcvU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kgOxc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32" o:spid="_x0000_s1053" style="position:absolute;visibility:visible;mso-wrap-style:square" from="141605,904875" to="1416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pqQssIAAADcAAAADwAAAGRycy9kb3ducmV2LnhtbESPT4vCMBTE7wt+h/AEb2uqwrJWo8jC&#10;gqeC//D6SJ5NsXmpTdTqp98Iwh6HmfkNM192rhY3akPlWcFomIEg1t5UXCrY734/v0GEiGyw9kwK&#10;HhRgueh9zDE3/s4bum1jKRKEQ44KbIxNLmXQlhyGoW+Ik3fyrcOYZFtK0+I9wV0tx1n2JR1WnBYs&#10;NvRjSZ+3V6dA74/l4bLiYrObHvQTC1M4a5Qa9LvVDESkLv6H3+21UTCdjOF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pqQs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33" o:spid="_x0000_s1054" style="position:absolute;visibility:visible;mso-wrap-style:square" from="382905,904875" to="3829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dY1KcIAAADcAAAADwAAAGRycy9kb3ducmV2LnhtbESPT4vCMBTE7wt+h/AEb2vqCqLVKLKw&#10;4KngP7w+kmdTbF5qk9XqpzcLCx6HmfkNs1h1rhY3akPlWcFomIEg1t5UXCo47H8+pyBCRDZYeyYF&#10;DwqwWvY+Fpgbf+ct3XaxFAnCIUcFNsYmlzJoSw7D0DfEyTv71mFMsi2lafGe4K6WX1k2kQ4rTgsW&#10;G/q2pC+7X6dAH07l8brmYrufHfUTC1M4a5Qa9Lv1HESkLr7D/+2NUTAbj+H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dY1Kc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934" o:spid="_x0000_s1055" style="position:absolute;visibility:visible;mso-wrap-style:square" from="909955,904875" to="90995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j+tXcMAAADcAAAADwAAAGRycy9kb3ducmV2LnhtbESPT2sCMRTE74LfITzBm2arpejWKCIU&#10;elrwH14fyetm6eZl3URd/fSNIPQ4zMxvmMWqc7W4UhsqzwrexhkIYu1NxaWCw/5rNAMRIrLB2jMp&#10;uFOA1bLfW2Bu/I23dN3FUiQIhxwV2BibXMqgLTkMY98QJ+/Htw5jkm0pTYu3BHe1nGTZh3RYcVqw&#10;2NDGkv7dXZwCfTiVx/Oai+1+ftQPLEzhrFFqOOjWnyAidfE//Gp/GwXz6Ts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I/rV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7942317A" w14:textId="03816C34" w:rsidR="00025BF8" w:rsidRDefault="00025BF8" w:rsidP="005C3A7A">
      <w:pPr>
        <w:tabs>
          <w:tab w:val="left" w:pos="3240"/>
        </w:tabs>
      </w:pPr>
    </w:p>
    <w:p w14:paraId="2DE5E442" w14:textId="12C224B8" w:rsidR="006A1A51" w:rsidRDefault="00025BF8" w:rsidP="006A1A51">
      <w:pPr>
        <w:tabs>
          <w:tab w:val="left" w:pos="3150"/>
          <w:tab w:val="left" w:pos="5850"/>
        </w:tabs>
      </w:pPr>
      <w:r>
        <w:t xml:space="preserve">Det AB = </w:t>
      </w:r>
      <w:bookmarkStart w:id="64" w:name="OLE_LINK147"/>
      <w:bookmarkStart w:id="65" w:name="OLE_LINK148"/>
      <w:r w:rsidR="006A1A51" w:rsidRPr="00981248">
        <w:rPr>
          <w:position w:val="-24"/>
        </w:rPr>
        <w:object w:dxaOrig="320" w:dyaOrig="660" w14:anchorId="77CF7D55">
          <v:shape id="_x0000_i1093" type="#_x0000_t75" style="width:16pt;height:33pt" o:ole="">
            <v:imagedata r:id="rId144" o:title=""/>
          </v:shape>
          <o:OLEObject Type="Embed" ProgID="Equation.DSMT4" ShapeID="_x0000_i1093" DrawAspect="Content" ObjectID="_1454687103" r:id="rId145"/>
        </w:object>
      </w:r>
      <w:bookmarkEnd w:id="64"/>
      <w:bookmarkEnd w:id="65"/>
      <w:r w:rsidR="006A1A51">
        <w:tab/>
      </w:r>
      <w:r w:rsidR="00981248" w:rsidRPr="00981248">
        <w:rPr>
          <w:position w:val="-32"/>
        </w:rPr>
        <w:object w:dxaOrig="860" w:dyaOrig="820" w14:anchorId="77EC1BB9">
          <v:shape id="_x0000_i1094" type="#_x0000_t75" style="width:43pt;height:41pt" o:ole="">
            <v:imagedata r:id="rId146" o:title=""/>
          </v:shape>
          <o:OLEObject Type="Embed" ProgID="Equation.DSMT4" ShapeID="_x0000_i1094" DrawAspect="Content" ObjectID="_1454687104" r:id="rId147"/>
        </w:object>
      </w:r>
      <w:r w:rsidR="00981248">
        <w:t xml:space="preserve"> </w:t>
      </w:r>
      <w:r w:rsidR="006A1A51">
        <w:tab/>
      </w:r>
      <w:r w:rsidR="00981248" w:rsidRPr="00981248">
        <w:rPr>
          <w:position w:val="-32"/>
        </w:rPr>
        <w:object w:dxaOrig="860" w:dyaOrig="820" w14:anchorId="6F3E7198">
          <v:shape id="_x0000_i1095" type="#_x0000_t75" style="width:43pt;height:41pt" o:ole="">
            <v:imagedata r:id="rId148" o:title=""/>
          </v:shape>
          <o:OLEObject Type="Embed" ProgID="Equation.DSMT4" ShapeID="_x0000_i1095" DrawAspect="Content" ObjectID="_1454687105" r:id="rId149"/>
        </w:object>
      </w:r>
    </w:p>
    <w:p w14:paraId="214F6357" w14:textId="67727A23" w:rsidR="00025BF8" w:rsidRDefault="00981248" w:rsidP="006A1A51">
      <w:pPr>
        <w:tabs>
          <w:tab w:val="left" w:pos="3240"/>
          <w:tab w:val="left" w:pos="5850"/>
        </w:tabs>
      </w:pPr>
      <w:r>
        <w:t xml:space="preserve"> </w:t>
      </w:r>
    </w:p>
    <w:p w14:paraId="4FFD281A" w14:textId="3FF9CD35" w:rsidR="00616441" w:rsidRPr="00B57F95" w:rsidRDefault="00B57F95" w:rsidP="006A1A51">
      <w:pPr>
        <w:tabs>
          <w:tab w:val="left" w:pos="3240"/>
          <w:tab w:val="left" w:pos="5940"/>
        </w:tabs>
      </w:pPr>
      <w:r w:rsidRPr="00B57F95">
        <w:t>= DetA DetB</w:t>
      </w:r>
    </w:p>
    <w:p w14:paraId="47771F55" w14:textId="77777777" w:rsidR="00B57F95" w:rsidRDefault="00B57F95" w:rsidP="006A1A51">
      <w:pPr>
        <w:tabs>
          <w:tab w:val="left" w:pos="3240"/>
          <w:tab w:val="left" w:pos="5940"/>
        </w:tabs>
        <w:rPr>
          <w:color w:val="008000"/>
        </w:rPr>
      </w:pPr>
    </w:p>
    <w:p w14:paraId="33239365" w14:textId="0AEC15BE" w:rsidR="00374357" w:rsidRPr="00374357" w:rsidRDefault="00374357" w:rsidP="006A1A51">
      <w:pPr>
        <w:tabs>
          <w:tab w:val="left" w:pos="3240"/>
          <w:tab w:val="left" w:pos="5940"/>
        </w:tabs>
      </w:pPr>
      <w:r>
        <w:rPr>
          <w:color w:val="008000"/>
        </w:rPr>
        <w:t>Theorem.</w:t>
      </w:r>
      <w:r w:rsidRPr="00D66300">
        <w:t xml:space="preserve"> </w:t>
      </w:r>
      <w:r w:rsidR="00D66300" w:rsidRPr="00D66300">
        <w:t>(p.260 – no proof given)</w:t>
      </w:r>
      <w:r w:rsidR="00D66300">
        <w:t xml:space="preserve"> Matrix A is singular iff Det A = 0.</w:t>
      </w:r>
    </w:p>
    <w:p w14:paraId="76DA5059" w14:textId="77777777" w:rsidR="00374357" w:rsidRDefault="00374357" w:rsidP="006A1A51">
      <w:pPr>
        <w:tabs>
          <w:tab w:val="left" w:pos="3240"/>
          <w:tab w:val="left" w:pos="5940"/>
        </w:tabs>
        <w:rPr>
          <w:color w:val="008000"/>
        </w:rPr>
      </w:pPr>
    </w:p>
    <w:p w14:paraId="7D9465F5" w14:textId="4876F96B" w:rsidR="00981208" w:rsidRPr="00981208" w:rsidRDefault="00981208" w:rsidP="006A1A51">
      <w:pPr>
        <w:tabs>
          <w:tab w:val="left" w:pos="3240"/>
          <w:tab w:val="left" w:pos="5940"/>
        </w:tabs>
      </w:pPr>
      <w:r>
        <w:t xml:space="preserve">Proof: From [13.19], A is non-singular iff Det A ≠ 0.     </w:t>
      </w:r>
      <w:r>
        <w:rPr>
          <w:rFonts w:ascii="Wingdings" w:hAnsi="Wingdings"/>
          <w:color w:val="0000FF"/>
        </w:rPr>
        <w:t></w:t>
      </w:r>
    </w:p>
    <w:p w14:paraId="121B2826" w14:textId="77777777" w:rsidR="006C3699" w:rsidRDefault="006C3699" w:rsidP="006C3699">
      <w:r>
        <w:rPr>
          <w:color w:val="008000"/>
        </w:rPr>
        <w:t xml:space="preserve">Definition. </w:t>
      </w:r>
      <w:r>
        <w:t xml:space="preserve">Vectors </w:t>
      </w:r>
      <w:r>
        <w:rPr>
          <w:i/>
        </w:rPr>
        <w:t>v</w:t>
      </w:r>
      <w:r>
        <w:t xml:space="preserve"> and </w:t>
      </w:r>
      <w:r>
        <w:rPr>
          <w:i/>
        </w:rPr>
        <w:t>w</w:t>
      </w:r>
      <w:r>
        <w:t xml:space="preserve"> are </w:t>
      </w:r>
      <w:r>
        <w:rPr>
          <w:b/>
        </w:rPr>
        <w:t>orthogonal</w:t>
      </w:r>
      <w:r>
        <w:t xml:space="preserve"> if </w:t>
      </w:r>
      <w:r w:rsidRPr="00C41E7B">
        <w:rPr>
          <w:position w:val="-4"/>
        </w:rPr>
        <w:object w:dxaOrig="940" w:dyaOrig="260" w14:anchorId="1EB49DEC">
          <v:shape id="_x0000_i1096" type="#_x0000_t75" style="width:47pt;height:13pt" o:ole="">
            <v:imagedata r:id="rId150" o:title=""/>
          </v:shape>
          <o:OLEObject Type="Embed" ProgID="Equation.DSMT4" ShapeID="_x0000_i1096" DrawAspect="Content" ObjectID="_1454687106" r:id="rId151"/>
        </w:object>
      </w:r>
      <w:r>
        <w:t>. That is, the angle between them is 90</w:t>
      </w:r>
      <w:r>
        <w:rPr>
          <w:rFonts w:ascii="Arial" w:hAnsi="Arial" w:cs="Arial"/>
        </w:rPr>
        <w:t>°</w:t>
      </w:r>
      <w:r>
        <w:t>.</w:t>
      </w:r>
    </w:p>
    <w:p w14:paraId="36E0033C" w14:textId="77777777" w:rsidR="006C3699" w:rsidRDefault="006C3699" w:rsidP="006C3699"/>
    <w:p w14:paraId="4AE8EEEF" w14:textId="03A7CF49" w:rsidR="006C3699" w:rsidRDefault="006C3699" w:rsidP="006C3699">
      <w:r>
        <w:rPr>
          <w:color w:val="008000"/>
        </w:rPr>
        <w:t>Theorem.</w:t>
      </w:r>
      <w:r>
        <w:t xml:space="preserve"> A matrix is orthogonal </w:t>
      </w:r>
      <w:r w:rsidR="00981208">
        <w:t>(i.e., T</w:t>
      </w:r>
      <w:r w:rsidR="00981208" w:rsidRPr="00981208">
        <w:rPr>
          <w:vertAlign w:val="superscript"/>
        </w:rPr>
        <w:t>T</w:t>
      </w:r>
      <w:r w:rsidR="00981208">
        <w:t xml:space="preserve"> = T</w:t>
      </w:r>
      <w:r w:rsidR="00981208">
        <w:rPr>
          <w:vertAlign w:val="superscript"/>
        </w:rPr>
        <w:t>-1</w:t>
      </w:r>
      <w:r w:rsidR="00981208">
        <w:t xml:space="preserve">) </w:t>
      </w:r>
      <w:r>
        <w:t>if</w:t>
      </w:r>
      <w:r w:rsidR="00981208">
        <w:t>f</w:t>
      </w:r>
      <w:r>
        <w:t xml:space="preserve"> </w:t>
      </w:r>
      <w:r w:rsidR="002E1FB9">
        <w:t>its</w:t>
      </w:r>
      <w:r>
        <w:t xml:space="preserve"> column vectors are mutually orthogonal.</w:t>
      </w:r>
    </w:p>
    <w:p w14:paraId="6523345E" w14:textId="77777777" w:rsidR="006C3699" w:rsidRDefault="006C3699" w:rsidP="006C3699"/>
    <w:p w14:paraId="53455EB8" w14:textId="77777777" w:rsidR="00FC72BF" w:rsidRDefault="00FC72BF">
      <w:pPr>
        <w:rPr>
          <w:color w:val="008000"/>
        </w:rPr>
      </w:pPr>
      <w:bookmarkStart w:id="66" w:name="OLE_LINK41"/>
      <w:bookmarkStart w:id="67" w:name="OLE_LINK42"/>
    </w:p>
    <w:p w14:paraId="5C027CA3" w14:textId="25CF85FF" w:rsidR="00247926" w:rsidRDefault="00F254DF">
      <w:r>
        <w:rPr>
          <w:color w:val="008000"/>
        </w:rPr>
        <w:t xml:space="preserve">Example. </w:t>
      </w:r>
      <w:r w:rsidR="007F4266" w:rsidRPr="007F4266">
        <w:t xml:space="preserve">Orthogonal </w:t>
      </w:r>
      <w:r>
        <w:t>2 x 2 Matri</w:t>
      </w:r>
      <w:bookmarkEnd w:id="66"/>
      <w:bookmarkEnd w:id="67"/>
      <w:r w:rsidR="00EA1A50">
        <w:t>ces</w:t>
      </w:r>
      <w:r w:rsidR="00981208">
        <w:t>: A and B</w:t>
      </w:r>
    </w:p>
    <w:p w14:paraId="27385830" w14:textId="374262BB" w:rsidR="007222AA" w:rsidRDefault="007222AA">
      <w:r>
        <w:rPr>
          <w:noProof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 wp14:anchorId="58C70D34" wp14:editId="7821F51D">
                <wp:simplePos x="0" y="0"/>
                <wp:positionH relativeFrom="column">
                  <wp:posOffset>2240280</wp:posOffset>
                </wp:positionH>
                <wp:positionV relativeFrom="paragraph">
                  <wp:posOffset>129540</wp:posOffset>
                </wp:positionV>
                <wp:extent cx="3191510" cy="1943100"/>
                <wp:effectExtent l="50800" t="25400" r="0" b="12700"/>
                <wp:wrapNone/>
                <wp:docPr id="1004" name="Group 10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91510" cy="1943100"/>
                          <a:chOff x="1016000" y="142240"/>
                          <a:chExt cx="3191510" cy="1943100"/>
                        </a:xfrm>
                      </wpg:grpSpPr>
                      <wps:wsp>
                        <wps:cNvPr id="1005" name="Text Box 1005"/>
                        <wps:cNvSpPr txBox="1"/>
                        <wps:spPr>
                          <a:xfrm>
                            <a:off x="1442720" y="172720"/>
                            <a:ext cx="1587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C649E3" w14:textId="77777777" w:rsidR="00D10494" w:rsidRPr="000842A9" w:rsidRDefault="00D10494" w:rsidP="00807175">
                              <w:r>
                                <w:rPr>
                                  <w:i/>
                                </w:rPr>
                                <w:t>w</w:t>
                              </w:r>
                              <w:r>
                                <w:t xml:space="preserve"> = (- Sin </w:t>
                              </w:r>
                              <w:bookmarkStart w:id="68" w:name="OLE_LINK34"/>
                              <w:bookmarkStart w:id="69" w:name="OLE_LINK35"/>
                              <w:r w:rsidRPr="000842A9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  <w:bookmarkEnd w:id="68"/>
                              <w:bookmarkEnd w:id="69"/>
                              <w:r>
                                <w:t xml:space="preserve">, Cos </w:t>
                              </w:r>
                              <w:r w:rsidRPr="000842A9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6" name="Text Box 1006"/>
                        <wps:cNvSpPr txBox="1"/>
                        <wps:spPr>
                          <a:xfrm>
                            <a:off x="2620010" y="386080"/>
                            <a:ext cx="1587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6D51FEC" w14:textId="301C3B26" w:rsidR="00D10494" w:rsidRPr="000842A9" w:rsidRDefault="00D10494" w:rsidP="00807175">
                              <w:r>
                                <w:rPr>
                                  <w:i/>
                                </w:rPr>
                                <w:t>v</w:t>
                              </w:r>
                              <w:r>
                                <w:t xml:space="preserve"> = (Cos </w:t>
                              </w:r>
                              <w:r w:rsidRPr="000842A9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  <w:r>
                                <w:t xml:space="preserve">, Sin </w:t>
                              </w:r>
                              <w:r w:rsidRPr="000842A9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7" name="Text Box 1007"/>
                        <wps:cNvSpPr txBox="1"/>
                        <wps:spPr>
                          <a:xfrm>
                            <a:off x="2319020" y="1742440"/>
                            <a:ext cx="1587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523E377" w14:textId="77777777" w:rsidR="00D10494" w:rsidRPr="000842A9" w:rsidRDefault="00D10494" w:rsidP="00807175">
                              <w:r>
                                <w:rPr>
                                  <w:i/>
                                </w:rPr>
                                <w:t>w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1</w:t>
                              </w:r>
                              <w:r>
                                <w:t xml:space="preserve"> = (Sin </w:t>
                              </w:r>
                              <w:r w:rsidRPr="000842A9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  <w:r>
                                <w:t xml:space="preserve">, - Cos </w:t>
                              </w:r>
                              <w:r w:rsidRPr="000842A9"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08" name="Group 1008"/>
                        <wpg:cNvGrpSpPr/>
                        <wpg:grpSpPr>
                          <a:xfrm>
                            <a:off x="1016000" y="142240"/>
                            <a:ext cx="1747042" cy="1778000"/>
                            <a:chOff x="0" y="0"/>
                            <a:chExt cx="2346960" cy="2364091"/>
                          </a:xfrm>
                        </wpg:grpSpPr>
                        <wpg:grpSp>
                          <wpg:cNvPr id="1009" name="Group 1009"/>
                          <wpg:cNvGrpSpPr/>
                          <wpg:grpSpPr>
                            <a:xfrm>
                              <a:off x="0" y="0"/>
                              <a:ext cx="2346960" cy="2364091"/>
                              <a:chOff x="0" y="0"/>
                              <a:chExt cx="2783840" cy="2804160"/>
                            </a:xfrm>
                          </wpg:grpSpPr>
                          <wps:wsp>
                            <wps:cNvPr id="1010" name="Oval 1010"/>
                            <wps:cNvSpPr/>
                            <wps:spPr>
                              <a:xfrm>
                                <a:off x="0" y="20320"/>
                                <a:ext cx="2783840" cy="2783840"/>
                              </a:xfrm>
                              <a:prstGeom prst="ellipse">
                                <a:avLst/>
                              </a:prstGeom>
                              <a:noFill/>
                              <a:ln w="19050"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11" name="Straight Connector 1011"/>
                            <wps:cNvCnPr/>
                            <wps:spPr>
                              <a:xfrm>
                                <a:off x="1381760" y="0"/>
                                <a:ext cx="0" cy="277368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2" name="Straight Connector 1012"/>
                            <wps:cNvCnPr/>
                            <wps:spPr>
                              <a:xfrm>
                                <a:off x="20320" y="1412240"/>
                                <a:ext cx="27432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3" name="Straight Connector 1013"/>
                            <wps:cNvCnPr/>
                            <wps:spPr>
                              <a:xfrm flipV="1">
                                <a:off x="1386840" y="627380"/>
                                <a:ext cx="1150620" cy="7797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4" name="Straight Connector 1014"/>
                            <wps:cNvCnPr/>
                            <wps:spPr>
                              <a:xfrm flipH="1" flipV="1">
                                <a:off x="662940" y="236220"/>
                                <a:ext cx="717550" cy="11658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5" name="Straight Connector 1015"/>
                            <wps:cNvCnPr/>
                            <wps:spPr>
                              <a:xfrm>
                                <a:off x="1386840" y="1414780"/>
                                <a:ext cx="762000" cy="117856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16" name="Text Box 1016"/>
                          <wps:cNvSpPr txBox="1"/>
                          <wps:spPr>
                            <a:xfrm>
                              <a:off x="1547608" y="815048"/>
                              <a:ext cx="342900" cy="3534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130E010" w14:textId="77777777" w:rsidR="00D10494" w:rsidRPr="00C0330B" w:rsidRDefault="00D10494" w:rsidP="00807175">
                                <w:pPr>
                                  <w:rPr>
                                    <w:rFonts w:ascii="Symbol" w:hAnsi="Symbol"/>
                                    <w:i/>
                                  </w:rPr>
                                </w:pPr>
                                <w:r w:rsidRPr="00C0330B">
                                  <w:rPr>
                                    <w:rFonts w:ascii="Symbol" w:hAnsi="Symbol"/>
                                    <w:i/>
                                  </w:rPr>
                                  <w:t>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7" name="Arc 1017"/>
                          <wps:cNvSpPr/>
                          <wps:spPr>
                            <a:xfrm>
                              <a:off x="1483360" y="925830"/>
                              <a:ext cx="177800" cy="520700"/>
                            </a:xfrm>
                            <a:prstGeom prst="arc">
                              <a:avLst/>
                            </a:prstGeom>
                            <a:ln w="9525"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18" name="Group 1018"/>
                          <wpg:cNvGrpSpPr/>
                          <wpg:grpSpPr>
                            <a:xfrm>
                              <a:off x="1045210" y="690880"/>
                              <a:ext cx="381000" cy="298450"/>
                              <a:chOff x="0" y="0"/>
                              <a:chExt cx="381000" cy="298450"/>
                            </a:xfrm>
                          </wpg:grpSpPr>
                          <wps:wsp>
                            <wps:cNvPr id="1019" name="Straight Connector 1019"/>
                            <wps:cNvCnPr/>
                            <wps:spPr>
                              <a:xfrm flipH="1" flipV="1">
                                <a:off x="215900" y="38100"/>
                                <a:ext cx="165100" cy="260350"/>
                              </a:xfrm>
                              <a:prstGeom prst="line">
                                <a:avLst/>
                              </a:prstGeom>
                              <a:ln w="952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20" name="Straight Connector 1020"/>
                            <wps:cNvCnPr/>
                            <wps:spPr>
                              <a:xfrm flipH="1" flipV="1">
                                <a:off x="0" y="0"/>
                                <a:ext cx="165100" cy="260350"/>
                              </a:xfrm>
                              <a:prstGeom prst="line">
                                <a:avLst/>
                              </a:prstGeom>
                              <a:ln w="9525"/>
                              <a:scene3d>
                                <a:camera prst="orthographicFront">
                                  <a:rot lat="0" lon="0" rev="5400000"/>
                                </a:camera>
                                <a:lightRig rig="threePt" dir="t"/>
                              </a:scene3d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21" name="Oval 1021"/>
                          <wps:cNvSpPr/>
                          <wps:spPr>
                            <a:xfrm>
                              <a:off x="2115159" y="492917"/>
                              <a:ext cx="58420" cy="584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2" name="Oval 1022"/>
                          <wps:cNvSpPr/>
                          <wps:spPr>
                            <a:xfrm>
                              <a:off x="518160" y="162560"/>
                              <a:ext cx="58420" cy="584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3" name="Oval 1023"/>
                          <wps:cNvSpPr/>
                          <wps:spPr>
                            <a:xfrm>
                              <a:off x="1780540" y="2141220"/>
                              <a:ext cx="58420" cy="584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04" o:spid="_x0000_s1260" style="position:absolute;margin-left:176.4pt;margin-top:10.2pt;width:251.3pt;height:153pt;z-index:251769856;mso-position-horizontal-relative:text;mso-position-vertical-relative:text;mso-width-relative:margin;mso-height-relative:margin" coordorigin="1016000,142240" coordsize="3191510,1943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">
                <v:shape id="Text Box 1005" o:spid="_x0000_s1261" type="#_x0000_t202" style="position:absolute;left:1442720;top:172720;width:15875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XsSzwQAA&#10;AN0AAAAPAAAAZHJzL2Rvd25yZXYueG1sRE9Ni8IwEL0L/ocwwt40UVS0GkUUYU+76KrgbWjGtthM&#10;ShNt999vBGFv83ifs1y3thRPqn3hWMNwoEAQp84UnGk4/ez7MxA+IBssHZOGX/KwXnU7S0yMa/hA&#10;z2PIRAxhn6CGPIQqkdKnOVn0A1cRR+7maoshwjqTpsYmhttSjpSaSosFx4YcK9rmlN6PD6vh/HW7&#10;XsbqO9vZSdW4Vkm2c6n1R6/dLEAEasO/+O3+NHG+UhN4fRNPkKs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F7Es8EAAADdAAAADwAAAAAAAAAAAAAAAACXAgAAZHJzL2Rvd25y&#10;ZXYueG1sUEsFBgAAAAAEAAQA9QAAAIUDAAAAAA==&#10;" filled="f" stroked="f">
                  <v:textbox>
                    <w:txbxContent>
                      <w:p w14:paraId="4EC649E3" w14:textId="77777777" w:rsidR="00FC72BF" w:rsidRPr="000842A9" w:rsidRDefault="00FC72BF" w:rsidP="00807175">
                        <w:r>
                          <w:rPr>
                            <w:i/>
                          </w:rPr>
                          <w:t>w</w:t>
                        </w:r>
                        <w:r>
                          <w:t xml:space="preserve"> = (- Sin </w:t>
                        </w:r>
                        <w:bookmarkStart w:id="70" w:name="OLE_LINK34"/>
                        <w:bookmarkStart w:id="71" w:name="OLE_LINK35"/>
                        <w:r w:rsidRPr="000842A9"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  <w:bookmarkEnd w:id="70"/>
                        <w:bookmarkEnd w:id="71"/>
                        <w:r>
                          <w:t xml:space="preserve">, Cos </w:t>
                        </w:r>
                        <w:r w:rsidRPr="000842A9"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1006" o:spid="_x0000_s1262" type="#_x0000_t202" style="position:absolute;left:2620010;top:386080;width:15875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jFrExAAA&#10;AN0AAAAPAAAAZHJzL2Rvd25yZXYueG1sRI9BawIxEIXvhf6HMAVv3aRixW43SqkInipqW+ht2Iy7&#10;SzeTsInu+u+NIHib4b33zZtiMdhWnKgLjWMNL5kCQVw603Cl4Xu/ep6BCBHZYOuYNJwpwGL++FBg&#10;blzPWzrtYiUShEOOGuoYfS5lKGuyGDLniZN2cJ3FmNaukqbDPsFtK8dKTaXFhtOFGj191lT+745W&#10;w8/X4e93ojbV0r763g1Ksn2TWo+eho93EJGGeDff0muT6iciXL9JI8j5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IxaxMQAAADdAAAADwAAAAAAAAAAAAAAAACXAgAAZHJzL2Rv&#10;d25yZXYueG1sUEsFBgAAAAAEAAQA9QAAAIgDAAAAAA==&#10;" filled="f" stroked="f">
                  <v:textbox>
                    <w:txbxContent>
                      <w:p w14:paraId="26D51FEC" w14:textId="301C3B26" w:rsidR="00FC72BF" w:rsidRPr="000842A9" w:rsidRDefault="00FC72BF" w:rsidP="00807175">
                        <w:r>
                          <w:rPr>
                            <w:i/>
                          </w:rPr>
                          <w:t>v</w:t>
                        </w:r>
                        <w:r>
                          <w:t xml:space="preserve"> = (Cos </w:t>
                        </w:r>
                        <w:r w:rsidRPr="000842A9"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  <w:r>
                          <w:t xml:space="preserve">, Sin </w:t>
                        </w:r>
                        <w:r w:rsidRPr="000842A9"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1007" o:spid="_x0000_s1263" type="#_x0000_t202" style="position:absolute;left:2319020;top:1742440;width:15875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wP9fwwAA&#10;AN0AAAAPAAAAZHJzL2Rvd25yZXYueG1sRE9Na8JAEL0X/A/LCL3prqW2NWYjRRE8WZq2grchOybB&#10;7GzIrib9911B6G0e73PS1WAbcaXO1441zKYKBHHhTM2lhu+v7eQNhA/IBhvHpOGXPKyy0UOKiXE9&#10;f9I1D6WIIewT1FCF0CZS+qIii37qWuLInVxnMUTYldJ02Mdw28gnpV6kxZpjQ4UtrSsqzvnFavjZ&#10;n46HZ/VRbuy87d2gJNuF1PpxPLwvQQQawr/47t6ZOF+pV7h9E0+Q2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/wP9fwwAAAN0AAAAPAAAAAAAAAAAAAAAAAJcCAABkcnMvZG93&#10;bnJldi54bWxQSwUGAAAAAAQABAD1AAAAhwMAAAAA&#10;" filled="f" stroked="f">
                  <v:textbox>
                    <w:txbxContent>
                      <w:p w14:paraId="1523E377" w14:textId="77777777" w:rsidR="00FC72BF" w:rsidRPr="000842A9" w:rsidRDefault="00FC72BF" w:rsidP="00807175">
                        <w:r>
                          <w:rPr>
                            <w:i/>
                          </w:rPr>
                          <w:t>w</w:t>
                        </w:r>
                        <w:r>
                          <w:rPr>
                            <w:i/>
                            <w:vertAlign w:val="subscript"/>
                          </w:rPr>
                          <w:t>1</w:t>
                        </w:r>
                        <w:r>
                          <w:t xml:space="preserve"> = (Sin </w:t>
                        </w:r>
                        <w:r w:rsidRPr="000842A9"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  <w:r>
                          <w:t xml:space="preserve">, - Cos </w:t>
                        </w:r>
                        <w:r w:rsidRPr="000842A9"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group id="Group 1008" o:spid="_x0000_s1264" style="position:absolute;left:1016000;top:142240;width:1747042;height:1778000" coordsize="2346960,236409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CR7GVlxwAAAN0A&#10;AAAPAAAAAAAAAAAAAAAAAKkCAABkcnMvZG93bnJldi54bWxQSwUGAAAAAAQABAD6AAAAnQMAAAAA&#10;">
                  <v:group id="Group 1009" o:spid="_x0000_s1265" style="position:absolute;width:2346960;height:2364091" coordsize="2783840,28041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+oMD+xAAAAN0AAAAP&#10;AAAAAAAAAAAAAAAAAKkCAABkcnMvZG93bnJldi54bWxQSwUGAAAAAAQABAD6AAAAmgMAAAAA&#10;">
                    <v:oval id="Oval 1010" o:spid="_x0000_s1266" style="position:absolute;top:20320;width:2783840;height:27838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CeltyAAA&#10;AN0AAAAPAAAAZHJzL2Rvd25yZXYueG1sRI9Pa8JAEMXvgt9hmUJvukkpUqKrlGJFpB7819LbNDtN&#10;gtnZkN2a+O2dQ8HbDO/Ne7+ZLXpXqwu1ofJsIB0noIhzbysuDBwP76MXUCEiW6w9k4ErBVjMh4MZ&#10;ZtZ3vKPLPhZKQjhkaKCMscm0DnlJDsPYN8Si/frWYZS1LbRtsZNwV+unJJlohxVLQ4kNvZWUn/d/&#10;zsBpufk+f2w+u69dt9I/29SH4+nZmMeH/nUKKlIf7+b/67UV/CQVfvlGRtDzG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IoJ6W3IAAAA3QAAAA8AAAAAAAAAAAAAAAAAlwIAAGRy&#10;cy9kb3ducmV2LnhtbFBLBQYAAAAABAAEAPUAAACMAwAAAAA=&#10;" filled="f" strokecolor="#4579b8 [3044]" strokeweight="1.5pt">
                      <v:shadow on="t" opacity="22937f" mv:blur="40000f" origin=",.5" offset="0,23000emu"/>
                    </v:oval>
                    <v:line id="Straight Connector 1011" o:spid="_x0000_s1267" style="position:absolute;visibility:visible;mso-wrap-style:square" from="1381760,0" to="1381760,27736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fAOC8EAAADdAAAADwAAAGRycy9kb3ducmV2LnhtbERPS2sCMRC+F/wPYQq91WQriKxGkYKi&#10;4MXHxdu4mW6WbiZLkrrbf2+EQm/z8T1nsRpcK+4UYuNZQzFWIIgrbxquNVzOm/cZiJiQDbaeScMv&#10;RVgtRy8LLI3v+Uj3U6pFDuFYogabUldKGStLDuPYd8SZ+/LBYcow1NIE7HO4a+WHUlPpsOHcYLGj&#10;T0vV9+nHaVgfuku/jcq6fXBycqXDbTOptH57HdZzEImG9C/+c+9Mnq+KAp7f5BPk8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J8A4LwQAAAN0AAAAPAAAAAAAAAAAAAAAA&#10;AKECAABkcnMvZG93bnJldi54bWxQSwUGAAAAAAQABAD5AAAAjwMAAAAA&#10;" strokecolor="#4f81bd [3204]" strokeweight="1pt">
                      <v:shadow on="t" opacity="24903f" mv:blur="40000f" origin=",.5" offset="0,20000emu"/>
                    </v:line>
                    <v:line id="Straight Connector 1012" o:spid="_x0000_s1268" style="position:absolute;visibility:visible;mso-wrap-style:square" from="20320,1412240" to="2763520,14122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SKQfMEAAADdAAAADwAAAGRycy9kb3ducmV2LnhtbERPTWsCMRC9F/wPYYTeaqJCKatRRFAU&#10;vNR66W26GTeLm8mSRHf7740geJvH+5z5sneNuFGItWcN45ECQVx6U3Ol4fSz+fgCEROywcYzafin&#10;CMvF4G2OhfEdf9PtmCqRQzgWqMGm1BZSxtKSwzjyLXHmzj44TBmGSpqAXQ53jZwo9Skd1pwbLLa0&#10;tlRejlenYXVoT902Kuv2wcnpLx3+NtNS6/dhv5qBSNSnl/jp3pk8X40n8PgmnyAXd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5IpB8wQAAAN0AAAAPAAAAAAAAAAAAAAAA&#10;AKECAABkcnMvZG93bnJldi54bWxQSwUGAAAAAAQABAD5AAAAjwMAAAAA&#10;" strokecolor="#4f81bd [3204]" strokeweight="1pt">
                      <v:shadow on="t" opacity="24903f" mv:blur="40000f" origin=",.5" offset="0,20000emu"/>
                    </v:line>
                    <v:line id="Straight Connector 1013" o:spid="_x0000_s1269" style="position:absolute;flip:y;visibility:visible;mso-wrap-style:square" from="1386840,627380" to="2537460,14071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AkXNcQAAADdAAAADwAAAGRycy9kb3ducmV2LnhtbERPzWrCQBC+C32HZQq96SYqRaOrFEuL&#10;B3sw7QMMu2M2NDsbsmuS9uldodDbfHy/s92PrhE9daH2rCCfZSCItTc1Vwq+Pt+mKxAhIhtsPJOC&#10;Hwqw3z1MtlgYP/CZ+jJWIoVwKFCBjbEtpAzaksMw8y1x4i6+cxgT7CppOhxSuGvkPMuepcOaU4PF&#10;lg6W9Hd5dQoWp17n69bWg16fD+/L8vf44V6VenocXzYgIo3xX/znPpo0P8sXcP8mnSB3N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ICRc1xAAAAN0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1014" o:spid="_x0000_s1270" style="position:absolute;flip:x y;visibility:visible;mso-wrap-style:square" from="662940,236220" to="1380490,14020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z/6NMUAAADdAAAADwAAAGRycy9kb3ducmV2LnhtbERPTWvCQBC9C/0PyxS86cZWRKKrtAGL&#10;OeSgLT1Ps2MSmp1NsmuS9td3C4K3ebzP2e5HU4ueOldZVrCYRyCIc6srLhR8vB9maxDOI2usLZOC&#10;H3Kw3z1MthhrO/CJ+rMvRAhhF6OC0vsmltLlJRl0c9sQB+5iO4M+wK6QusMhhJtaPkXRShqsODSU&#10;2FBSUv59vhoF2ZCkxatets/pb9aevuo3vc4+lZo+ji8bEJ5Gfxff3Ecd5keLJfx/E06Quz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Lz/6NMUAAADdAAAADwAAAAAAAAAA&#10;AAAAAAChAgAAZHJzL2Rvd25yZXYueG1sUEsFBgAAAAAEAAQA+QAAAJMDAAAAAA==&#10;" strokecolor="#4f81bd [3204]" strokeweight="2pt">
                      <v:shadow on="t" opacity="24903f" mv:blur="40000f" origin=",.5" offset="0,20000emu"/>
                    </v:line>
                    <v:line id="Straight Connector 1015" o:spid="_x0000_s1271" style="position:absolute;visibility:visible;mso-wrap-style:square" from="1386840,1414780" to="2148840,25933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rUSeMYAAADdAAAADwAAAGRycy9kb3ducmV2LnhtbESPTWuDQBCG74H+h2UKuYRmVWgIJhuR&#10;gkkPhWLaS2+DO1GJOyvuVk1/fbdQyG2Geeb92Gez6cRIg2stK4jXEQjiyuqWawWfH8XTFoTzyBo7&#10;y6TgRg6yw8Nij6m2E5c0nn0tggi7FBU03veplK5qyKBb25443C52MOjDOtRSDzgFcdPJJIo20mDL&#10;waHBnl4aqq7nb6Nge8xP79VbEdc/Y5GUq4B/XSello9zvgPhafZ3+P/7VYf4UfwMf23CCPLw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61EnjGAAAA3QAAAA8AAAAAAAAA&#10;AAAAAAAAoQIAAGRycy9kb3ducmV2LnhtbFBLBQYAAAAABAAEAPkAAACUAwAAAAA=&#10;" strokecolor="#4f81bd [3204]" strokeweight="2pt">
                      <v:stroke dashstyle="dash"/>
                      <v:shadow on="t" opacity="24903f" mv:blur="40000f" origin=",.5" offset="0,20000emu"/>
                    </v:line>
                  </v:group>
                  <v:shape id="Text Box 1016" o:spid="_x0000_s1272" type="#_x0000_t202" style="position:absolute;left:1547608;top:815048;width:342900;height:35348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VcwZwwAA&#10;AN0AAAAPAAAAZHJzL2Rvd25yZXYueG1sRE/JasMwEL0X8g9iAr3VkksaEseKCS2BnlqaDXIbrIlt&#10;Yo2Mpcbu31eFQm7zeOvkxWhbcaPeN441pIkCQVw603Cl4bDfPi1A+IBssHVMGn7IQ7GePOSYGTfw&#10;F912oRIxhH2GGuoQukxKX9Zk0SeuI47cxfUWQ4R9JU2PQwy3rXxWai4tNhwbauzotabyuvu2Go4f&#10;l/Nppj6rN/vSDW5Uku1Sav04HTcrEIHGcBf/u99NnK/SOfx9E0+Q61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VVcwZwwAAAN0AAAAPAAAAAAAAAAAAAAAAAJcCAABkcnMvZG93&#10;bnJldi54bWxQSwUGAAAAAAQABAD1AAAAhwMAAAAA&#10;" filled="f" stroked="f">
                    <v:textbox>
                      <w:txbxContent>
                        <w:p w14:paraId="7130E010" w14:textId="77777777" w:rsidR="00FC72BF" w:rsidRPr="00C0330B" w:rsidRDefault="00FC72BF" w:rsidP="00807175">
                          <w:pPr>
                            <w:rPr>
                              <w:rFonts w:ascii="Symbol" w:hAnsi="Symbol"/>
                              <w:i/>
                            </w:rPr>
                          </w:pPr>
                          <w:r w:rsidRPr="00C0330B">
                            <w:rPr>
                              <w:rFonts w:ascii="Symbol" w:hAnsi="Symbol"/>
                              <w:i/>
                            </w:rPr>
                            <w:t></w:t>
                          </w:r>
                        </w:p>
                      </w:txbxContent>
                    </v:textbox>
                  </v:shape>
                  <v:shape id="Arc 1017" o:spid="_x0000_s1273" style="position:absolute;left:1483360;top:925830;width:177800;height:520700;visibility:visible;mso-wrap-style:square;v-text-anchor:middle" coordsize="177800,5207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zEIYwgAA&#10;AN0AAAAPAAAAZHJzL2Rvd25yZXYueG1sRE/bagIxEH0v+A9hBN9qskWsrEbRgiAKlqofMCTj7upm&#10;sm6ibv++KRT6Nodzndmic7V4UBsqzxqyoQJBbLytuNBwOq5fJyBCRLZYeyYN3xRgMe+9zDC3/slf&#10;9DjEQqQQDjlqKGNscimDKclhGPqGOHFn3zqMCbaFtC0+U7ir5ZtSY+mw4tRQYkMfJZnr4e40jMbu&#10;83ZZZWF3Z3PeTkb7nVF7rQf9bjkFEamL/+I/98am+Sp7h99v0gly/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PMQhjCAAAA3QAAAA8AAAAAAAAAAAAAAAAAlwIAAGRycy9kb3du&#10;cmV2LnhtbFBLBQYAAAAABAAEAPUAAACGAwAAAAA=&#10;" path="m88900,0nsc137998,,177800,116563,177800,260350l88900,260350,88900,0xem88900,0nfc137998,,177800,116563,177800,260350e" filled="f" strokecolor="#4f81bd [3204]">
                    <v:shadow on="t" opacity="24903f" mv:blur="40000f" origin=",.5" offset="0,20000emu"/>
                    <v:path arrowok="t" o:connecttype="custom" o:connectlocs="88900,0;177800,260350" o:connectangles="0,0"/>
                  </v:shape>
                  <v:group id="Group 1018" o:spid="_x0000_s1274" style="position:absolute;left:1045210;top:690880;width:381000;height:298450" coordsize="381000,2984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UNfO4xwAAAN0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k1Rw&#10;5RsZQee/AA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AUNfO4xwAAAN0A&#10;AAAPAAAAAAAAAAAAAAAAAKkCAABkcnMvZG93bnJldi54bWxQSwUGAAAAAAQABAD6AAAAnQMAAAAA&#10;">
                    <v:line id="Straight Connector 1019" o:spid="_x0000_s1275" style="position:absolute;flip:x y;visibility:visible;mso-wrap-style:square" from="215900,38100" to="381000,2984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wgdGcIAAADdAAAADwAAAGRycy9kb3ducmV2LnhtbERPTWsCMRC9C/6HMEIvUhOLSt0apRRa&#10;PCna7X3YTLOLm8myie76740geJvH+5zVpne1uFAbKs8aphMFgrjwpmKrIf/9fn0HESKywdozabhS&#10;gM16OFhhZnzHB7ocoxUphEOGGsoYm0zKUJTkMEx8Q5y4f986jAm2VpoWuxTuavmm1EI6rDg1lNjQ&#10;V0nF6Xh2Gk75zOZxP1vOu/HB/lXj84+qd1q/jPrPDxCR+vgUP9xbk+ar6RLu36QT5PoG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wgdGcIAAADdAAAADwAAAAAAAAAAAAAA&#10;AAChAgAAZHJzL2Rvd25yZXYueG1sUEsFBgAAAAAEAAQA+QAAAJADAAAAAA==&#10;" strokecolor="#4f81bd [3204]">
                      <v:shadow on="t" opacity="24903f" mv:blur="40000f" origin=",.5" offset="0,20000emu"/>
                    </v:line>
                    <v:line id="Straight Connector 1020" o:spid="_x0000_s1276" style="position:absolute;flip:x y;visibility:visible;mso-wrap-style:square" from="0,0" to="165100,2603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F5+OcYAAADdAAAADwAAAGRycy9kb3ducmV2LnhtbESPQWvDMAyF74P+B6PBLqW1V7qyZXVL&#10;GazstNEuvYtYc0JjOcRuk/776TDYTeI9vfdpvR1Dq67Upyayhce5AUVcRdewt1B+v8+eQaWM7LCN&#10;TBZulGC7mdytsXBx4ANdj9krCeFUoIU6567QOlU1BUzz2BGL9hP7gFnW3mvX4yDhodULY1Y6YMPS&#10;UGNHbzVV5+MlWDiXS1/mr+XL0zA9+FMzvexN+2ntw/24ewWVacz/5r/rDyf4ZiH88o2MoDe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JxefjnGAAAA3QAAAA8AAAAAAAAA&#10;AAAAAAAAoQIAAGRycy9kb3ducmV2LnhtbFBLBQYAAAAABAAEAPkAAACUAwAAAAA=&#10;" strokecolor="#4f81bd [3204]">
                      <v:shadow on="t" opacity="24903f" mv:blur="40000f" origin=",.5" offset="0,20000emu"/>
                    </v:line>
                  </v:group>
                  <v:oval id="Oval 1021" o:spid="_x0000_s1277" style="position:absolute;left:2115159;top:492917;width:58420;height:584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D12TwwAA&#10;AN0AAAAPAAAAZHJzL2Rvd25yZXYueG1sRI9BSwMxEIXvQv9DmII3m7QHkbVpEaHQXgRbf8C4GTdb&#10;N5MlmXbTf28EwdsM78373qy3JQzqSin3kS0sFwYUcRtdz52Fj9Pu4QlUFmSHQ2SycKMM283sbo2N&#10;ixO/0/UonaohnBu04EXGRuvcegqYF3EkrtpXTAGlrqnTLuFUw8OgV8Y86oA9V4LHkV49td/HS6jc&#10;zzSdCknx5izufDi85duOrL2fl5dnUEJF/s1/13tX65vVEn6/qSPoz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YD12TwwAAAN0AAAAPAAAAAAAAAAAAAAAAAJcCAABkcnMvZG93&#10;bnJldi54bWxQSwUGAAAAAAQABAD1AAAAhwMAAAAA&#10;" fillcolor="black [3213]" strokecolor="#4579b8 [3044]">
                    <v:shadow on="t" opacity="22937f" mv:blur="40000f" origin=",.5" offset="0,23000emu"/>
                  </v:oval>
                  <v:oval id="Oval 1022" o:spid="_x0000_s1278" style="position:absolute;left:518160;top:162560;width:58420;height:584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3cPkwgAA&#10;AN0AAAAPAAAAZHJzL2Rvd25yZXYueG1sRI9BSwMxEIXvgv8hjODNJu5BZG1ailCwF8HWHzDdjJtt&#10;N5MlGbvpvzeC4G2G9+Z9b5brEkZ1oZSHyBYeFwYUcRfdwL2Fz8P24RlUFmSHY2SycKUM69XtzRJb&#10;F2f+oMteelVDOLdowYtMrda58xQwL+JEXLWvmAJKXVOvXcK5hodRN8Y86YADV4LHiV49def9d6jc&#10;Y5oPhaR4cxJ32u3e83VL1t7flc0LKKEi/+a/6zdX65umgd9v6gh69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jdw+TCAAAA3QAAAA8AAAAAAAAAAAAAAAAAlwIAAGRycy9kb3du&#10;cmV2LnhtbFBLBQYAAAAABAAEAPUAAACGAwAAAAA=&#10;" fillcolor="black [3213]" strokecolor="#4579b8 [3044]">
                    <v:shadow on="t" opacity="22937f" mv:blur="40000f" origin=",.5" offset="0,23000emu"/>
                  </v:oval>
                  <v:oval id="Oval 1023" o:spid="_x0000_s1279" style="position:absolute;left:1780540;top:2141220;width:58420;height:584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kWZ/wwAA&#10;AN0AAAAPAAAAZHJzL2Rvd25yZXYueG1sRI/RSgMxEEXfBf8hTME3m7SClLVpEaFgXwTbfsC4GTdb&#10;N5MlGbvp3xtB8G2Ge+eeO+ttCYO6UMp9ZAuLuQFF3EbXc2fhdNzdr0BlQXY4RCYLV8qw3dzerLFx&#10;ceJ3uhykUzWEc4MWvMjYaJ1bTwHzPI7EVfuMKaDUNXXaJZxqeBj00phHHbDnSvA40oun9uvwHSr3&#10;I03HQlK8OYs77/dv+boja+9m5fkJlFCRf/Pf9aur9c3yAX6/qSPoz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HkWZ/wwAAAN0AAAAPAAAAAAAAAAAAAAAAAJcCAABkcnMvZG93&#10;bnJldi54bWxQSwUGAAAAAAQABAD1AAAAhwMAAAAA&#10;" fillcolor="black [3213]" strokecolor="#4579b8 [3044]"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</w:p>
    <w:p w14:paraId="38263575" w14:textId="4A2F2BD1" w:rsidR="00EA1A50" w:rsidRPr="007222AA" w:rsidRDefault="00EA1A50">
      <w:pPr>
        <w:rPr>
          <w:color w:val="008000"/>
        </w:rPr>
      </w:pPr>
      <w:r>
        <w:t xml:space="preserve">Let </w:t>
      </w:r>
      <w:r w:rsidRPr="00EA1A50">
        <w:rPr>
          <w:position w:val="-22"/>
        </w:rPr>
        <w:object w:dxaOrig="1460" w:dyaOrig="560" w14:anchorId="222DC1EB">
          <v:shape id="_x0000_i1097" type="#_x0000_t75" style="width:73pt;height:28pt" o:ole="">
            <v:imagedata r:id="rId152" o:title=""/>
          </v:shape>
          <o:OLEObject Type="Embed" ProgID="Equation.DSMT4" ShapeID="_x0000_i1097" DrawAspect="Content" ObjectID="_1454687107" r:id="rId153"/>
        </w:object>
      </w:r>
      <w:r>
        <w:t xml:space="preserve"> </w:t>
      </w:r>
    </w:p>
    <w:p w14:paraId="3BF5A93D" w14:textId="0B325548" w:rsidR="00D511B7" w:rsidRDefault="00EA1A50" w:rsidP="00EA1A50">
      <w:pPr>
        <w:ind w:firstLine="720"/>
        <w:rPr>
          <w:color w:val="008000"/>
        </w:rPr>
      </w:pPr>
      <w:r w:rsidRPr="00D511B7">
        <w:rPr>
          <w:color w:val="008000"/>
          <w:position w:val="-34"/>
        </w:rPr>
        <w:object w:dxaOrig="2200" w:dyaOrig="800" w14:anchorId="5B80771C">
          <v:shape id="_x0000_i1098" type="#_x0000_t75" style="width:110pt;height:40pt" o:ole="">
            <v:imagedata r:id="rId154" o:title=""/>
          </v:shape>
          <o:OLEObject Type="Embed" ProgID="Equation.DSMT4" ShapeID="_x0000_i1098" DrawAspect="Content" ObjectID="_1454687108" r:id="rId155"/>
        </w:object>
      </w:r>
      <w:r w:rsidR="00977F11" w:rsidRPr="00977F11">
        <w:rPr>
          <w:color w:val="008000"/>
        </w:rPr>
        <w:t>.</w:t>
      </w:r>
    </w:p>
    <w:p w14:paraId="1095F58C" w14:textId="6C8C57AD" w:rsidR="007F4266" w:rsidRDefault="007F4266">
      <w:pPr>
        <w:rPr>
          <w:color w:val="008000"/>
        </w:rPr>
      </w:pPr>
      <w:r w:rsidRPr="00D511B7">
        <w:rPr>
          <w:color w:val="008000"/>
          <w:position w:val="-34"/>
        </w:rPr>
        <w:object w:dxaOrig="2540" w:dyaOrig="800" w14:anchorId="3D50D516">
          <v:shape id="_x0000_i1099" type="#_x0000_t75" style="width:127pt;height:40pt" o:ole="">
            <v:imagedata r:id="rId156" o:title=""/>
          </v:shape>
          <o:OLEObject Type="Embed" ProgID="Equation.DSMT4" ShapeID="_x0000_i1099" DrawAspect="Content" ObjectID="_1454687109" r:id="rId157"/>
        </w:object>
      </w:r>
      <w:r w:rsidR="00977F11">
        <w:rPr>
          <w:color w:val="008000"/>
        </w:rPr>
        <w:t>.</w:t>
      </w:r>
    </w:p>
    <w:p w14:paraId="7B49F91C" w14:textId="77777777" w:rsidR="007F4266" w:rsidRDefault="007F4266">
      <w:pPr>
        <w:rPr>
          <w:color w:val="008000"/>
        </w:rPr>
      </w:pPr>
    </w:p>
    <w:p w14:paraId="4CDD66EE" w14:textId="77777777" w:rsidR="004642DC" w:rsidRDefault="00D511B7">
      <w:pPr>
        <w:rPr>
          <w:color w:val="008000"/>
        </w:rPr>
      </w:pPr>
      <w:r>
        <w:rPr>
          <w:color w:val="008000"/>
        </w:rPr>
        <w:t xml:space="preserve"> </w:t>
      </w:r>
    </w:p>
    <w:p w14:paraId="6295EE98" w14:textId="64C28F4D" w:rsidR="00752542" w:rsidRPr="007F4266" w:rsidRDefault="007F4266">
      <w:r w:rsidRPr="007F4266">
        <w:t>A</w:t>
      </w:r>
      <w:r w:rsidRPr="007F4266">
        <w:rPr>
          <w:vertAlign w:val="superscript"/>
        </w:rPr>
        <w:t>T</w:t>
      </w:r>
      <w:r w:rsidRPr="007F4266">
        <w:t xml:space="preserve"> = A</w:t>
      </w:r>
      <w:r w:rsidRPr="007F4266">
        <w:rPr>
          <w:vertAlign w:val="superscript"/>
        </w:rPr>
        <w:t>-1</w:t>
      </w:r>
      <w:r w:rsidRPr="007F4266">
        <w:t xml:space="preserve"> :</w:t>
      </w:r>
    </w:p>
    <w:p w14:paraId="051334EA" w14:textId="03FA969D" w:rsidR="00807175" w:rsidRDefault="007F4266">
      <w:r>
        <w:tab/>
        <w:t>A A</w:t>
      </w:r>
      <w:r>
        <w:rPr>
          <w:vertAlign w:val="superscript"/>
        </w:rPr>
        <w:t>T</w:t>
      </w:r>
      <w:r>
        <w:t xml:space="preserve"> = </w:t>
      </w:r>
      <w:r w:rsidR="00EE58AF" w:rsidRPr="00EE58AF">
        <w:rPr>
          <w:position w:val="-40"/>
        </w:rPr>
        <w:object w:dxaOrig="5260" w:dyaOrig="920" w14:anchorId="4A0021DE">
          <v:shape id="_x0000_i1100" type="#_x0000_t75" style="width:263pt;height:46pt" o:ole="">
            <v:imagedata r:id="rId158" o:title=""/>
          </v:shape>
          <o:OLEObject Type="Embed" ProgID="Equation.DSMT4" ShapeID="_x0000_i1100" DrawAspect="Content" ObjectID="_1454687110" r:id="rId159"/>
        </w:object>
      </w:r>
      <w:r>
        <w:t xml:space="preserve">  </w:t>
      </w:r>
      <w:r w:rsidR="00250F9B">
        <w:tab/>
      </w:r>
      <w:bookmarkStart w:id="70" w:name="OLE_LINK66"/>
      <w:bookmarkStart w:id="71" w:name="OLE_LINK78"/>
      <w:bookmarkStart w:id="72" w:name="OLE_LINK408"/>
      <w:bookmarkStart w:id="73" w:name="OLE_LINK40"/>
      <w:r w:rsidR="00250F9B" w:rsidRPr="00F228F2">
        <w:rPr>
          <w:rFonts w:ascii="MS Gothic" w:eastAsia="MS Gothic" w:hAnsi="Lucida Handwriting" w:hint="eastAsia"/>
        </w:rPr>
        <w:t>✔</w:t>
      </w:r>
      <w:bookmarkEnd w:id="70"/>
      <w:bookmarkEnd w:id="71"/>
      <w:bookmarkEnd w:id="72"/>
      <w:bookmarkEnd w:id="73"/>
      <w:r w:rsidR="00250F9B">
        <w:t xml:space="preserve"> </w:t>
      </w:r>
    </w:p>
    <w:p w14:paraId="3F70B0DE" w14:textId="3B61D703" w:rsidR="00250F9B" w:rsidRPr="005914A0" w:rsidRDefault="00250F9B">
      <w:pPr>
        <w:rPr>
          <w:rFonts w:eastAsia="MS Gothic" w:cstheme="minorHAnsi"/>
        </w:rPr>
      </w:pPr>
      <w:r>
        <w:tab/>
        <w:t>Similarly A</w:t>
      </w:r>
      <w:r>
        <w:rPr>
          <w:vertAlign w:val="superscript"/>
        </w:rPr>
        <w:t>T</w:t>
      </w:r>
      <w:r>
        <w:t xml:space="preserve"> A =</w:t>
      </w:r>
      <w:bookmarkStart w:id="74" w:name="OLE_LINK43"/>
      <w:bookmarkStart w:id="75" w:name="OLE_LINK44"/>
      <w:r>
        <w:t xml:space="preserve"> </w:t>
      </w:r>
      <w:r w:rsidRPr="005914A0">
        <w:rPr>
          <w:rFonts w:ascii="Times New Roman" w:hAnsi="Times New Roman" w:cs="Times New Roman"/>
        </w:rPr>
        <w:t>I</w:t>
      </w:r>
      <w:bookmarkEnd w:id="74"/>
      <w:bookmarkEnd w:id="75"/>
      <w:r>
        <w:tab/>
      </w:r>
      <w:r w:rsidRPr="00F228F2">
        <w:rPr>
          <w:rFonts w:ascii="MS Gothic" w:eastAsia="MS Gothic" w:hAnsi="Lucida Handwriting" w:hint="eastAsia"/>
        </w:rPr>
        <w:t>✔</w:t>
      </w:r>
    </w:p>
    <w:p w14:paraId="570D96F5" w14:textId="77777777" w:rsidR="00617878" w:rsidRDefault="00617878">
      <w:pPr>
        <w:rPr>
          <w:rFonts w:eastAsia="MS Gothic" w:cstheme="minorHAnsi"/>
        </w:rPr>
      </w:pPr>
    </w:p>
    <w:p w14:paraId="267DDD89" w14:textId="47759274" w:rsidR="00617878" w:rsidRDefault="00617878">
      <w:pPr>
        <w:rPr>
          <w:rFonts w:eastAsia="MS Gothic" w:cstheme="minorHAnsi"/>
        </w:rPr>
      </w:pPr>
      <w:r>
        <w:rPr>
          <w:rFonts w:eastAsia="MS Gothic" w:cstheme="minorHAnsi"/>
        </w:rPr>
        <w:t>So A is an orthogonal matrix</w:t>
      </w:r>
      <w:r>
        <w:rPr>
          <w:rFonts w:eastAsia="MS Gothic" w:cstheme="minorHAnsi"/>
        </w:rPr>
        <w:tab/>
      </w:r>
      <w:r>
        <w:rPr>
          <w:rFonts w:ascii="MS Gothic" w:eastAsia="MS Gothic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eastAsia="MS Gothic" w:cstheme="minorHAnsi"/>
        </w:rPr>
        <w:t xml:space="preserve">  </w:t>
      </w:r>
    </w:p>
    <w:p w14:paraId="3F65265F" w14:textId="77777777" w:rsidR="00617878" w:rsidRPr="005914A0" w:rsidRDefault="00617878">
      <w:pPr>
        <w:rPr>
          <w:rFonts w:eastAsia="MS Gothic" w:cstheme="minorHAnsi"/>
        </w:rPr>
      </w:pPr>
    </w:p>
    <w:p w14:paraId="14778D2B" w14:textId="14BE701B" w:rsidR="006E277D" w:rsidRPr="006E277D" w:rsidRDefault="005914A0">
      <w:pPr>
        <w:rPr>
          <w:rFonts w:cstheme="minorHAnsi"/>
          <w:sz w:val="20"/>
          <w:szCs w:val="20"/>
        </w:rPr>
      </w:pPr>
      <w:r w:rsidRPr="005914A0">
        <w:rPr>
          <w:rFonts w:eastAsia="MS Gothic" w:cstheme="minorHAnsi"/>
        </w:rPr>
        <w:t>Det</w:t>
      </w:r>
      <w:r>
        <w:rPr>
          <w:rFonts w:eastAsia="MS Gothic" w:cstheme="minorHAnsi"/>
        </w:rPr>
        <w:t xml:space="preserve"> A = Det A</w:t>
      </w:r>
      <w:r>
        <w:rPr>
          <w:rFonts w:eastAsia="MS Gothic" w:cstheme="minorHAnsi"/>
          <w:vertAlign w:val="superscript"/>
        </w:rPr>
        <w:t>T</w:t>
      </w:r>
      <w:r>
        <w:rPr>
          <w:rFonts w:eastAsia="MS Gothic" w:cstheme="minorHAnsi"/>
        </w:rPr>
        <w:t xml:space="preserve"> = Cos</w:t>
      </w:r>
      <w:bookmarkStart w:id="76" w:name="OLE_LINK32"/>
      <w:bookmarkStart w:id="77" w:name="OLE_LINK33"/>
      <w:r>
        <w:rPr>
          <w:rFonts w:eastAsia="MS Gothic" w:cstheme="minorHAnsi"/>
          <w:vertAlign w:val="superscript"/>
        </w:rPr>
        <w:t>2</w:t>
      </w:r>
      <w:r w:rsidR="00EA1A50">
        <w:rPr>
          <w:rFonts w:eastAsia="MS Gothic" w:cstheme="minorHAnsi"/>
          <w:vertAlign w:val="superscript"/>
        </w:rPr>
        <w:t xml:space="preserve"> </w:t>
      </w:r>
      <w:r w:rsidRPr="005914A0">
        <w:rPr>
          <w:rFonts w:ascii="Symbol" w:eastAsia="MS Gothic" w:hAnsi="Symbol" w:cstheme="minorHAnsi"/>
          <w:i/>
        </w:rPr>
        <w:t></w:t>
      </w:r>
      <w:bookmarkEnd w:id="76"/>
      <w:bookmarkEnd w:id="77"/>
      <w:r>
        <w:rPr>
          <w:rFonts w:eastAsia="MS Gothic" w:cstheme="minorHAnsi"/>
        </w:rPr>
        <w:t xml:space="preserve"> + Sin</w:t>
      </w:r>
      <w:r>
        <w:rPr>
          <w:rFonts w:eastAsia="MS Gothic" w:cstheme="minorHAnsi"/>
          <w:vertAlign w:val="superscript"/>
        </w:rPr>
        <w:t>2</w:t>
      </w:r>
      <w:r w:rsidR="00EA1A50">
        <w:rPr>
          <w:rFonts w:eastAsia="MS Gothic" w:cstheme="minorHAnsi"/>
          <w:vertAlign w:val="superscript"/>
        </w:rPr>
        <w:t xml:space="preserve"> </w:t>
      </w:r>
      <w:r w:rsidRPr="005914A0">
        <w:rPr>
          <w:rFonts w:ascii="Symbol" w:eastAsia="MS Gothic" w:hAnsi="Symbol" w:cstheme="minorHAnsi"/>
          <w:i/>
        </w:rPr>
        <w:t></w:t>
      </w:r>
      <w:r>
        <w:rPr>
          <w:rFonts w:eastAsia="MS Gothic" w:cstheme="minorHAnsi"/>
        </w:rPr>
        <w:t xml:space="preserve">  = 1</w:t>
      </w:r>
      <w:r>
        <w:rPr>
          <w:rFonts w:eastAsia="MS Gothic" w:cstheme="minorHAnsi"/>
        </w:rPr>
        <w:tab/>
        <w:t xml:space="preserve"> </w:t>
      </w:r>
      <w:r>
        <w:rPr>
          <w:rFonts w:ascii="MS Gothic" w:eastAsia="MS Gothic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</w:p>
    <w:p w14:paraId="5367F500" w14:textId="77777777" w:rsidR="006E277D" w:rsidRPr="006E277D" w:rsidRDefault="006E277D">
      <w:pPr>
        <w:rPr>
          <w:rFonts w:cstheme="minorHAnsi"/>
          <w:sz w:val="20"/>
          <w:szCs w:val="20"/>
        </w:rPr>
      </w:pPr>
    </w:p>
    <w:p w14:paraId="530726E1" w14:textId="0981D963" w:rsidR="005914A0" w:rsidRPr="00EA1A50" w:rsidRDefault="006E277D">
      <w:pPr>
        <w:rPr>
          <w:rFonts w:eastAsia="MS Gothic" w:cstheme="minorHAnsi"/>
        </w:rPr>
      </w:pPr>
      <w:r>
        <w:rPr>
          <w:rFonts w:eastAsia="MS Gothic" w:cstheme="minorHAnsi"/>
        </w:rPr>
        <w:t xml:space="preserve">The column vectors of A are orthogonal: </w:t>
      </w:r>
      <w:r w:rsidR="005914A0">
        <w:rPr>
          <w:rFonts w:eastAsia="MS Gothic" w:cstheme="minorHAnsi"/>
        </w:rPr>
        <w:t xml:space="preserve"> </w:t>
      </w:r>
      <w:r>
        <w:rPr>
          <w:rFonts w:eastAsia="MS Gothic" w:cstheme="minorHAnsi"/>
          <w:i/>
        </w:rPr>
        <w:t>v</w:t>
      </w:r>
      <w:r>
        <w:rPr>
          <w:rFonts w:eastAsia="MS Gothic" w:cstheme="minorHAnsi"/>
        </w:rPr>
        <w:t xml:space="preserve"> </w:t>
      </w:r>
      <w:r w:rsidR="00170C4D" w:rsidRPr="00170C4D">
        <w:rPr>
          <w:rFonts w:eastAsia="MS Gothic" w:cstheme="minorHAnsi"/>
          <w:position w:val="-4"/>
        </w:rPr>
        <w:object w:dxaOrig="240" w:dyaOrig="240" w14:anchorId="181310B7">
          <v:shape id="_x0000_i1101" type="#_x0000_t75" style="width:12pt;height:12pt" o:ole="">
            <v:imagedata r:id="rId160" o:title=""/>
          </v:shape>
          <o:OLEObject Type="Embed" ProgID="Equation.DSMT4" ShapeID="_x0000_i1101" DrawAspect="Content" ObjectID="_1454687111" r:id="rId161"/>
        </w:object>
      </w:r>
      <w:r w:rsidR="00170C4D">
        <w:rPr>
          <w:rFonts w:eastAsia="MS Gothic" w:cstheme="minorHAnsi"/>
        </w:rPr>
        <w:t xml:space="preserve"> </w:t>
      </w:r>
      <w:r>
        <w:rPr>
          <w:rFonts w:eastAsia="MS Gothic" w:cstheme="minorHAnsi"/>
          <w:i/>
        </w:rPr>
        <w:t>w</w:t>
      </w:r>
      <w:r>
        <w:rPr>
          <w:rFonts w:eastAsia="MS Gothic" w:cstheme="minorHAnsi"/>
        </w:rPr>
        <w:t xml:space="preserve">     </w:t>
      </w:r>
      <w:bookmarkStart w:id="78" w:name="OLE_LINK51"/>
      <w:bookmarkStart w:id="79" w:name="OLE_LINK52"/>
      <w:r>
        <w:rPr>
          <w:rFonts w:ascii="ＭＳ ゴシック" w:eastAsia="ＭＳ ゴシック" w:hAnsi="Lucida Handwriting" w:hint="eastAsia"/>
        </w:rPr>
        <w:t>✔</w:t>
      </w:r>
      <w:bookmarkEnd w:id="78"/>
      <w:bookmarkEnd w:id="79"/>
      <w:r>
        <w:rPr>
          <w:rFonts w:ascii="Times" w:hAnsi="Times"/>
          <w:sz w:val="20"/>
          <w:szCs w:val="20"/>
        </w:rPr>
        <w:t xml:space="preserve"> </w:t>
      </w:r>
      <w:r>
        <w:rPr>
          <w:rFonts w:eastAsia="MS Gothic" w:cstheme="minorHAnsi"/>
        </w:rPr>
        <w:t xml:space="preserve"> </w:t>
      </w:r>
    </w:p>
    <w:p w14:paraId="012F3E22" w14:textId="61DFC384" w:rsidR="00617878" w:rsidRPr="00B20BA9" w:rsidRDefault="00DA756A">
      <w:r>
        <w:t xml:space="preserve">Let </w:t>
      </w:r>
      <w:r w:rsidR="00EE58AF" w:rsidRPr="00DA756A">
        <w:rPr>
          <w:position w:val="-34"/>
        </w:rPr>
        <w:object w:dxaOrig="3000" w:dyaOrig="800" w14:anchorId="1EA78B13">
          <v:shape id="_x0000_i1102" type="#_x0000_t75" style="width:150pt;height:40pt" o:ole="">
            <v:imagedata r:id="rId162" o:title=""/>
          </v:shape>
          <o:OLEObject Type="Embed" ProgID="Equation.DSMT4" ShapeID="_x0000_i1102" DrawAspect="Content" ObjectID="_1454687112" r:id="rId163"/>
        </w:object>
      </w:r>
      <w:r w:rsidR="00977F11">
        <w:t>. Then B B</w:t>
      </w:r>
      <w:r w:rsidR="00977F11">
        <w:rPr>
          <w:vertAlign w:val="superscript"/>
        </w:rPr>
        <w:t>T</w:t>
      </w:r>
      <w:r w:rsidR="00977F11">
        <w:t xml:space="preserve"> = </w:t>
      </w:r>
      <w:r w:rsidR="00977F11" w:rsidRPr="005914A0">
        <w:rPr>
          <w:rFonts w:ascii="Times New Roman" w:hAnsi="Times New Roman" w:cs="Times New Roman"/>
        </w:rPr>
        <w:t>I</w:t>
      </w:r>
      <w:r w:rsidR="00977F11">
        <w:t>,  Det B = Det B</w:t>
      </w:r>
      <w:r w:rsidR="00B20BA9">
        <w:rPr>
          <w:vertAlign w:val="superscript"/>
        </w:rPr>
        <w:t>T</w:t>
      </w:r>
      <w:r w:rsidR="00977F11">
        <w:t xml:space="preserve"> = </w:t>
      </w:r>
      <w:r w:rsidR="00977F11" w:rsidRPr="007C4512">
        <w:rPr>
          <w:color w:val="FF0000"/>
        </w:rPr>
        <w:t>-1</w:t>
      </w:r>
      <w:r w:rsidR="00977F11">
        <w:t xml:space="preserve">, and </w:t>
      </w:r>
      <w:r w:rsidR="00B20BA9">
        <w:t xml:space="preserve">its column vectors </w:t>
      </w:r>
      <w:r w:rsidR="00B20BA9">
        <w:rPr>
          <w:i/>
        </w:rPr>
        <w:t>v</w:t>
      </w:r>
      <w:r w:rsidR="00B20BA9">
        <w:t xml:space="preserve"> and </w:t>
      </w:r>
      <w:r w:rsidR="00B20BA9">
        <w:rPr>
          <w:i/>
        </w:rPr>
        <w:t>w</w:t>
      </w:r>
      <w:r w:rsidR="00B20BA9">
        <w:rPr>
          <w:vertAlign w:val="subscript"/>
        </w:rPr>
        <w:t>1</w:t>
      </w:r>
      <w:r w:rsidR="00B20BA9">
        <w:t xml:space="preserve"> are orthogonal.</w:t>
      </w:r>
    </w:p>
    <w:p w14:paraId="0623A494" w14:textId="0AA94052" w:rsidR="00807175" w:rsidRPr="007F4266" w:rsidRDefault="00C32D61">
      <w:r>
        <w:rPr>
          <w:noProof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 wp14:anchorId="6B78A9C2" wp14:editId="49C54428">
                <wp:simplePos x="0" y="0"/>
                <wp:positionH relativeFrom="column">
                  <wp:posOffset>3693160</wp:posOffset>
                </wp:positionH>
                <wp:positionV relativeFrom="paragraph">
                  <wp:posOffset>131445</wp:posOffset>
                </wp:positionV>
                <wp:extent cx="1746885" cy="2011045"/>
                <wp:effectExtent l="50800" t="0" r="81915" b="97155"/>
                <wp:wrapNone/>
                <wp:docPr id="997" name="Group 9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6885" cy="2011045"/>
                          <a:chOff x="0" y="0"/>
                          <a:chExt cx="1746885" cy="2011373"/>
                        </a:xfrm>
                      </wpg:grpSpPr>
                      <wpg:grpSp>
                        <wpg:cNvPr id="998" name="Group 998"/>
                        <wpg:cNvGrpSpPr/>
                        <wpg:grpSpPr>
                          <a:xfrm>
                            <a:off x="0" y="0"/>
                            <a:ext cx="1746885" cy="2011373"/>
                            <a:chOff x="0" y="0"/>
                            <a:chExt cx="1746885" cy="2011373"/>
                          </a:xfrm>
                        </wpg:grpSpPr>
                        <wps:wsp>
                          <wps:cNvPr id="999" name="Straight Connector 999"/>
                          <wps:cNvCnPr/>
                          <wps:spPr>
                            <a:xfrm>
                              <a:off x="866775" y="231140"/>
                              <a:ext cx="0" cy="1758551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000" name="Group 1000"/>
                          <wpg:cNvGrpSpPr/>
                          <wpg:grpSpPr>
                            <a:xfrm>
                              <a:off x="0" y="0"/>
                              <a:ext cx="1746885" cy="2011373"/>
                              <a:chOff x="0" y="0"/>
                              <a:chExt cx="1746885" cy="2011373"/>
                            </a:xfrm>
                          </wpg:grpSpPr>
                          <wps:wsp>
                            <wps:cNvPr id="1001" name="Oval 1001"/>
                            <wps:cNvSpPr/>
                            <wps:spPr>
                              <a:xfrm>
                                <a:off x="0" y="246380"/>
                                <a:ext cx="1746885" cy="1764993"/>
                              </a:xfrm>
                              <a:prstGeom prst="ellipse">
                                <a:avLst/>
                              </a:prstGeom>
                              <a:noFill/>
                              <a:ln w="19050"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002" name="Group 1002"/>
                            <wpg:cNvGrpSpPr/>
                            <wpg:grpSpPr>
                              <a:xfrm>
                                <a:off x="0" y="827405"/>
                                <a:ext cx="1744823" cy="629920"/>
                                <a:chOff x="0" y="0"/>
                                <a:chExt cx="1744823" cy="629920"/>
                              </a:xfrm>
                            </wpg:grpSpPr>
                            <wps:wsp>
                              <wps:cNvPr id="904" name="Oval 904"/>
                              <wps:cNvSpPr/>
                              <wps:spPr>
                                <a:xfrm>
                                  <a:off x="0" y="0"/>
                                  <a:ext cx="1744823" cy="629920"/>
                                </a:xfrm>
                                <a:prstGeom prst="ellipse">
                                  <a:avLst/>
                                </a:prstGeom>
                                <a:gradFill flip="none" rotWithShape="1">
                                  <a:gsLst>
                                    <a:gs pos="0">
                                      <a:schemeClr val="accent1">
                                        <a:lumMod val="60000"/>
                                        <a:lumOff val="40000"/>
                                      </a:schemeClr>
                                    </a:gs>
                                    <a:gs pos="100000">
                                      <a:srgbClr val="FFFFFF"/>
                                    </a:gs>
                                  </a:gsLst>
                                  <a:path path="rect">
                                    <a:fillToRect l="100000" t="100000"/>
                                  </a:path>
                                  <a:tileRect r="-100000" b="-100000"/>
                                </a:gradFill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05" name="Straight Connector 905"/>
                              <wps:cNvCnPr/>
                              <wps:spPr>
                                <a:xfrm flipH="1">
                                  <a:off x="558800" y="43180"/>
                                  <a:ext cx="538480" cy="54864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906" name="Group 906"/>
                            <wpg:cNvGrpSpPr/>
                            <wpg:grpSpPr>
                              <a:xfrm>
                                <a:off x="12700" y="0"/>
                                <a:ext cx="1721383" cy="1226185"/>
                                <a:chOff x="0" y="0"/>
                                <a:chExt cx="1721383" cy="1226185"/>
                              </a:xfrm>
                            </wpg:grpSpPr>
                            <wps:wsp>
                              <wps:cNvPr id="907" name="Text Box 907"/>
                              <wps:cNvSpPr txBox="1"/>
                              <wps:spPr>
                                <a:xfrm>
                                  <a:off x="1086485" y="909955"/>
                                  <a:ext cx="212725" cy="2628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F7B5DB2" w14:textId="77777777" w:rsidR="00D10494" w:rsidRPr="00C0330B" w:rsidRDefault="00D10494" w:rsidP="00C32D61">
                                    <w:pPr>
                                      <w:rPr>
                                        <w:rFonts w:ascii="Symbol" w:hAnsi="Symbol"/>
                                        <w:i/>
                                      </w:rPr>
                                    </w:pPr>
                                    <w:r w:rsidRPr="00C0330B">
                                      <w:rPr>
                                        <w:rFonts w:ascii="Symbol" w:hAnsi="Symbol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08" name="Text Box 908"/>
                              <wps:cNvSpPr txBox="1"/>
                              <wps:spPr>
                                <a:xfrm>
                                  <a:off x="469265" y="581660"/>
                                  <a:ext cx="327631" cy="3428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F365AF9" w14:textId="77777777" w:rsidR="00D10494" w:rsidRPr="000842A9" w:rsidRDefault="00D10494" w:rsidP="00C32D61">
                                    <w:r>
                                      <w:rPr>
                                        <w:i/>
                                      </w:rPr>
                                      <w:t>w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09" name="Text Box 909"/>
                              <wps:cNvSpPr txBox="1"/>
                              <wps:spPr>
                                <a:xfrm>
                                  <a:off x="1321435" y="655320"/>
                                  <a:ext cx="295883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8A60A99" w14:textId="77777777" w:rsidR="00D10494" w:rsidRPr="000842A9" w:rsidRDefault="00D10494" w:rsidP="00C32D61"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0" name="Text Box 910"/>
                              <wps:cNvSpPr txBox="1"/>
                              <wps:spPr>
                                <a:xfrm>
                                  <a:off x="706120" y="0"/>
                                  <a:ext cx="295248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82A76AA" w14:textId="77777777" w:rsidR="00D10494" w:rsidRPr="000842A9" w:rsidRDefault="00D10494" w:rsidP="00C32D61">
                                    <w:r>
                                      <w:rPr>
                                        <w:i/>
                                      </w:rPr>
                                      <w:t>u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1" name="Straight Connector 911"/>
                              <wps:cNvCnPr/>
                              <wps:spPr>
                                <a:xfrm flipH="1">
                                  <a:off x="850265" y="236855"/>
                                  <a:ext cx="2540" cy="8763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2" name="Straight Connector 912"/>
                              <wps:cNvCnPr/>
                              <wps:spPr>
                                <a:xfrm flipV="1">
                                  <a:off x="849630" y="904875"/>
                                  <a:ext cx="539750" cy="21272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3" name="Straight Connector 913"/>
                              <wps:cNvCnPr/>
                              <wps:spPr>
                                <a:xfrm flipH="1" flipV="1">
                                  <a:off x="686435" y="822325"/>
                                  <a:ext cx="166568" cy="297424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4" name="Oval 914"/>
                              <wps:cNvSpPr/>
                              <wps:spPr>
                                <a:xfrm>
                                  <a:off x="832485" y="223520"/>
                                  <a:ext cx="43483" cy="439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5" name="Oval 915"/>
                              <wps:cNvSpPr/>
                              <wps:spPr>
                                <a:xfrm>
                                  <a:off x="649605" y="785495"/>
                                  <a:ext cx="43483" cy="439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6" name="Oval 916"/>
                              <wps:cNvSpPr/>
                              <wps:spPr>
                                <a:xfrm>
                                  <a:off x="1396365" y="883920"/>
                                  <a:ext cx="43180" cy="438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917" name="Group 917"/>
                              <wpg:cNvGrpSpPr/>
                              <wpg:grpSpPr>
                                <a:xfrm>
                                  <a:off x="835025" y="975360"/>
                                  <a:ext cx="113665" cy="106045"/>
                                  <a:chOff x="63758" y="268265"/>
                                  <a:chExt cx="153551" cy="141846"/>
                                </a:xfrm>
                              </wpg:grpSpPr>
                              <wps:wsp>
                                <wps:cNvPr id="918" name="Straight Connector 918"/>
                                <wps:cNvCnPr/>
                                <wps:spPr>
                                  <a:xfrm flipH="1" flipV="1">
                                    <a:off x="152478" y="298661"/>
                                    <a:ext cx="64831" cy="111450"/>
                                  </a:xfrm>
                                  <a:prstGeom prst="line">
                                    <a:avLst/>
                                  </a:prstGeom>
                                  <a:ln w="9525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19" name="Straight Connector 919"/>
                                <wps:cNvCnPr/>
                                <wps:spPr>
                                  <a:xfrm flipH="1" flipV="1">
                                    <a:off x="63758" y="268265"/>
                                    <a:ext cx="67219" cy="123800"/>
                                  </a:xfrm>
                                  <a:prstGeom prst="line">
                                    <a:avLst/>
                                  </a:prstGeom>
                                  <a:ln w="9525"/>
                                  <a:scene3d>
                                    <a:camera prst="orthographicFront">
                                      <a:rot lat="0" lon="0" rev="5400000"/>
                                    </a:camera>
                                    <a:lightRig rig="threePt" dir="t"/>
                                  </a:scene3d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920" name="Straight Connector 920"/>
                              <wps:cNvCnPr/>
                              <wps:spPr>
                                <a:xfrm>
                                  <a:off x="0" y="1126490"/>
                                  <a:ext cx="1721383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24" name="Arc 1024"/>
                              <wps:cNvSpPr/>
                              <wps:spPr>
                                <a:xfrm>
                                  <a:off x="1064260" y="1011555"/>
                                  <a:ext cx="58420" cy="21463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315501"/>
                                  </a:avLst>
                                </a:prstGeom>
                                <a:ln w="9525"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025" name="Straight Connector 1025"/>
                        <wps:cNvCnPr/>
                        <wps:spPr>
                          <a:xfrm>
                            <a:off x="861060" y="1128395"/>
                            <a:ext cx="6350" cy="337820"/>
                          </a:xfrm>
                          <a:prstGeom prst="line">
                            <a:avLst/>
                          </a:prstGeom>
                          <a:ln w="15875">
                            <a:prstDash val="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97" o:spid="_x0000_s1280" style="position:absolute;margin-left:290.8pt;margin-top:10.35pt;width:137.55pt;height:158.35pt;z-index:251771904;mso-position-horizontal-relative:text;mso-position-vertical-relative:text" coordsize="1746885,201137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">
                <v:group id="Group 998" o:spid="_x0000_s1281" style="position:absolute;width:1746885;height:2011373" coordsize="1746885,201137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a6Za7sIAAADcAAAADwAA&#10;AAAAAAAAAAAAAACpAgAAZHJzL2Rvd25yZXYueG1sUEsFBgAAAAAEAAQA+gAAAJgDAAAAAA==&#10;">
                  <v:line id="Straight Connector 999" o:spid="_x0000_s1282" style="position:absolute;visibility:visible;mso-wrap-style:square" from="866775,231140" to="866775,198969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ScNlcQAAADcAAAADwAAAGRycy9kb3ducmV2LnhtbESPQWvCQBSE74L/YXlCb7qxQjGpmyCC&#10;ouCl1ktvr9nXbGj2bdjdmvTfu4WCx2FmvmE21Wg7cSMfWscKlosMBHHtdMuNguv7fr4GESKyxs4x&#10;KfilAFU5nWyw0G7gN7pdYiMShEOBCkyMfSFlqA1ZDAvXEyfvy3mLMUnfSO1xSHDbyecse5EWW04L&#10;BnvaGaq/Lz9WwfbcX4dDyIw9eStXH3T+3K9qpZ5m4/YVRKQxPsL/7aNWkOc5/J1JR0CW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5Jw2VxAAAANwAAAAPAAAAAAAAAAAA&#10;AAAAAKECAABkcnMvZG93bnJldi54bWxQSwUGAAAAAAQABAD5AAAAkgMAAAAA&#10;" strokecolor="#4f81bd [3204]" strokeweight="1pt">
                    <v:shadow on="t" opacity="24903f" mv:blur="40000f" origin=",.5" offset="0,20000emu"/>
                  </v:line>
                  <v:group id="Group 1000" o:spid="_x0000_s1283" style="position:absolute;width:1746885;height:2011373" coordsize="1746885,201137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BvmmljxwAAAN0A&#10;AAAPAAAAAAAAAAAAAAAAAKkCAABkcnMvZG93bnJldi54bWxQSwUGAAAAAAQABAD6AAAAnQMAAAAA&#10;">
                    <v:oval id="Oval 1001" o:spid="_x0000_s1284" style="position:absolute;top:246380;width:1746885;height:1764993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nNorxAAA&#10;AN0AAAAPAAAAZHJzL2Rvd25yZXYueG1sRE9La8JAEL4X/A/LCL3V3ZRSJLqKiBWRevDV0ts0OybB&#10;7GzIbk36711B8DYf33PG085W4kKNLx1rSAYKBHHmTMm5hsP+42UIwgdkg5Vj0vBPHqaT3tMYU+Na&#10;3tJlF3IRQ9inqKEIoU6l9FlBFv3A1cSRO7nGYoiwyaVpsI3htpKvSr1LiyXHhgJrmheUnXd/VsNx&#10;sf45f66/2u9tu5S/m8T5w/FN6+d+NxuBCNSFh/juXpk4X6kEbt/EE+TkC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zaK8QAAADdAAAADwAAAAAAAAAAAAAAAACXAgAAZHJzL2Rv&#10;d25yZXYueG1sUEsFBgAAAAAEAAQA9QAAAIgDAAAAAA==&#10;" filled="f" strokecolor="#4579b8 [3044]" strokeweight="1.5pt">
                      <v:shadow on="t" opacity="22937f" mv:blur="40000f" origin=",.5" offset="0,23000emu"/>
                    </v:oval>
                    <v:group id="Group 1002" o:spid="_x0000_s1285" style="position:absolute;top:827405;width:1744823;height:629920" coordsize="1744823,6299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AEUo/DAAAA3QAAAA8A&#10;AAAAAAAAAAAAAAAAqQIAAGRycy9kb3ducmV2LnhtbFBLBQYAAAAABAAEAPoAAACZAwAAAAA=&#10;">
                      <v:oval id="Oval 904" o:spid="_x0000_s1286" style="position:absolute;width:1744823;height:6299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82RGjxAAA&#10;ANwAAAAPAAAAZHJzL2Rvd25yZXYueG1sRI/dasJAFITvC77DcgRvim4UK2nqKipYcuvPA5xmT5Ng&#10;9mzYXZP49l1B6OUwM98w6+1gGtGR87VlBfNZAoK4sLrmUsH1cpymIHxA1thYJgUP8rDdjN7WmGnb&#10;84m6cyhFhLDPUEEVQptJ6YuKDPqZbYmj92udwRClK6V22Ee4aeQiSVbSYM1xocKWDhUVt/PdKPhI&#10;Hyfn83Tf/azunXvv88P3fKnUZDzsvkAEGsJ/+NXOtYLPZAnPM/EIyM0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NkRo8QAAADcAAAADwAAAAAAAAAAAAAAAACXAgAAZHJzL2Rv&#10;d25yZXYueG1sUEsFBgAAAAAEAAQA9QAAAIgDAAAAAA==&#10;" fillcolor="#95b3d7 [1940]" strokecolor="#4579b8 [3044]">
                        <v:fill rotate="t" focusposition="1,1" focussize="" focus="100%" type="gradientRadial">
                          <o:fill v:ext="view" type="gradientCenter"/>
                        </v:fill>
                        <v:shadow on="t" opacity="22937f" mv:blur="40000f" origin=",.5" offset="0,23000emu"/>
                      </v:oval>
                      <v:line id="Straight Connector 905" o:spid="_x0000_s1287" style="position:absolute;flip:x;visibility:visible;mso-wrap-style:square" from="558800,43180" to="1097280,5918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PIZBcUAAADcAAAADwAAAGRycy9kb3ducmV2LnhtbESP3WoCMRSE7wu+QzhC72qitKKrUbS0&#10;UChC/QMvT5PT3cXNybKJ7vr2TUHo5TAz3zDzZecqcaUmlJ41DAcKBLHxtuRcw2H//jQBESKyxcoz&#10;abhRgOWi9zDHzPqWt3TdxVwkCIcMNRQx1pmUwRTkMAx8TZy8H984jEk2ubQNtgnuKjlSaiwdlpwW&#10;CqzptSBz3l2cBrNpP7+H7fG2fVur58tpj1/Gj7V+7HerGYhIXfwP39sfVsNUvcDfmXQE5OI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PIZBcUAAADcAAAADwAAAAAAAAAA&#10;AAAAAAChAgAAZHJzL2Rvd25yZXYueG1sUEsFBgAAAAAEAAQA+QAAAJMDAAAAAA==&#10;" strokecolor="#4f81bd [3204]">
                        <v:stroke dashstyle="dash"/>
                        <v:shadow on="t" opacity="24903f" mv:blur="40000f" origin=",.5" offset="0,20000emu"/>
                      </v:line>
                    </v:group>
                    <v:group id="Group 906" o:spid="_x0000_s1288" style="position:absolute;left:12700;width:1721383;height:1226185" coordsize="1721383,12261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df/6AxgAAANw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AZL+D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1//oDGAAAA3AAA&#10;AA8AAAAAAAAAAAAAAAAAqQIAAGRycy9kb3ducmV2LnhtbFBLBQYAAAAABAAEAPoAAACcAwAAAAA=&#10;">
                      <v:shape id="Text Box 907" o:spid="_x0000_s1289" type="#_x0000_t202" style="position:absolute;left:1086485;top:909955;width:212725;height:2628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p96nxQAA&#10;ANwAAAAPAAAAZHJzL2Rvd25yZXYueG1sRI9La8MwEITvhf4HsYXcEqkhbRLHSggJhZ5a4jwgt8Va&#10;P6i1MpYau/++KgR6HGbmGybdDLYRN+p87VjD80SBIM6dqbnUcDq+jRcgfEA22DgmDT/kYbN+fEgx&#10;Ma7nA92yUIoIYZ+ghiqENpHS5xVZ9BPXEkevcJ3FEGVXStNhH+G2kVOlXqXFmuNChS3tKsq/sm+r&#10;4fxRXC8z9Vnu7Uvbu0FJtkup9ehp2K5ABBrCf/jefjcalmoOf2fiEZDr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Wn3qfFAAAA3AAAAA8AAAAAAAAAAAAAAAAAlwIAAGRycy9k&#10;b3ducmV2LnhtbFBLBQYAAAAABAAEAPUAAACJAwAAAAA=&#10;" filled="f" stroked="f">
                        <v:textbox>
                          <w:txbxContent>
                            <w:p w14:paraId="0F7B5DB2" w14:textId="77777777" w:rsidR="00FC72BF" w:rsidRPr="00C0330B" w:rsidRDefault="00FC72BF" w:rsidP="00C32D61">
                              <w:pPr>
                                <w:rPr>
                                  <w:rFonts w:ascii="Symbol" w:hAnsi="Symbol"/>
                                  <w:i/>
                                </w:rPr>
                              </w:pPr>
                              <w:r w:rsidRPr="00C0330B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908" o:spid="_x0000_s1290" type="#_x0000_t202" style="position:absolute;left:469265;top:581660;width:327631;height:34287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OErVwAAA&#10;ANwAAAAPAAAAZHJzL2Rvd25yZXYueG1sRE9Ni8IwEL0L+x/CLHjTZEVlrUZZVgRPinUVvA3N2JZt&#10;JqWJtv57cxA8Pt73YtXZStyp8aVjDV9DBYI4c6bkXMPfcTP4BuEDssHKMWl4kIfV8qO3wMS4lg90&#10;T0MuYgj7BDUUIdSJlD4ryKIfupo4clfXWAwRNrk0DbYx3FZypNRUWiw5NhRY029B2X96sxpOu+vl&#10;PFb7fG0ndes6JdnOpNb9z+5nDiJQF97il3trNMxUXBvPxCMgl0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kOErVwAAAANwAAAAPAAAAAAAAAAAAAAAAAJcCAABkcnMvZG93bnJl&#10;di54bWxQSwUGAAAAAAQABAD1AAAAhAMAAAAA&#10;" filled="f" stroked="f">
                        <v:textbox>
                          <w:txbxContent>
                            <w:p w14:paraId="6F365AF9" w14:textId="77777777" w:rsidR="00FC72BF" w:rsidRPr="000842A9" w:rsidRDefault="00FC72BF" w:rsidP="00C32D61">
                              <w:r>
                                <w:rPr>
                                  <w:i/>
                                </w:rPr>
                                <w:t>w</w:t>
                              </w:r>
                            </w:p>
                          </w:txbxContent>
                        </v:textbox>
                      </v:shape>
                      <v:shape id="Text Box 909" o:spid="_x0000_s1291" type="#_x0000_t202" style="position:absolute;left:1321435;top:655320;width:295883;height:3422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dO9OxAAA&#10;ANwAAAAPAAAAZHJzL2Rvd25yZXYueG1sRI9Ba8JAFITvhf6H5RV6a3YrrTTRVUQReqoY24K3R/aZ&#10;hGbfhuyapP/eFQSPw8x8w8yXo21ET52vHWt4TRQI4sKZmksN34ftywcIH5ANNo5Jwz95WC4eH+aY&#10;GTfwnvo8lCJC2GeooQqhzaT0RUUWfeJa4uidXGcxRNmV0nQ4RLht5ESpqbRYc1yosKV1RcVffrYa&#10;fr5Ox983tSs39r0d3Kgk21Rq/fw0rmYgAo3hHr61P42GVKVwPROPgFxc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3TvTsQAAADcAAAADwAAAAAAAAAAAAAAAACXAgAAZHJzL2Rv&#10;d25yZXYueG1sUEsFBgAAAAAEAAQA9QAAAIgDAAAAAA==&#10;" filled="f" stroked="f">
                        <v:textbox>
                          <w:txbxContent>
                            <w:p w14:paraId="08A60A99" w14:textId="77777777" w:rsidR="00FC72BF" w:rsidRPr="000842A9" w:rsidRDefault="00FC72BF" w:rsidP="00C32D61">
                              <w:r>
                                <w:rPr>
                                  <w:i/>
                                </w:rPr>
                                <w:t>v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910" o:spid="_x0000_s1292" type="#_x0000_t202" style="position:absolute;left:706120;width:295248;height:3422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l9AOwQAA&#10;ANwAAAAPAAAAZHJzL2Rvd25yZXYueG1sRE/Pa8IwFL4P/B/CE7ytieLG2pkWUQRPkzkd7PZonm1Z&#10;81KaaOt/bw6DHT++36titK24Ue8bxxrmiQJBXDrTcKXh9LV7fgPhA7LB1jFpuJOHIp88rTAzbuBP&#10;uh1DJWII+ww11CF0mZS+rMmiT1xHHLmL6y2GCPtKmh6HGG5buVDqVVpsODbU2NGmpvL3eLUazh+X&#10;n++lOlRb+9INblSSbSq1nk3H9TuIQGP4F/+590ZDOo/z45l4BGT+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X5fQDsEAAADcAAAADwAAAAAAAAAAAAAAAACXAgAAZHJzL2Rvd25y&#10;ZXYueG1sUEsFBgAAAAAEAAQA9QAAAIUDAAAAAA==&#10;" filled="f" stroked="f">
                        <v:textbox>
                          <w:txbxContent>
                            <w:p w14:paraId="182A76AA" w14:textId="77777777" w:rsidR="00FC72BF" w:rsidRPr="000842A9" w:rsidRDefault="00FC72BF" w:rsidP="00C32D61">
                              <w:r>
                                <w:rPr>
                                  <w:i/>
                                </w:rPr>
                                <w:t>u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line id="Straight Connector 911" o:spid="_x0000_s1293" style="position:absolute;flip:x;visibility:visible;mso-wrap-style:square" from="850265,236855" to="852805,11131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rTlXMYAAADcAAAADwAAAGRycy9kb3ducmV2LnhtbESPQWvCQBSE74L/YXmFXqRu0oNodBOq&#10;UCgKQq09eHtkX7Oh2bdpdhujv94VCj0OM/MNsyoG24ieOl87VpBOExDEpdM1VwqOH69PcxA+IGts&#10;HJOCC3ko8vFohZl2Z36n/hAqESHsM1RgQmgzKX1pyKKfupY4el+usxii7CqpOzxHuG3kc5LMpMWa&#10;44LBljaGyu/Dr1Uwmen6s7eT/bU15rQb5Haz3v8o9fgwvCxBBBrCf/iv/aYVLNIU7mfiEZD5D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a05VzGAAAA3AAAAA8AAAAAAAAA&#10;AAAAAAAAoQIAAGRycy9kb3ducmV2LnhtbFBLBQYAAAAABAAEAPkAAACUAwAAAAA=&#10;" strokecolor="#e36c0a [2409]" strokeweight="2pt">
                        <v:shadow on="t" opacity="24903f" mv:blur="40000f" origin=",.5" offset="0,20000emu"/>
                      </v:line>
                      <v:line id="Straight Connector 912" o:spid="_x0000_s1294" style="position:absolute;flip:y;visibility:visible;mso-wrap-style:square" from="849630,904875" to="1389380,1117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mZ7K8UAAADcAAAADwAAAGRycy9kb3ducmV2LnhtbESPQWsCMRSE70L/Q3gFL6JZPYhdjVIF&#10;QRSE2vbg7bF5bpZuXtZNXFd/vREKHoeZ+YaZLVpbioZqXzhWMBwkIIgzpwvOFfx8r/sTED4gaywd&#10;k4IbeVjM3zozTLW78hc1h5CLCGGfogITQpVK6TNDFv3AVcTRO7naYoiyzqWu8RrhtpSjJBlLiwXH&#10;BYMVrQxlf4eLVdAb6+K3sb39vTLmuGvldrXcn5XqvrefUxCB2vAK/7c3WsHHcATPM/EIyPk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JmZ7K8UAAADcAAAADwAAAAAAAAAA&#10;AAAAAAChAgAAZHJzL2Rvd25yZXYueG1sUEsFBgAAAAAEAAQA+QAAAJMDAAAAAA==&#10;" strokecolor="#e36c0a [2409]" strokeweight="2pt">
                        <v:shadow on="t" opacity="24903f" mv:blur="40000f" origin=",.5" offset="0,20000emu"/>
                      </v:line>
                      <v:line id="Straight Connector 913" o:spid="_x0000_s1295" style="position:absolute;flip:x y;visibility:visible;mso-wrap-style:square" from="686435,822325" to="853003,111974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YLRkscAAADcAAAADwAAAGRycy9kb3ducmV2LnhtbESP3WrCQBSE7wXfYTmF3hTd2IDYNBsR&#10;oUVQ0Wpb6N0he/KD2bMhu2p8+26h4OUwM98w6bw3jbhQ52rLCibjCARxbnXNpYLP49toBsJ5ZI2N&#10;ZVJwIwfzbDhIMdH2yh90OfhSBAi7BBVU3reJlC6vyKAb25Y4eIXtDPogu1LqDq8Bbhr5HEVTabDm&#10;sFBhS8uK8tPhbBTUm+1u7762P4We9pv3OP5+WhdGqceHfvEKwlPv7+H/9koreJnE8HcmHAGZ/QI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hgtGSxwAAANwAAAAPAAAAAAAA&#10;AAAAAAAAAKECAABkcnMvZG93bnJldi54bWxQSwUGAAAAAAQABAD5AAAAlQMAAAAA&#10;" strokecolor="#e36c0a [2409]" strokeweight="2pt">
                        <v:shadow on="t" opacity="24903f" mv:blur="40000f" origin=",.5" offset="0,20000emu"/>
                      </v:line>
                      <v:oval id="Oval 914" o:spid="_x0000_s1296" style="position:absolute;left:832485;top:223520;width:43483;height:4393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iuCnwgAA&#10;ANwAAAAPAAAAZHJzL2Rvd25yZXYueG1sRI/dagIxEIXvC75DGKF3NauU0m6NIoJQbwpVH2C6mW5W&#10;N5Mlmbrx7ZtCoZeH8/Nxluvse3WlmLrABuazChRxE2zHrYHTcffwDCoJssU+MBm4UYL1anK3xNqG&#10;kT/oepBWlRFONRpwIkOtdWoceUyzMBAX7ytEj1JkbLWNOJZx3+tFVT1pjx0XgsOBto6ay+HbF+5n&#10;HI+ZJLvqLPa837+n246MuZ/mzSsooSz/4b/2mzXwMn+E3zPlCOjV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iK4KfCAAAA3AAAAA8AAAAAAAAAAAAAAAAAlwIAAGRycy9kb3du&#10;cmV2LnhtbFBLBQYAAAAABAAEAPUAAACGAwAAAAA=&#10;" fillcolor="black [3213]" strokecolor="#4579b8 [3044]">
                        <v:shadow on="t" opacity="22937f" mv:blur="40000f" origin=",.5" offset="0,23000emu"/>
                      </v:oval>
                      <v:oval id="Oval 915" o:spid="_x0000_s1297" style="position:absolute;left:649605;top:785495;width:43483;height:4393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xkU8wgAA&#10;ANwAAAAPAAAAZHJzL2Rvd25yZXYueG1sRI/dagIxEIXvC75DGKF3NavQ0m6NIoJQbwpVH2C6mW5W&#10;N5Mlmbrx7ZtCoZeH8/Nxluvse3WlmLrABuazChRxE2zHrYHTcffwDCoJssU+MBm4UYL1anK3xNqG&#10;kT/oepBWlRFONRpwIkOtdWoceUyzMBAX7ytEj1JkbLWNOJZx3+tFVT1pjx0XgsOBto6ay+HbF+5n&#10;HI+ZJLvqLPa837+n246MuZ/mzSsooSz/4b/2mzXwMn+E3zPlCOjV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fGRTzCAAAA3AAAAA8AAAAAAAAAAAAAAAAAlwIAAGRycy9kb3du&#10;cmV2LnhtbFBLBQYAAAAABAAEAPUAAACGAwAAAAA=&#10;" fillcolor="black [3213]" strokecolor="#4579b8 [3044]">
                        <v:shadow on="t" opacity="22937f" mv:blur="40000f" origin=",.5" offset="0,23000emu"/>
                      </v:oval>
                      <v:oval id="Oval 916" o:spid="_x0000_s1298" style="position:absolute;left:1396365;top:883920;width:43180;height:4381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FNtLwQAA&#10;ANwAAAAPAAAAZHJzL2Rvd25yZXYueG1sRI/dagIxEIXvC75DGKF3NWsvpN0apQhCvSmofYBxM92s&#10;3UyWZHTj25tCoZeH8/Nxluvse3WlmLrABuazChRxE2zHrYGv4/bpBVQSZIt9YDJwowTr1eRhibUN&#10;I+/pepBWlRFONRpwIkOtdWoceUyzMBAX7ztEj1JkbLWNOJZx3+vnqlpojx0XgsOBNo6an8PFF+4p&#10;jsdMkl11Fnve7T7TbUvGPE7z+xsooSz/4b/2hzXwOl/A75lyBPTqD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1xTbS8EAAADcAAAADwAAAAAAAAAAAAAAAACXAgAAZHJzL2Rvd25y&#10;ZXYueG1sUEsFBgAAAAAEAAQA9QAAAIUDAAAAAA==&#10;" fillcolor="black [3213]" strokecolor="#4579b8 [3044]">
                        <v:shadow on="t" opacity="22937f" mv:blur="40000f" origin=",.5" offset="0,23000emu"/>
                      </v:oval>
                      <v:group id="Group 917" o:spid="_x0000_s1299" style="position:absolute;left:835025;top:975360;width:113665;height:106045" coordorigin="63758,268265" coordsize="153551,14184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36s3GxgAAANwAAAAPAAAAZHJzL2Rvd25yZXYueG1sRI9ba8JAFITfC/0Pyyn4&#10;pptU7CXNKiJVfBChsVD6dsieXDB7NmTXJP57tyD0cZiZb5h0NZpG9NS52rKCeBaBIM6trrlU8H3a&#10;Tt9AOI+ssbFMCq7kYLV8fEgx0XbgL+ozX4oAYZeggsr7NpHS5RUZdDPbEgevsJ1BH2RXSt3hEOCm&#10;kc9R9CIN1hwWKmxpU1F+zi5GwW7AYT2PP/vDudhcf0+L488hJqUmT+P6A4Sn0f+H7+29VvAev8L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fqzcbGAAAA3AAA&#10;AA8AAAAAAAAAAAAAAAAAqQIAAGRycy9kb3ducmV2LnhtbFBLBQYAAAAABAAEAPoAAACcAwAAAAA=&#10;">
                        <v:line id="Straight Connector 918" o:spid="_x0000_s1300" style="position:absolute;flip:x y;visibility:visible;mso-wrap-style:square" from="152478,298661" to="217309,41011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wN5SsAAAADcAAAADwAAAGRycy9kb3ducmV2LnhtbERPTYvCMBC9L/gfwgheRFPFXbQaRQRl&#10;T4puvQ/NmBabSWmirf9+cxA8Pt73atPZSjyp8aVjBZNxAoI4d7pkoyD724/mIHxA1lg5JgUv8rBZ&#10;975WmGrX8pmel2BEDGGfooIihDqV0ucFWfRjVxNH7uYaiyHCxkjdYBvDbSWnSfIjLZYcGwqsaVdQ&#10;fr88rIJ7NjNZOM0W3+3wbK7l8HFIqqNSg363XYII1IWP+O3+1QoWk7g2nolHQK7/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cDeUrAAAAA3AAAAA8AAAAAAAAAAAAAAAAA&#10;oQIAAGRycy9kb3ducmV2LnhtbFBLBQYAAAAABAAEAPkAAACOAwAAAAA=&#10;" strokecolor="#4f81bd [3204]">
                          <v:shadow on="t" opacity="24903f" mv:blur="40000f" origin=",.5" offset="0,20000emu"/>
                        </v:line>
                        <v:line id="Straight Connector 919" o:spid="_x0000_s1301" style="position:absolute;flip:x y;visibility:visible;mso-wrap-style:square" from="63758,268265" to="130977,3920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E/c0cQAAADcAAAADwAAAGRycy9kb3ducmV2LnhtbESPQWvCQBSE74L/YXlCL6Ibi4pJXUWE&#10;lp4qarw/sq+bYPZtyK4m/nu3UPA4zMw3zHrb21rcqfWVYwWzaQKCuHC6YqMgP39OViB8QNZYOyYF&#10;D/Kw3QwHa8y06/hI91MwIkLYZ6igDKHJpPRFSRb91DXE0ft1rcUQZWukbrGLcFvL9yRZSosVx4US&#10;G9qXVFxPN6vgms9NHg7zdNGNj+ZSjW9fSf2j1Nuo332ACNSHV/i//a0VpLMU/s7EIyA3T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IT9zRxAAAANwAAAAPAAAAAAAAAAAA&#10;AAAAAKECAABkcnMvZG93bnJldi54bWxQSwUGAAAAAAQABAD5AAAAkgMAAAAA&#10;" strokecolor="#4f81bd [3204]">
                          <v:shadow on="t" opacity="24903f" mv:blur="40000f" origin=",.5" offset="0,20000emu"/>
                        </v:line>
                      </v:group>
                      <v:line id="Straight Connector 920" o:spid="_x0000_s1302" style="position:absolute;visibility:visible;mso-wrap-style:square" from="0,1126490" to="1721383,11264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" strokecolor="#4f81bd [3204]" strokeweight="1pt">
                        <v:stroke dashstyle="dash"/>
                        <v:shadow on="t" opacity="24903f" mv:blur="40000f" origin=",.5" offset="0,20000emu"/>
                      </v:line>
                      <v:shape id="Arc 1024" o:spid="_x0000_s1303" style="position:absolute;left:1064260;top:1011555;width:58420;height:214630;visibility:visible;mso-wrap-style:square;v-text-anchor:middle" coordsize="58420,214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QFh9wQAA&#10;AN0AAAAPAAAAZHJzL2Rvd25yZXYueG1sRE/NagIxEL4LvkMYoTdNulhtt0bRQsGjrn2A6Wa6Sd1M&#10;lk3U7ds3QqG3+fh+Z7UZfCuu1EcXWMPjTIEgroNx3Gj4OL1Pn0HEhGywDUwafijCZj0erbA04cZH&#10;ulapETmEY4kabEpdKWWsLXmMs9ARZ+4r9B5Thn0jTY+3HO5bWSi1kB4d5waLHb1Zqs/VxWv4Lpb2&#10;0+0wvJyV357m+6dD4TqtHybD9hVEoiH9i//ce5Pnq2IO92/yCXL9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kBYfcEAAADdAAAADwAAAAAAAAAAAAAAAACXAgAAZHJzL2Rvd25y&#10;ZXYueG1sUEsFBgAAAAAEAAQA9QAAAIUDAAAAAA==&#10;" path="m29210,0nsc45085,,58054,46583,58413,104893l29210,107315,29210,0xem29210,0nfc45085,,58054,46583,58413,104893e" filled="f" strokecolor="#4f81bd [3204]">
                        <v:shadow on="t" opacity="24903f" mv:blur="40000f" origin=",.5" offset="0,20000emu"/>
                        <v:path arrowok="t" o:connecttype="custom" o:connectlocs="29210,0;58413,104893" o:connectangles="0,0"/>
                      </v:shape>
                    </v:group>
                  </v:group>
                </v:group>
                <v:line id="Straight Connector 1025" o:spid="_x0000_s1304" style="position:absolute;visibility:visible;mso-wrap-style:square" from="861060,1128395" to="867410,14662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UuJfMAAAADdAAAADwAAAGRycy9kb3ducmV2LnhtbERPzYrCMBC+C75DGMGbpip2tRpFlAVv&#10;YtcHGJqxLTaT2kRb334jCN7m4/ud9bYzlXhS40rLCibjCARxZnXJuYLL3+9oAcJ5ZI2VZVLwIgfb&#10;Tb+3xkTbls/0TH0uQgi7BBUU3teJlC4ryKAb25o4cFfbGPQBNrnUDbYh3FRyGkWxNFhyaCiwpn1B&#10;2S19GAXn+8IsH3G8rNp8Zk7+J711h71Sw0G3W4Hw1Pmv+OM+6jA/ms7h/U04QW7+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PVLiXzAAAAA3QAAAA8AAAAAAAAAAAAAAAAA&#10;oQIAAGRycy9kb3ducmV2LnhtbFBLBQYAAAAABAAEAPkAAACOAwAAAAA=&#10;" strokecolor="#4f81bd [3204]" strokeweight="1.25pt">
                  <v:stroke dashstyle="dash"/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206D7AB7" w14:textId="255446E1" w:rsidR="00807175" w:rsidRDefault="0000295A">
      <w:r>
        <w:rPr>
          <w:color w:val="008000"/>
        </w:rPr>
        <w:t>Example</w:t>
      </w:r>
      <w:r w:rsidR="00990768">
        <w:rPr>
          <w:color w:val="008000"/>
        </w:rPr>
        <w:t>s</w:t>
      </w:r>
      <w:r>
        <w:rPr>
          <w:color w:val="008000"/>
        </w:rPr>
        <w:t xml:space="preserve">. </w:t>
      </w:r>
      <w:r w:rsidR="00990768">
        <w:t>Orthogonal 3 x 3 Matrices</w:t>
      </w:r>
      <w:r w:rsidR="00981208">
        <w:t>: A, B, and C</w:t>
      </w:r>
    </w:p>
    <w:p w14:paraId="7D84A8E0" w14:textId="77777777" w:rsidR="0000295A" w:rsidRDefault="0000295A"/>
    <w:p w14:paraId="230973C2" w14:textId="06902D0F" w:rsidR="00807175" w:rsidRPr="007F4266" w:rsidRDefault="00452CA0">
      <w:r>
        <w:t xml:space="preserve">Let </w:t>
      </w:r>
      <w:r w:rsidRPr="00452CA0">
        <w:rPr>
          <w:position w:val="-54"/>
        </w:rPr>
        <w:object w:dxaOrig="1500" w:dyaOrig="1200" w14:anchorId="0FBB772E">
          <v:shape id="_x0000_i1103" type="#_x0000_t75" style="width:75pt;height:60pt" o:ole="">
            <v:imagedata r:id="rId164" o:title=""/>
          </v:shape>
          <o:OLEObject Type="Embed" ProgID="Equation.DSMT4" ShapeID="_x0000_i1103" DrawAspect="Content" ObjectID="_1454687113" r:id="rId165"/>
        </w:object>
      </w:r>
      <w:r>
        <w:t xml:space="preserve"> , </w:t>
      </w:r>
      <w:r w:rsidR="00441A36" w:rsidRPr="00441A36">
        <w:rPr>
          <w:position w:val="-54"/>
        </w:rPr>
        <w:object w:dxaOrig="1600" w:dyaOrig="1200" w14:anchorId="4FCA062E">
          <v:shape id="_x0000_i1104" type="#_x0000_t75" style="width:80pt;height:60pt" o:ole="">
            <v:imagedata r:id="rId166" o:title=""/>
          </v:shape>
          <o:OLEObject Type="Embed" ProgID="Equation.DSMT4" ShapeID="_x0000_i1104" DrawAspect="Content" ObjectID="_1454687114" r:id="rId167"/>
        </w:object>
      </w:r>
      <w:r w:rsidR="00441A36">
        <w:t xml:space="preserve">, and </w:t>
      </w:r>
      <w:r w:rsidR="00E155D4" w:rsidRPr="00441A36">
        <w:rPr>
          <w:position w:val="-54"/>
        </w:rPr>
        <w:object w:dxaOrig="1020" w:dyaOrig="1200" w14:anchorId="6A98625B">
          <v:shape id="_x0000_i1105" type="#_x0000_t75" style="width:51pt;height:60pt" o:ole="">
            <v:imagedata r:id="rId168" o:title=""/>
          </v:shape>
          <o:OLEObject Type="Embed" ProgID="Equation.DSMT4" ShapeID="_x0000_i1105" DrawAspect="Content" ObjectID="_1454687115" r:id="rId169"/>
        </w:object>
      </w:r>
      <w:r w:rsidR="00441A36">
        <w:t xml:space="preserve"> . </w:t>
      </w:r>
      <w:r>
        <w:t xml:space="preserve"> </w:t>
      </w:r>
    </w:p>
    <w:p w14:paraId="748FF92F" w14:textId="77777777" w:rsidR="008078BE" w:rsidRDefault="008078BE"/>
    <w:p w14:paraId="3CAA9293" w14:textId="7824B2C5" w:rsidR="00807175" w:rsidRPr="007F4266" w:rsidRDefault="00441A36">
      <w:r>
        <w:t xml:space="preserve">Let </w:t>
      </w:r>
      <w:r w:rsidR="00990768" w:rsidRPr="00990768">
        <w:rPr>
          <w:position w:val="-54"/>
        </w:rPr>
        <w:object w:dxaOrig="4340" w:dyaOrig="1200" w14:anchorId="6BDCD43E">
          <v:shape id="_x0000_i1106" type="#_x0000_t75" style="width:217pt;height:60pt" o:ole="">
            <v:imagedata r:id="rId170" o:title=""/>
          </v:shape>
          <o:OLEObject Type="Embed" ProgID="Equation.DSMT4" ShapeID="_x0000_i1106" DrawAspect="Content" ObjectID="_1454687116" r:id="rId171"/>
        </w:object>
      </w:r>
      <w:r w:rsidR="00990768">
        <w:t xml:space="preserve">. </w:t>
      </w:r>
    </w:p>
    <w:p w14:paraId="76C5D49C" w14:textId="1B2FB5B1" w:rsidR="00807175" w:rsidRDefault="00752542">
      <w:r w:rsidRPr="00752542">
        <w:rPr>
          <w:position w:val="-54"/>
        </w:rPr>
        <w:object w:dxaOrig="2880" w:dyaOrig="1200" w14:anchorId="6E7F07A6">
          <v:shape id="_x0000_i1107" type="#_x0000_t75" style="width:2in;height:60pt" o:ole="">
            <v:imagedata r:id="rId172" o:title=""/>
          </v:shape>
          <o:OLEObject Type="Embed" ProgID="Equation.DSMT4" ShapeID="_x0000_i1107" DrawAspect="Content" ObjectID="_1454687117" r:id="rId173"/>
        </w:object>
      </w:r>
      <w:r>
        <w:t>. A is orthogonal</w:t>
      </w:r>
      <w:r w:rsidR="007C4512">
        <w:t xml:space="preserve">, </w:t>
      </w:r>
      <w:r>
        <w:t>its columns are orthogonal vectors</w:t>
      </w:r>
      <w:r w:rsidR="007C4512">
        <w:t>, and its determinant is +1</w:t>
      </w:r>
      <w:r>
        <w:t>.</w:t>
      </w:r>
      <w:r w:rsidR="007C4512">
        <w:tab/>
      </w:r>
      <w:r w:rsidR="007C4512">
        <w:rPr>
          <w:rFonts w:ascii="ＭＳ ゴシック" w:eastAsia="ＭＳ ゴシック" w:hAnsi="Lucida Handwriting" w:hint="eastAsia"/>
        </w:rPr>
        <w:t>✔</w:t>
      </w:r>
    </w:p>
    <w:p w14:paraId="5FCF52C0" w14:textId="77777777" w:rsidR="00752542" w:rsidRDefault="00752542"/>
    <w:p w14:paraId="2FA67D5F" w14:textId="111C280A" w:rsidR="00752542" w:rsidRDefault="00752542">
      <w:r>
        <w:t xml:space="preserve">Let </w:t>
      </w:r>
      <w:r w:rsidR="00B516A9" w:rsidRPr="00752542">
        <w:rPr>
          <w:position w:val="-54"/>
        </w:rPr>
        <w:object w:dxaOrig="2800" w:dyaOrig="1200" w14:anchorId="77EA5D63">
          <v:shape id="_x0000_i1108" type="#_x0000_t75" style="width:140pt;height:60pt" o:ole="">
            <v:imagedata r:id="rId174" o:title=""/>
          </v:shape>
          <o:OLEObject Type="Embed" ProgID="Equation.DSMT4" ShapeID="_x0000_i1108" DrawAspect="Content" ObjectID="_1454687118" r:id="rId175"/>
        </w:object>
      </w:r>
      <w:r>
        <w:t>. B is orthogonal</w:t>
      </w:r>
      <w:r w:rsidR="007C4512">
        <w:t xml:space="preserve"> and its determinant is </w:t>
      </w:r>
      <w:r w:rsidR="007C4512">
        <w:rPr>
          <w:color w:val="FF0000"/>
        </w:rPr>
        <w:t>-1</w:t>
      </w:r>
      <w:r>
        <w:t xml:space="preserve">.  </w:t>
      </w:r>
      <w:r w:rsidR="007C4512">
        <w:rPr>
          <w:rFonts w:ascii="ＭＳ ゴシック" w:eastAsia="ＭＳ ゴシック" w:hAnsi="Lucida Handwriting" w:hint="eastAsia"/>
        </w:rPr>
        <w:t>✔</w:t>
      </w:r>
    </w:p>
    <w:p w14:paraId="78BC340B" w14:textId="0C60F508" w:rsidR="00842A21" w:rsidRDefault="00842A21" w:rsidP="00192123">
      <w:r>
        <w:t xml:space="preserve">Let C be a </w:t>
      </w:r>
      <w:r w:rsidR="00192123" w:rsidRPr="00A807A8">
        <w:rPr>
          <w:rFonts w:ascii="Symbol" w:hAnsi="Symbol"/>
          <w:i/>
        </w:rPr>
        <w:t></w:t>
      </w:r>
      <w:r w:rsidR="00192123">
        <w:t xml:space="preserve"> </w:t>
      </w:r>
      <w:r w:rsidR="00CA6FB7">
        <w:t>-</w:t>
      </w:r>
      <w:r>
        <w:t xml:space="preserve">rotation of A about an axis </w:t>
      </w:r>
      <w:r w:rsidR="00DB482F" w:rsidRPr="00F0361E">
        <w:rPr>
          <w:position w:val="-18"/>
        </w:rPr>
        <w:object w:dxaOrig="4000" w:dyaOrig="480" w14:anchorId="6A269C7F">
          <v:shape id="_x0000_i1109" type="#_x0000_t75" style="width:200pt;height:24pt" o:ole="">
            <v:imagedata r:id="rId176" o:title=""/>
          </v:shape>
          <o:OLEObject Type="Embed" ProgID="Equation.DSMT4" ShapeID="_x0000_i1109" DrawAspect="Content" ObjectID="_1454687119" r:id="rId177"/>
        </w:object>
      </w:r>
      <w:r>
        <w:t>:</w:t>
      </w:r>
    </w:p>
    <w:p w14:paraId="6ACD8076" w14:textId="77777777" w:rsidR="00192123" w:rsidRPr="00D4260A" w:rsidRDefault="00192123" w:rsidP="00D4260A">
      <w:pPr>
        <w:jc w:val="center"/>
      </w:pPr>
    </w:p>
    <w:bookmarkStart w:id="80" w:name="OLE_LINK49"/>
    <w:bookmarkStart w:id="81" w:name="OLE_LINK50"/>
    <w:p w14:paraId="1F273424" w14:textId="605B2974" w:rsidR="0089533E" w:rsidRPr="00D4260A" w:rsidRDefault="0089533E" w:rsidP="00D4260A">
      <w:pPr>
        <w:jc w:val="center"/>
      </w:pPr>
      <w:r w:rsidRPr="00D4260A">
        <w:object w:dxaOrig="14660" w:dyaOrig="2400" w14:anchorId="260C5774">
          <v:shape id="_x0000_i1110" type="#_x0000_t75" style="width:450pt;height:74pt" o:ole="">
            <v:imagedata r:id="rId178" o:title=""/>
          </v:shape>
          <o:OLEObject Type="Embed" ProgID="Equation.DSMT4" ShapeID="_x0000_i1110" DrawAspect="Content" ObjectID="_1454687120" r:id="rId179"/>
        </w:object>
      </w:r>
      <w:bookmarkEnd w:id="80"/>
      <w:bookmarkEnd w:id="81"/>
    </w:p>
    <w:p w14:paraId="65B93F02" w14:textId="105A0845" w:rsidR="00842A21" w:rsidRPr="00842A21" w:rsidRDefault="00842A21">
      <w:r>
        <w:t>It can be directly verified that C is an orthogonal matrix</w:t>
      </w:r>
      <w:r w:rsidR="00087667">
        <w:t xml:space="preserve"> with mutually orthogonal column vectors</w:t>
      </w:r>
      <w:r w:rsidR="007C4512">
        <w:t xml:space="preserve"> and determinant +1</w:t>
      </w:r>
      <w:r w:rsidR="00087667">
        <w:t>.</w:t>
      </w:r>
      <w:r w:rsidR="007C4512">
        <w:tab/>
      </w:r>
      <w:r w:rsidR="007C4512">
        <w:rPr>
          <w:rFonts w:ascii="ＭＳ ゴシック" w:eastAsia="ＭＳ ゴシック" w:hAnsi="Lucida Handwriting" w:hint="eastAsia"/>
        </w:rPr>
        <w:t>✔</w:t>
      </w:r>
    </w:p>
    <w:p w14:paraId="1E7A6241" w14:textId="77777777" w:rsidR="00807175" w:rsidRPr="007F4266" w:rsidRDefault="00807175"/>
    <w:p w14:paraId="6B42E7A7" w14:textId="29A31BBB" w:rsidR="00D47A8C" w:rsidRDefault="00616441" w:rsidP="00D47A8C">
      <w:pPr>
        <w:tabs>
          <w:tab w:val="left" w:pos="3240"/>
          <w:tab w:val="left" w:pos="5940"/>
        </w:tabs>
      </w:pPr>
      <w:r>
        <w:rPr>
          <w:color w:val="008000"/>
        </w:rPr>
        <w:t>Definition.</w:t>
      </w:r>
      <w:r>
        <w:t xml:space="preserve"> A </w:t>
      </w:r>
      <w:r>
        <w:rPr>
          <w:b/>
        </w:rPr>
        <w:t>symmetry</w:t>
      </w:r>
      <w:r>
        <w:t xml:space="preserve"> of a vector space (V,+) is a transformation T : V</w:t>
      </w:r>
      <w:r w:rsidR="004A04EE" w:rsidRPr="004A04EE">
        <w:rPr>
          <w:position w:val="-4"/>
        </w:rPr>
        <w:object w:dxaOrig="300" w:dyaOrig="200" w14:anchorId="588D0A71">
          <v:shape id="_x0000_i1111" type="#_x0000_t75" style="width:15pt;height:10pt" o:ole="">
            <v:imagedata r:id="rId180" o:title=""/>
          </v:shape>
          <o:OLEObject Type="Embed" ProgID="Equation.DSMT4" ShapeID="_x0000_i1111" DrawAspect="Content" ObjectID="_1454687121" r:id="rId181"/>
        </w:object>
      </w:r>
      <w:r>
        <w:t>V that is 1-1 and onto that preserves the vector space structure:</w:t>
      </w:r>
      <w:bookmarkStart w:id="82" w:name="OLE_LINK149"/>
      <w:bookmarkStart w:id="83" w:name="OLE_LINK150"/>
    </w:p>
    <w:p w14:paraId="192714C9" w14:textId="694093A9" w:rsidR="00616441" w:rsidRDefault="00D47A8C" w:rsidP="00616441">
      <w:pPr>
        <w:tabs>
          <w:tab w:val="left" w:pos="720"/>
          <w:tab w:val="left" w:pos="3240"/>
          <w:tab w:val="left" w:pos="5940"/>
        </w:tabs>
      </w:pPr>
      <w:r>
        <w:tab/>
      </w:r>
      <w:r w:rsidR="00616441">
        <w:t>T(</w:t>
      </w:r>
      <w:r w:rsidR="00616441">
        <w:rPr>
          <w:i/>
        </w:rPr>
        <w:t>a v</w:t>
      </w:r>
      <w:r w:rsidR="00616441" w:rsidRPr="00616441">
        <w:t xml:space="preserve"> + </w:t>
      </w:r>
      <w:r w:rsidR="00616441">
        <w:rPr>
          <w:i/>
        </w:rPr>
        <w:t>b w</w:t>
      </w:r>
      <w:r w:rsidR="00616441">
        <w:t xml:space="preserve">) = </w:t>
      </w:r>
      <w:r w:rsidR="00616441">
        <w:rPr>
          <w:i/>
        </w:rPr>
        <w:t>a</w:t>
      </w:r>
      <w:r w:rsidR="00616441">
        <w:t xml:space="preserve"> T</w:t>
      </w:r>
      <w:r w:rsidR="00616441">
        <w:rPr>
          <w:i/>
        </w:rPr>
        <w:t>v</w:t>
      </w:r>
      <w:r w:rsidR="00616441">
        <w:t xml:space="preserve"> + </w:t>
      </w:r>
      <w:r w:rsidR="00616441">
        <w:rPr>
          <w:i/>
        </w:rPr>
        <w:t>b</w:t>
      </w:r>
      <w:r w:rsidR="00616441">
        <w:t xml:space="preserve"> T</w:t>
      </w:r>
      <w:r w:rsidR="00616441">
        <w:rPr>
          <w:i/>
        </w:rPr>
        <w:t>w</w:t>
      </w:r>
      <w:bookmarkEnd w:id="82"/>
      <w:bookmarkEnd w:id="83"/>
    </w:p>
    <w:p w14:paraId="1E0AC15D" w14:textId="77777777" w:rsidR="00D66300" w:rsidRDefault="00D66300" w:rsidP="00616441">
      <w:pPr>
        <w:tabs>
          <w:tab w:val="left" w:pos="720"/>
          <w:tab w:val="left" w:pos="3240"/>
          <w:tab w:val="left" w:pos="5940"/>
        </w:tabs>
        <w:rPr>
          <w:color w:val="008000"/>
        </w:rPr>
      </w:pPr>
    </w:p>
    <w:p w14:paraId="258A7287" w14:textId="1A6187AF" w:rsidR="007B060A" w:rsidRDefault="007B060A" w:rsidP="00616441">
      <w:pPr>
        <w:tabs>
          <w:tab w:val="left" w:pos="720"/>
          <w:tab w:val="left" w:pos="3240"/>
          <w:tab w:val="left" w:pos="5940"/>
        </w:tabs>
      </w:pPr>
      <w:r>
        <w:rPr>
          <w:color w:val="008000"/>
        </w:rPr>
        <w:t xml:space="preserve">Definition. </w:t>
      </w:r>
      <w:r>
        <w:t xml:space="preserve">The </w:t>
      </w:r>
      <w:r>
        <w:rPr>
          <w:b/>
        </w:rPr>
        <w:t>General Linear Group GL(</w:t>
      </w:r>
      <w:r>
        <w:rPr>
          <w:b/>
          <w:i/>
        </w:rPr>
        <w:t>n</w:t>
      </w:r>
      <w:r>
        <w:rPr>
          <w:b/>
        </w:rPr>
        <w:t>)</w:t>
      </w:r>
      <w:r>
        <w:t xml:space="preserve"> is the group of symmetries of an </w:t>
      </w:r>
      <w:r>
        <w:rPr>
          <w:i/>
        </w:rPr>
        <w:t>n</w:t>
      </w:r>
      <w:r w:rsidR="0020367C">
        <w:noBreakHyphen/>
      </w:r>
      <w:r>
        <w:t>dimensional vector space.</w:t>
      </w:r>
    </w:p>
    <w:p w14:paraId="274FA45E" w14:textId="77777777" w:rsidR="00FC72BF" w:rsidRDefault="00FC72BF" w:rsidP="00616441">
      <w:pPr>
        <w:tabs>
          <w:tab w:val="left" w:pos="720"/>
          <w:tab w:val="left" w:pos="3240"/>
          <w:tab w:val="left" w:pos="5940"/>
        </w:tabs>
        <w:rPr>
          <w:color w:val="008000"/>
        </w:rPr>
      </w:pPr>
    </w:p>
    <w:p w14:paraId="75532D43" w14:textId="5FA3DDE6" w:rsidR="007B060A" w:rsidRDefault="008900EF" w:rsidP="00616441">
      <w:pPr>
        <w:tabs>
          <w:tab w:val="left" w:pos="720"/>
          <w:tab w:val="left" w:pos="3240"/>
          <w:tab w:val="left" w:pos="5940"/>
        </w:tabs>
      </w:pPr>
      <w:r>
        <w:rPr>
          <w:color w:val="008000"/>
        </w:rPr>
        <w:t>Theorem.</w:t>
      </w:r>
      <w:r>
        <w:t xml:space="preserve"> GL(</w:t>
      </w:r>
      <w:r>
        <w:rPr>
          <w:i/>
        </w:rPr>
        <w:t>n</w:t>
      </w:r>
      <w:r>
        <w:t>) is the group of non-singular (</w:t>
      </w:r>
      <w:r>
        <w:rPr>
          <w:i/>
        </w:rPr>
        <w:t xml:space="preserve">n </w:t>
      </w:r>
      <w:r>
        <w:t xml:space="preserve">x </w:t>
      </w:r>
      <w:r>
        <w:rPr>
          <w:i/>
        </w:rPr>
        <w:t>n</w:t>
      </w:r>
      <w:r w:rsidRPr="008900EF">
        <w:t>)</w:t>
      </w:r>
      <w:r>
        <w:t xml:space="preserve"> matrices.</w:t>
      </w:r>
    </w:p>
    <w:p w14:paraId="2C84A1BD" w14:textId="77777777" w:rsidR="008900EF" w:rsidRDefault="008900EF" w:rsidP="00616441">
      <w:pPr>
        <w:tabs>
          <w:tab w:val="left" w:pos="720"/>
          <w:tab w:val="left" w:pos="3240"/>
          <w:tab w:val="left" w:pos="5940"/>
        </w:tabs>
      </w:pPr>
    </w:p>
    <w:p w14:paraId="3093173B" w14:textId="019E7ED3" w:rsidR="008900EF" w:rsidRDefault="008900EF" w:rsidP="00616441">
      <w:pPr>
        <w:tabs>
          <w:tab w:val="left" w:pos="720"/>
          <w:tab w:val="left" w:pos="3240"/>
          <w:tab w:val="left" w:pos="5940"/>
        </w:tabs>
        <w:rPr>
          <w:rFonts w:ascii="Wingdings" w:hAnsi="Wingdings"/>
          <w:color w:val="0000FF"/>
        </w:rPr>
      </w:pPr>
      <w:r>
        <w:t xml:space="preserve">Proof. Let T </w:t>
      </w:r>
      <w:r w:rsidR="0023301E" w:rsidRPr="0023301E">
        <w:rPr>
          <w:position w:val="-6"/>
        </w:rPr>
        <w:object w:dxaOrig="200" w:dyaOrig="240" w14:anchorId="1A734D64">
          <v:shape id="_x0000_i1112" type="#_x0000_t75" style="width:10pt;height:12pt" o:ole="">
            <v:imagedata r:id="rId182" o:title=""/>
          </v:shape>
          <o:OLEObject Type="Embed" ProgID="Equation.DSMT4" ShapeID="_x0000_i1112" DrawAspect="Content" ObjectID="_1454687122" r:id="rId183"/>
        </w:object>
      </w:r>
      <w:r w:rsidR="0023301E">
        <w:t xml:space="preserve"> </w:t>
      </w:r>
      <w:r>
        <w:t xml:space="preserve"> GL(</w:t>
      </w:r>
      <w:r>
        <w:rPr>
          <w:i/>
        </w:rPr>
        <w:t>n</w:t>
      </w:r>
      <w:r>
        <w:t>). Since T(</w:t>
      </w:r>
      <w:r>
        <w:rPr>
          <w:i/>
        </w:rPr>
        <w:t>a v</w:t>
      </w:r>
      <w:r w:rsidRPr="00616441">
        <w:t xml:space="preserve"> + </w:t>
      </w:r>
      <w:r>
        <w:rPr>
          <w:i/>
        </w:rPr>
        <w:t>b w</w:t>
      </w:r>
      <w:r>
        <w:t xml:space="preserve">) = </w:t>
      </w:r>
      <w:r>
        <w:rPr>
          <w:i/>
        </w:rPr>
        <w:t>a</w:t>
      </w:r>
      <w:r>
        <w:t xml:space="preserve"> T</w:t>
      </w:r>
      <w:r>
        <w:rPr>
          <w:i/>
        </w:rPr>
        <w:t>v</w:t>
      </w:r>
      <w:r>
        <w:t xml:space="preserve"> + </w:t>
      </w:r>
      <w:r>
        <w:rPr>
          <w:i/>
        </w:rPr>
        <w:t>b</w:t>
      </w:r>
      <w:r>
        <w:t xml:space="preserve"> T</w:t>
      </w:r>
      <w:r>
        <w:rPr>
          <w:i/>
        </w:rPr>
        <w:t>w</w:t>
      </w:r>
      <w:r>
        <w:t>, T is a linear transformation. Were T singular, then by [13.17] Dim T</w:t>
      </w:r>
      <w:r w:rsidRPr="0023301E">
        <w:rPr>
          <w:sz w:val="8"/>
          <w:szCs w:val="8"/>
        </w:rPr>
        <w:t xml:space="preserve"> </w:t>
      </w:r>
      <w:r>
        <w:t xml:space="preserve">V &lt; </w:t>
      </w:r>
      <w:r>
        <w:rPr>
          <w:i/>
        </w:rPr>
        <w:t>n</w:t>
      </w:r>
      <w:r>
        <w:t xml:space="preserve">  </w:t>
      </w:r>
      <w:r w:rsidR="0023301E" w:rsidRPr="0023301E">
        <w:rPr>
          <w:position w:val="-6"/>
        </w:rPr>
        <w:object w:dxaOrig="300" w:dyaOrig="240" w14:anchorId="5599A011">
          <v:shape id="_x0000_i1113" type="#_x0000_t75" style="width:15pt;height:12pt" o:ole="">
            <v:imagedata r:id="rId184" o:title=""/>
          </v:shape>
          <o:OLEObject Type="Embed" ProgID="Equation.DSMT4" ShapeID="_x0000_i1113" DrawAspect="Content" ObjectID="_1454687123" r:id="rId185"/>
        </w:object>
      </w:r>
      <w:r w:rsidR="0023301E">
        <w:t xml:space="preserve"> </w:t>
      </w:r>
      <w:r>
        <w:t xml:space="preserve"> T is not onto, a contradiction. Therefore T is a non-singular linear transformation. Thus in any basis, T is represented by a non-singular matrix.</w:t>
      </w:r>
      <w:bookmarkStart w:id="84" w:name="OLE_LINK9"/>
      <w:bookmarkStart w:id="85" w:name="OLE_LINK10"/>
      <w:r>
        <w:tab/>
        <w:t xml:space="preserve">   </w:t>
      </w:r>
      <w:r w:rsidRPr="000E46BD">
        <w:rPr>
          <w:rFonts w:ascii="Wingdings" w:hAnsi="Wingdings"/>
          <w:color w:val="0000FF"/>
        </w:rPr>
        <w:t></w:t>
      </w:r>
      <w:bookmarkEnd w:id="84"/>
      <w:bookmarkEnd w:id="85"/>
    </w:p>
    <w:p w14:paraId="2A9EF3DB" w14:textId="77777777" w:rsidR="0020367C" w:rsidRDefault="0020367C" w:rsidP="00616441">
      <w:pPr>
        <w:tabs>
          <w:tab w:val="left" w:pos="720"/>
          <w:tab w:val="left" w:pos="3240"/>
          <w:tab w:val="left" w:pos="5940"/>
        </w:tabs>
        <w:rPr>
          <w:rFonts w:ascii="Wingdings" w:hAnsi="Wingdings"/>
          <w:color w:val="0000FF"/>
        </w:rPr>
      </w:pPr>
    </w:p>
    <w:p w14:paraId="20288248" w14:textId="40CF05D6" w:rsidR="0020367C" w:rsidRDefault="00F6720D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Definition.</w:t>
      </w:r>
      <w:r>
        <w:rPr>
          <w:rFonts w:cstheme="minorHAnsi"/>
        </w:rPr>
        <w:t xml:space="preserve"> The </w:t>
      </w:r>
      <w:r>
        <w:rPr>
          <w:rFonts w:cstheme="minorHAnsi"/>
          <w:b/>
        </w:rPr>
        <w:t>Special Linear Group SL(</w:t>
      </w:r>
      <w:r>
        <w:rPr>
          <w:rFonts w:cstheme="minorHAnsi"/>
          <w:b/>
          <w:i/>
        </w:rPr>
        <w:t>n</w:t>
      </w:r>
      <w:r>
        <w:rPr>
          <w:rFonts w:cstheme="minorHAnsi"/>
          <w:b/>
        </w:rPr>
        <w:t>)</w:t>
      </w:r>
      <w:r>
        <w:rPr>
          <w:rFonts w:cstheme="minorHAnsi"/>
        </w:rPr>
        <w:t xml:space="preserve"> is the subset of GL</w:t>
      </w:r>
      <w:r w:rsidR="0019439B">
        <w:rPr>
          <w:rFonts w:cstheme="minorHAnsi"/>
        </w:rPr>
        <w:t>(</w:t>
      </w:r>
      <w:r>
        <w:rPr>
          <w:rFonts w:cstheme="minorHAnsi"/>
          <w:i/>
        </w:rPr>
        <w:t>n</w:t>
      </w:r>
      <w:r>
        <w:rPr>
          <w:rFonts w:cstheme="minorHAnsi"/>
        </w:rPr>
        <w:t>) having determinant = 1.</w:t>
      </w:r>
    </w:p>
    <w:p w14:paraId="201742DC" w14:textId="4B0913CD" w:rsidR="00D26DB7" w:rsidRDefault="00D26DB7">
      <w:pPr>
        <w:rPr>
          <w:rFonts w:cstheme="minorHAnsi"/>
          <w:color w:val="008000"/>
        </w:rPr>
      </w:pPr>
    </w:p>
    <w:p w14:paraId="5C79682F" w14:textId="58506A9F" w:rsidR="00F6720D" w:rsidRDefault="00F6720D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.</w:t>
      </w:r>
      <w:r>
        <w:rPr>
          <w:rFonts w:cstheme="minorHAnsi"/>
        </w:rPr>
        <w:t xml:space="preserve"> SL(</w:t>
      </w:r>
      <w:r>
        <w:rPr>
          <w:rFonts w:cstheme="minorHAnsi"/>
          <w:i/>
        </w:rPr>
        <w:t>n</w:t>
      </w:r>
      <w:r>
        <w:rPr>
          <w:rFonts w:cstheme="minorHAnsi"/>
        </w:rPr>
        <w:t>) is a normal subgroup of GL(</w:t>
      </w:r>
      <w:r>
        <w:rPr>
          <w:rFonts w:cstheme="minorHAnsi"/>
          <w:i/>
        </w:rPr>
        <w:t>n</w:t>
      </w:r>
      <w:r>
        <w:rPr>
          <w:rFonts w:cstheme="minorHAnsi"/>
        </w:rPr>
        <w:t>).</w:t>
      </w:r>
    </w:p>
    <w:p w14:paraId="6F1F6A87" w14:textId="77777777" w:rsidR="00F6720D" w:rsidRDefault="00F6720D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2346C15E" w14:textId="05C5CD94" w:rsidR="00F6720D" w:rsidRDefault="00F6720D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>Proof. First, SL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) is a </w:t>
      </w:r>
      <w:r w:rsidRPr="00913ECB">
        <w:rPr>
          <w:rFonts w:cstheme="minorHAnsi"/>
          <w:color w:val="4F6228" w:themeColor="accent3" w:themeShade="80"/>
        </w:rPr>
        <w:t>group</w:t>
      </w:r>
      <w:r>
        <w:rPr>
          <w:rFonts w:cstheme="minorHAnsi"/>
        </w:rPr>
        <w:t>:</w:t>
      </w:r>
    </w:p>
    <w:p w14:paraId="491EC00E" w14:textId="4984B051" w:rsidR="009C5E33" w:rsidRDefault="00F6720D" w:rsidP="00C17504">
      <w:pPr>
        <w:ind w:firstLine="720"/>
        <w:rPr>
          <w:rFonts w:cstheme="minorHAnsi"/>
        </w:rPr>
      </w:pPr>
      <w:r w:rsidRPr="00F6720D">
        <w:rPr>
          <w:rFonts w:cstheme="minorHAnsi"/>
          <w:color w:val="548DD4" w:themeColor="text2" w:themeTint="99"/>
        </w:rPr>
        <w:t>Closed:</w:t>
      </w:r>
      <w:r>
        <w:rPr>
          <w:rFonts w:cstheme="minorHAnsi"/>
        </w:rPr>
        <w:t xml:space="preserve"> If 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, 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 xml:space="preserve"> </w:t>
      </w:r>
      <w:r w:rsidR="00D71996" w:rsidRPr="00D71996">
        <w:rPr>
          <w:rFonts w:cstheme="minorHAnsi"/>
          <w:position w:val="-6"/>
        </w:rPr>
        <w:object w:dxaOrig="200" w:dyaOrig="240" w14:anchorId="35F9259F">
          <v:shape id="_x0000_i1114" type="#_x0000_t75" style="width:10pt;height:12pt" o:ole="">
            <v:imagedata r:id="rId186" o:title=""/>
          </v:shape>
          <o:OLEObject Type="Embed" ProgID="Equation.DSMT4" ShapeID="_x0000_i1114" DrawAspect="Content" ObjectID="_1454687124" r:id="rId187"/>
        </w:object>
      </w:r>
      <w:r w:rsidR="0019439B">
        <w:rPr>
          <w:rFonts w:cstheme="minorHAnsi"/>
        </w:rPr>
        <w:t xml:space="preserve"> </w:t>
      </w:r>
      <w:r>
        <w:rPr>
          <w:rFonts w:cstheme="minorHAnsi"/>
        </w:rPr>
        <w:t>SL(</w:t>
      </w:r>
      <w:r>
        <w:rPr>
          <w:rFonts w:cstheme="minorHAnsi"/>
          <w:i/>
        </w:rPr>
        <w:t>n</w:t>
      </w:r>
      <w:r>
        <w:rPr>
          <w:rFonts w:cstheme="minorHAnsi"/>
        </w:rPr>
        <w:t>), then Det(</w:t>
      </w:r>
      <w:bookmarkStart w:id="86" w:name="OLE_LINK1"/>
      <w:bookmarkStart w:id="87" w:name="OLE_LINK2"/>
      <w:r>
        <w:rPr>
          <w:rFonts w:cstheme="minorHAnsi"/>
        </w:rPr>
        <w:t>S</w:t>
      </w:r>
      <w:r>
        <w:rPr>
          <w:rFonts w:cstheme="minorHAnsi"/>
          <w:vertAlign w:val="subscript"/>
        </w:rPr>
        <w:t>1</w:t>
      </w:r>
      <w:r w:rsidRPr="00D71996">
        <w:rPr>
          <w:rFonts w:cstheme="minorHAnsi"/>
          <w:sz w:val="8"/>
          <w:szCs w:val="8"/>
        </w:rPr>
        <w:t xml:space="preserve"> </w:t>
      </w:r>
      <w:r>
        <w:rPr>
          <w:rFonts w:cstheme="minorHAnsi"/>
        </w:rPr>
        <w:t>S</w:t>
      </w:r>
      <w:bookmarkEnd w:id="86"/>
      <w:bookmarkEnd w:id="87"/>
      <w:r>
        <w:rPr>
          <w:rFonts w:cstheme="minorHAnsi"/>
          <w:vertAlign w:val="subscript"/>
        </w:rPr>
        <w:t>2</w:t>
      </w:r>
      <w:r>
        <w:rPr>
          <w:rFonts w:cstheme="minorHAnsi"/>
        </w:rPr>
        <w:t>) = Det(S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) Det(S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>) = 1</w:t>
      </w:r>
    </w:p>
    <w:p w14:paraId="4B4734EA" w14:textId="26616C30" w:rsidR="00F6720D" w:rsidRDefault="009C5E33" w:rsidP="009C5E33">
      <w:pPr>
        <w:tabs>
          <w:tab w:val="left" w:pos="1530"/>
        </w:tabs>
        <w:ind w:left="1530" w:hanging="810"/>
        <w:rPr>
          <w:rFonts w:cstheme="minorHAnsi"/>
        </w:rPr>
      </w:pPr>
      <w:r>
        <w:rPr>
          <w:rFonts w:cstheme="minorHAnsi"/>
        </w:rPr>
        <w:tab/>
      </w:r>
      <w:r w:rsidRPr="009C5E33">
        <w:rPr>
          <w:rFonts w:cstheme="minorHAnsi"/>
          <w:position w:val="-6"/>
        </w:rPr>
        <w:object w:dxaOrig="300" w:dyaOrig="240" w14:anchorId="0E201B23">
          <v:shape id="_x0000_i1115" type="#_x0000_t75" style="width:15pt;height:12pt" o:ole="">
            <v:imagedata r:id="rId188" o:title=""/>
          </v:shape>
          <o:OLEObject Type="Embed" ProgID="Equation.DSMT4" ShapeID="_x0000_i1115" DrawAspect="Content" ObjectID="_1454687125" r:id="rId189"/>
        </w:object>
      </w:r>
      <w:r>
        <w:rPr>
          <w:rFonts w:cstheme="minorHAnsi"/>
        </w:rPr>
        <w:t xml:space="preserve"> </w:t>
      </w:r>
      <w:r w:rsidR="00F6720D">
        <w:rPr>
          <w:rFonts w:cstheme="minorHAnsi"/>
        </w:rPr>
        <w:t>S</w:t>
      </w:r>
      <w:r w:rsidR="00F6720D">
        <w:rPr>
          <w:rFonts w:cstheme="minorHAnsi"/>
          <w:vertAlign w:val="subscript"/>
        </w:rPr>
        <w:t>1</w:t>
      </w:r>
      <w:r w:rsidR="00F6720D">
        <w:rPr>
          <w:rFonts w:cstheme="minorHAnsi"/>
        </w:rPr>
        <w:t xml:space="preserve"> S</w:t>
      </w:r>
      <w:r w:rsidR="00F6720D">
        <w:rPr>
          <w:rFonts w:cstheme="minorHAnsi"/>
          <w:vertAlign w:val="subscript"/>
        </w:rPr>
        <w:t>2</w:t>
      </w:r>
      <w:r w:rsidR="00F6720D">
        <w:rPr>
          <w:rFonts w:cstheme="minorHAnsi"/>
        </w:rPr>
        <w:t xml:space="preserve"> </w:t>
      </w:r>
      <w:r w:rsidRPr="009C5E33">
        <w:rPr>
          <w:rFonts w:cstheme="minorHAnsi"/>
          <w:position w:val="-6"/>
        </w:rPr>
        <w:object w:dxaOrig="200" w:dyaOrig="240" w14:anchorId="2DB9CDC7">
          <v:shape id="_x0000_i1116" type="#_x0000_t75" style="width:10pt;height:12pt" o:ole="">
            <v:imagedata r:id="rId190" o:title=""/>
          </v:shape>
          <o:OLEObject Type="Embed" ProgID="Equation.DSMT4" ShapeID="_x0000_i1116" DrawAspect="Content" ObjectID="_1454687126" r:id="rId191"/>
        </w:object>
      </w:r>
      <w:r w:rsidR="0019439B">
        <w:rPr>
          <w:rFonts w:cstheme="minorHAnsi"/>
        </w:rPr>
        <w:t xml:space="preserve"> </w:t>
      </w:r>
      <w:r w:rsidR="00F6720D">
        <w:rPr>
          <w:rFonts w:cstheme="minorHAnsi"/>
        </w:rPr>
        <w:t>SL(</w:t>
      </w:r>
      <w:r w:rsidR="00F6720D">
        <w:rPr>
          <w:rFonts w:cstheme="minorHAnsi"/>
          <w:i/>
        </w:rPr>
        <w:t>n</w:t>
      </w:r>
      <w:r w:rsidR="00F6720D">
        <w:rPr>
          <w:rFonts w:cstheme="minorHAnsi"/>
        </w:rPr>
        <w:t>).</w:t>
      </w:r>
    </w:p>
    <w:p w14:paraId="7FEE2FB5" w14:textId="467A146B" w:rsidR="00F6720D" w:rsidRDefault="00F6720D" w:rsidP="00C17504">
      <w:pPr>
        <w:ind w:firstLine="720"/>
        <w:rPr>
          <w:rFonts w:cstheme="minorHAnsi"/>
        </w:rPr>
      </w:pPr>
      <w:r>
        <w:rPr>
          <w:rFonts w:cstheme="minorHAnsi"/>
          <w:color w:val="548DD4" w:themeColor="text2" w:themeTint="99"/>
        </w:rPr>
        <w:t xml:space="preserve">Identity: </w:t>
      </w:r>
      <w:r w:rsidR="00CC6D53" w:rsidRPr="00CC6D53">
        <w:rPr>
          <w:rFonts w:cstheme="minorHAnsi"/>
        </w:rPr>
        <w:t>Det</w:t>
      </w:r>
      <w:r w:rsidR="00CC6D53">
        <w:rPr>
          <w:rFonts w:cstheme="minorHAnsi"/>
        </w:rPr>
        <w:t>(</w:t>
      </w:r>
      <w:bookmarkStart w:id="88" w:name="OLE_LINK7"/>
      <w:bookmarkStart w:id="89" w:name="OLE_LINK8"/>
      <w:bookmarkStart w:id="90" w:name="OLE_LINK100"/>
      <w:r w:rsidR="00CC6D53" w:rsidRPr="00CC6D53">
        <w:rPr>
          <w:rFonts w:ascii="Times New Roman" w:hAnsi="Times New Roman" w:cs="Times New Roman"/>
        </w:rPr>
        <w:t>I</w:t>
      </w:r>
      <w:bookmarkEnd w:id="88"/>
      <w:bookmarkEnd w:id="89"/>
      <w:bookmarkEnd w:id="90"/>
      <w:r w:rsidR="00CC6D53">
        <w:rPr>
          <w:rFonts w:cstheme="minorHAnsi"/>
        </w:rPr>
        <w:t xml:space="preserve">) = 1 </w:t>
      </w:r>
      <w:r w:rsidR="00CC6D53" w:rsidRPr="00CC6D53">
        <w:rPr>
          <w:rFonts w:cstheme="minorHAnsi"/>
          <w:position w:val="-6"/>
        </w:rPr>
        <w:object w:dxaOrig="300" w:dyaOrig="240" w14:anchorId="5CD8810A">
          <v:shape id="_x0000_i1117" type="#_x0000_t75" style="width:15pt;height:12pt" o:ole="">
            <v:imagedata r:id="rId192" o:title=""/>
          </v:shape>
          <o:OLEObject Type="Embed" ProgID="Equation.DSMT4" ShapeID="_x0000_i1117" DrawAspect="Content" ObjectID="_1454687127" r:id="rId193"/>
        </w:object>
      </w:r>
      <w:r w:rsidR="00CC6D53">
        <w:rPr>
          <w:rFonts w:cstheme="minorHAnsi"/>
        </w:rPr>
        <w:t xml:space="preserve"> </w:t>
      </w:r>
      <w:r w:rsidR="00CC6D53" w:rsidRPr="00CC6D53">
        <w:rPr>
          <w:rFonts w:ascii="Times New Roman" w:hAnsi="Times New Roman" w:cs="Times New Roman"/>
        </w:rPr>
        <w:t>I</w:t>
      </w:r>
      <w:r w:rsidR="00CC6D53">
        <w:rPr>
          <w:rFonts w:cstheme="minorHAnsi"/>
        </w:rPr>
        <w:t xml:space="preserve"> </w:t>
      </w:r>
      <w:r w:rsidR="00CC6D53" w:rsidRPr="00CC6D53">
        <w:rPr>
          <w:rFonts w:cstheme="minorHAnsi"/>
          <w:position w:val="-6"/>
        </w:rPr>
        <w:object w:dxaOrig="200" w:dyaOrig="240" w14:anchorId="10D517E4">
          <v:shape id="_x0000_i1118" type="#_x0000_t75" style="width:10pt;height:12pt" o:ole="">
            <v:imagedata r:id="rId194" o:title=""/>
          </v:shape>
          <o:OLEObject Type="Embed" ProgID="Equation.DSMT4" ShapeID="_x0000_i1118" DrawAspect="Content" ObjectID="_1454687128" r:id="rId195"/>
        </w:object>
      </w:r>
      <w:r w:rsidR="00CC6D53">
        <w:rPr>
          <w:rFonts w:cstheme="minorHAnsi"/>
        </w:rPr>
        <w:t xml:space="preserve"> SL(</w:t>
      </w:r>
      <w:r w:rsidR="00CC6D53">
        <w:rPr>
          <w:rFonts w:cstheme="minorHAnsi"/>
          <w:i/>
        </w:rPr>
        <w:t>n</w:t>
      </w:r>
      <w:r w:rsidR="00CC6D53">
        <w:rPr>
          <w:rFonts w:cstheme="minorHAnsi"/>
        </w:rPr>
        <w:t>)</w:t>
      </w:r>
    </w:p>
    <w:p w14:paraId="42504209" w14:textId="77777777" w:rsidR="0019439B" w:rsidRDefault="00F6720D" w:rsidP="00C17504">
      <w:pPr>
        <w:ind w:firstLine="720"/>
        <w:rPr>
          <w:rFonts w:cstheme="minorHAnsi"/>
        </w:rPr>
      </w:pPr>
      <w:r w:rsidRPr="00F6720D">
        <w:rPr>
          <w:rFonts w:cstheme="minorHAnsi"/>
          <w:color w:val="548DD4" w:themeColor="text2" w:themeTint="99"/>
        </w:rPr>
        <w:t>Inverse:</w:t>
      </w:r>
      <w:r>
        <w:rPr>
          <w:rFonts w:cstheme="minorHAnsi"/>
          <w:color w:val="548DD4" w:themeColor="text2" w:themeTint="99"/>
        </w:rPr>
        <w:t xml:space="preserve"> </w:t>
      </w:r>
      <w:r w:rsidR="00485740" w:rsidRPr="00485740">
        <w:rPr>
          <w:rFonts w:cstheme="minorHAnsi"/>
        </w:rPr>
        <w:t xml:space="preserve">1 </w:t>
      </w:r>
      <w:r w:rsidR="0019439B">
        <w:rPr>
          <w:rFonts w:cstheme="minorHAnsi"/>
        </w:rPr>
        <w:t>= Det(</w:t>
      </w:r>
      <w:r w:rsidR="0019439B" w:rsidRPr="00CC6D53">
        <w:rPr>
          <w:rFonts w:ascii="Times New Roman" w:hAnsi="Times New Roman" w:cs="Times New Roman"/>
        </w:rPr>
        <w:t>I</w:t>
      </w:r>
      <w:r w:rsidR="0019439B">
        <w:rPr>
          <w:rFonts w:cstheme="minorHAnsi"/>
        </w:rPr>
        <w:t>)</w:t>
      </w:r>
      <w:r w:rsidR="00485740" w:rsidRPr="00485740">
        <w:rPr>
          <w:rFonts w:cstheme="minorHAnsi"/>
        </w:rPr>
        <w:t xml:space="preserve">= </w:t>
      </w:r>
      <w:r w:rsidR="00485740">
        <w:rPr>
          <w:rFonts w:cstheme="minorHAnsi"/>
        </w:rPr>
        <w:t>Det(S</w:t>
      </w:r>
      <w:r w:rsidR="00485740">
        <w:rPr>
          <w:rFonts w:cstheme="minorHAnsi"/>
          <w:vertAlign w:val="subscript"/>
        </w:rPr>
        <w:t>1</w:t>
      </w:r>
      <w:r w:rsidR="00485740" w:rsidRPr="00D71996">
        <w:rPr>
          <w:rFonts w:cstheme="minorHAnsi"/>
          <w:sz w:val="8"/>
          <w:szCs w:val="8"/>
        </w:rPr>
        <w:t xml:space="preserve"> </w:t>
      </w:r>
      <w:bookmarkStart w:id="91" w:name="OLE_LINK3"/>
      <w:bookmarkStart w:id="92" w:name="OLE_LINK4"/>
      <w:r w:rsidR="00485740">
        <w:rPr>
          <w:rFonts w:cstheme="minorHAnsi"/>
        </w:rPr>
        <w:t>S</w:t>
      </w:r>
      <w:r w:rsidR="00485740">
        <w:rPr>
          <w:rFonts w:cstheme="minorHAnsi"/>
          <w:vertAlign w:val="subscript"/>
        </w:rPr>
        <w:t>1</w:t>
      </w:r>
      <w:r w:rsidR="00485740">
        <w:rPr>
          <w:rFonts w:cstheme="minorHAnsi"/>
          <w:vertAlign w:val="superscript"/>
        </w:rPr>
        <w:t>-1</w:t>
      </w:r>
      <w:bookmarkEnd w:id="91"/>
      <w:bookmarkEnd w:id="92"/>
      <w:r w:rsidR="00485740">
        <w:rPr>
          <w:rFonts w:cstheme="minorHAnsi"/>
        </w:rPr>
        <w:t>) = Det(S</w:t>
      </w:r>
      <w:r w:rsidR="00485740">
        <w:rPr>
          <w:rFonts w:cstheme="minorHAnsi"/>
          <w:vertAlign w:val="subscript"/>
        </w:rPr>
        <w:t>1</w:t>
      </w:r>
      <w:r w:rsidR="00485740">
        <w:rPr>
          <w:rFonts w:cstheme="minorHAnsi"/>
        </w:rPr>
        <w:t>) Det(S</w:t>
      </w:r>
      <w:r w:rsidR="00485740">
        <w:rPr>
          <w:rFonts w:cstheme="minorHAnsi"/>
          <w:vertAlign w:val="subscript"/>
        </w:rPr>
        <w:t>1</w:t>
      </w:r>
      <w:r w:rsidR="00485740">
        <w:rPr>
          <w:rFonts w:cstheme="minorHAnsi"/>
          <w:vertAlign w:val="superscript"/>
        </w:rPr>
        <w:t>-1</w:t>
      </w:r>
      <w:r w:rsidR="00485740">
        <w:rPr>
          <w:rFonts w:cstheme="minorHAnsi"/>
        </w:rPr>
        <w:t>) = Det(S</w:t>
      </w:r>
      <w:r w:rsidR="00485740">
        <w:rPr>
          <w:rFonts w:cstheme="minorHAnsi"/>
          <w:vertAlign w:val="subscript"/>
        </w:rPr>
        <w:t>1</w:t>
      </w:r>
      <w:r w:rsidR="00485740">
        <w:rPr>
          <w:rFonts w:cstheme="minorHAnsi"/>
          <w:vertAlign w:val="superscript"/>
        </w:rPr>
        <w:t>-1</w:t>
      </w:r>
      <w:r w:rsidR="00485740">
        <w:rPr>
          <w:rFonts w:cstheme="minorHAnsi"/>
        </w:rPr>
        <w:t xml:space="preserve">) </w:t>
      </w:r>
    </w:p>
    <w:p w14:paraId="4A7362F9" w14:textId="1A2D60FC" w:rsidR="00F6720D" w:rsidRPr="00485740" w:rsidRDefault="00485740" w:rsidP="0019439B">
      <w:pPr>
        <w:tabs>
          <w:tab w:val="left" w:pos="1710"/>
        </w:tabs>
        <w:ind w:left="720" w:firstLine="900"/>
        <w:rPr>
          <w:rFonts w:cstheme="minorHAnsi"/>
          <w:color w:val="548DD4" w:themeColor="text2" w:themeTint="99"/>
        </w:rPr>
      </w:pPr>
      <w:r w:rsidRPr="00485740">
        <w:rPr>
          <w:rFonts w:cstheme="minorHAnsi"/>
          <w:position w:val="-6"/>
        </w:rPr>
        <w:object w:dxaOrig="300" w:dyaOrig="240" w14:anchorId="49024858">
          <v:shape id="_x0000_i1119" type="#_x0000_t75" style="width:15pt;height:12pt" o:ole="">
            <v:imagedata r:id="rId196" o:title=""/>
          </v:shape>
          <o:OLEObject Type="Embed" ProgID="Equation.DSMT4" ShapeID="_x0000_i1119" DrawAspect="Content" ObjectID="_1454687129" r:id="rId197"/>
        </w:object>
      </w:r>
      <w:r>
        <w:rPr>
          <w:rFonts w:cstheme="minorHAnsi"/>
        </w:rPr>
        <w:t xml:space="preserve"> </w:t>
      </w:r>
      <w:r w:rsidR="0019439B">
        <w:rPr>
          <w:rFonts w:cstheme="minorHAnsi"/>
        </w:rPr>
        <w:t xml:space="preserve"> </w:t>
      </w:r>
      <w:r>
        <w:rPr>
          <w:rFonts w:cstheme="minorHAnsi"/>
        </w:rPr>
        <w:t>S</w:t>
      </w:r>
      <w:r>
        <w:rPr>
          <w:rFonts w:cstheme="minorHAnsi"/>
          <w:vertAlign w:val="subscript"/>
        </w:rPr>
        <w:t>1</w:t>
      </w:r>
      <w:r>
        <w:rPr>
          <w:rFonts w:cstheme="minorHAnsi"/>
          <w:vertAlign w:val="superscript"/>
        </w:rPr>
        <w:t>-1</w:t>
      </w:r>
      <w:r>
        <w:rPr>
          <w:rFonts w:cstheme="minorHAnsi"/>
        </w:rPr>
        <w:t xml:space="preserve"> </w:t>
      </w:r>
      <w:r w:rsidR="005E291C" w:rsidRPr="005E291C">
        <w:rPr>
          <w:rFonts w:cstheme="minorHAnsi"/>
          <w:position w:val="-6"/>
        </w:rPr>
        <w:object w:dxaOrig="200" w:dyaOrig="240" w14:anchorId="5EE0D9D3">
          <v:shape id="_x0000_i1120" type="#_x0000_t75" style="width:10pt;height:12pt" o:ole="">
            <v:imagedata r:id="rId198" o:title=""/>
          </v:shape>
          <o:OLEObject Type="Embed" ProgID="Equation.DSMT4" ShapeID="_x0000_i1120" DrawAspect="Content" ObjectID="_1454687130" r:id="rId199"/>
        </w:object>
      </w:r>
      <w:r w:rsidR="005E291C">
        <w:rPr>
          <w:rFonts w:cstheme="minorHAnsi"/>
        </w:rPr>
        <w:t xml:space="preserve"> SL(</w:t>
      </w:r>
      <w:r w:rsidR="005E291C">
        <w:rPr>
          <w:rFonts w:cstheme="minorHAnsi"/>
          <w:i/>
        </w:rPr>
        <w:t>n</w:t>
      </w:r>
      <w:r w:rsidR="005E291C">
        <w:rPr>
          <w:rFonts w:cstheme="minorHAnsi"/>
        </w:rPr>
        <w:t>)</w:t>
      </w:r>
    </w:p>
    <w:p w14:paraId="201C7273" w14:textId="77777777" w:rsidR="00913ECB" w:rsidRDefault="00913ECB" w:rsidP="00DE7E43">
      <w:pPr>
        <w:rPr>
          <w:rFonts w:cstheme="minorHAnsi"/>
        </w:rPr>
      </w:pPr>
    </w:p>
    <w:p w14:paraId="13ACE128" w14:textId="32974A89" w:rsidR="00DE7E43" w:rsidRDefault="00DE7E43" w:rsidP="00DE7E43">
      <w:pPr>
        <w:rPr>
          <w:rFonts w:cstheme="minorHAnsi"/>
        </w:rPr>
      </w:pPr>
      <w:r>
        <w:rPr>
          <w:rFonts w:cstheme="minorHAnsi"/>
        </w:rPr>
        <w:t>Also, SL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) is </w:t>
      </w:r>
      <w:r w:rsidRPr="00913ECB">
        <w:rPr>
          <w:rFonts w:cstheme="minorHAnsi"/>
          <w:color w:val="4F6228" w:themeColor="accent3" w:themeShade="80"/>
        </w:rPr>
        <w:t>normal</w:t>
      </w:r>
      <w:r>
        <w:rPr>
          <w:rFonts w:cstheme="minorHAnsi"/>
        </w:rPr>
        <w:t>:</w:t>
      </w:r>
    </w:p>
    <w:p w14:paraId="139258E5" w14:textId="5C40E2B7" w:rsidR="004566DB" w:rsidRDefault="004566DB" w:rsidP="00DE7E43">
      <w:pPr>
        <w:rPr>
          <w:rFonts w:cstheme="minorHAnsi"/>
        </w:rPr>
      </w:pPr>
      <w:r>
        <w:rPr>
          <w:rFonts w:cstheme="minorHAnsi"/>
        </w:rPr>
        <w:tab/>
        <w:t xml:space="preserve">Let S </w:t>
      </w:r>
      <w:r w:rsidRPr="004566DB">
        <w:rPr>
          <w:rFonts w:cstheme="minorHAnsi"/>
          <w:position w:val="-6"/>
        </w:rPr>
        <w:object w:dxaOrig="200" w:dyaOrig="240" w14:anchorId="262005B1">
          <v:shape id="_x0000_i1121" type="#_x0000_t75" style="width:10pt;height:12pt" o:ole="">
            <v:imagedata r:id="rId200" o:title=""/>
          </v:shape>
          <o:OLEObject Type="Embed" ProgID="Equation.DSMT4" ShapeID="_x0000_i1121" DrawAspect="Content" ObjectID="_1454687131" r:id="rId201"/>
        </w:object>
      </w:r>
      <w:r>
        <w:rPr>
          <w:rFonts w:cstheme="minorHAnsi"/>
        </w:rPr>
        <w:t xml:space="preserve"> SL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) and G </w:t>
      </w:r>
      <w:r w:rsidRPr="004566DB">
        <w:rPr>
          <w:rFonts w:cstheme="minorHAnsi"/>
          <w:position w:val="-6"/>
        </w:rPr>
        <w:object w:dxaOrig="200" w:dyaOrig="240" w14:anchorId="4C462991">
          <v:shape id="_x0000_i1122" type="#_x0000_t75" style="width:10pt;height:12pt" o:ole="">
            <v:imagedata r:id="rId202" o:title=""/>
          </v:shape>
          <o:OLEObject Type="Embed" ProgID="Equation.DSMT4" ShapeID="_x0000_i1122" DrawAspect="Content" ObjectID="_1454687132" r:id="rId203"/>
        </w:object>
      </w:r>
      <w:r>
        <w:rPr>
          <w:rFonts w:cstheme="minorHAnsi"/>
        </w:rPr>
        <w:t xml:space="preserve"> GL(</w:t>
      </w:r>
      <w:r>
        <w:rPr>
          <w:rFonts w:cstheme="minorHAnsi"/>
          <w:i/>
        </w:rPr>
        <w:t>n</w:t>
      </w:r>
      <w:r>
        <w:rPr>
          <w:rFonts w:cstheme="minorHAnsi"/>
        </w:rPr>
        <w:t>). Then</w:t>
      </w:r>
    </w:p>
    <w:p w14:paraId="1FDE7D6F" w14:textId="77777777" w:rsidR="00C17504" w:rsidRDefault="00C17504" w:rsidP="00C17504">
      <w:pPr>
        <w:rPr>
          <w:rFonts w:cstheme="minorHAnsi"/>
        </w:rPr>
      </w:pPr>
      <w:r>
        <w:rPr>
          <w:rFonts w:cstheme="minorHAnsi"/>
        </w:rPr>
        <w:tab/>
      </w:r>
      <w:r w:rsidR="004566DB">
        <w:rPr>
          <w:rFonts w:cstheme="minorHAnsi"/>
        </w:rPr>
        <w:t>Det(G</w:t>
      </w:r>
      <w:r w:rsidR="004566DB">
        <w:rPr>
          <w:rFonts w:cstheme="minorHAnsi"/>
          <w:vertAlign w:val="superscript"/>
        </w:rPr>
        <w:t>-1</w:t>
      </w:r>
      <w:r w:rsidR="004566DB">
        <w:rPr>
          <w:rFonts w:cstheme="minorHAnsi"/>
        </w:rPr>
        <w:t xml:space="preserve"> S G) = </w:t>
      </w:r>
      <w:bookmarkStart w:id="93" w:name="OLE_LINK5"/>
      <w:bookmarkStart w:id="94" w:name="OLE_LINK6"/>
      <w:r w:rsidR="004566DB">
        <w:rPr>
          <w:rFonts w:cstheme="minorHAnsi"/>
        </w:rPr>
        <w:t>Det(G</w:t>
      </w:r>
      <w:r w:rsidR="004566DB">
        <w:rPr>
          <w:rFonts w:cstheme="minorHAnsi"/>
          <w:vertAlign w:val="superscript"/>
        </w:rPr>
        <w:t>-1</w:t>
      </w:r>
      <w:r w:rsidR="004566DB">
        <w:rPr>
          <w:rFonts w:cstheme="minorHAnsi"/>
        </w:rPr>
        <w:t>) Det(S) Det(G</w:t>
      </w:r>
      <w:bookmarkEnd w:id="93"/>
      <w:bookmarkEnd w:id="94"/>
      <w:r w:rsidR="004566DB">
        <w:rPr>
          <w:rFonts w:cstheme="minorHAnsi"/>
        </w:rPr>
        <w:t>) = Det(G</w:t>
      </w:r>
      <w:r w:rsidR="004566DB">
        <w:rPr>
          <w:rFonts w:cstheme="minorHAnsi"/>
          <w:vertAlign w:val="superscript"/>
        </w:rPr>
        <w:t>-1</w:t>
      </w:r>
      <w:r w:rsidR="004566DB">
        <w:rPr>
          <w:rFonts w:cstheme="minorHAnsi"/>
        </w:rPr>
        <w:t>) Det(G)</w:t>
      </w:r>
      <w:r w:rsidR="00913ECB">
        <w:rPr>
          <w:rFonts w:cstheme="minorHAnsi"/>
        </w:rPr>
        <w:t xml:space="preserve"> </w:t>
      </w:r>
    </w:p>
    <w:p w14:paraId="3AA16232" w14:textId="5A6A9025" w:rsidR="004566DB" w:rsidRDefault="00C17504" w:rsidP="00C17504">
      <w:pPr>
        <w:tabs>
          <w:tab w:val="left" w:pos="2160"/>
        </w:tabs>
        <w:ind w:firstLine="720"/>
        <w:rPr>
          <w:rFonts w:cstheme="minorHAnsi"/>
        </w:rPr>
      </w:pPr>
      <w:r>
        <w:rPr>
          <w:rFonts w:cstheme="minorHAnsi"/>
        </w:rPr>
        <w:tab/>
      </w:r>
      <w:r w:rsidR="00913ECB">
        <w:rPr>
          <w:rFonts w:cstheme="minorHAnsi"/>
        </w:rPr>
        <w:t>= Det(G G</w:t>
      </w:r>
      <w:r w:rsidR="00913ECB">
        <w:rPr>
          <w:rFonts w:cstheme="minorHAnsi"/>
          <w:vertAlign w:val="superscript"/>
        </w:rPr>
        <w:t>-1</w:t>
      </w:r>
      <w:r w:rsidR="00913ECB">
        <w:rPr>
          <w:rFonts w:cstheme="minorHAnsi"/>
        </w:rPr>
        <w:t>) = Det(</w:t>
      </w:r>
      <w:r w:rsidR="00913ECB" w:rsidRPr="00CC6D53">
        <w:rPr>
          <w:rFonts w:ascii="Times New Roman" w:hAnsi="Times New Roman" w:cs="Times New Roman"/>
        </w:rPr>
        <w:t>I</w:t>
      </w:r>
      <w:r w:rsidR="00913ECB">
        <w:rPr>
          <w:rFonts w:cstheme="minorHAnsi"/>
        </w:rPr>
        <w:t>) = 1</w:t>
      </w:r>
    </w:p>
    <w:p w14:paraId="61786F35" w14:textId="06B428CF" w:rsidR="00913ECB" w:rsidRPr="004566DB" w:rsidRDefault="00C17504" w:rsidP="00C17504">
      <w:pPr>
        <w:tabs>
          <w:tab w:val="left" w:pos="810"/>
          <w:tab w:val="left" w:pos="4500"/>
        </w:tabs>
        <w:rPr>
          <w:rFonts w:cstheme="minorHAnsi"/>
        </w:rPr>
      </w:pPr>
      <w:r>
        <w:rPr>
          <w:rFonts w:cstheme="minorHAnsi"/>
        </w:rPr>
        <w:tab/>
      </w:r>
      <w:r w:rsidR="00913ECB" w:rsidRPr="00913ECB">
        <w:rPr>
          <w:rFonts w:cstheme="minorHAnsi"/>
          <w:position w:val="-6"/>
        </w:rPr>
        <w:object w:dxaOrig="300" w:dyaOrig="240" w14:anchorId="2445A938">
          <v:shape id="_x0000_i1123" type="#_x0000_t75" style="width:15pt;height:12pt" o:ole="">
            <v:imagedata r:id="rId204" o:title=""/>
          </v:shape>
          <o:OLEObject Type="Embed" ProgID="Equation.DSMT4" ShapeID="_x0000_i1123" DrawAspect="Content" ObjectID="_1454687133" r:id="rId205"/>
        </w:object>
      </w:r>
      <w:r w:rsidR="00913ECB">
        <w:rPr>
          <w:rFonts w:cstheme="minorHAnsi"/>
        </w:rPr>
        <w:t xml:space="preserve"> G</w:t>
      </w:r>
      <w:r w:rsidR="00913ECB">
        <w:rPr>
          <w:rFonts w:cstheme="minorHAnsi"/>
          <w:vertAlign w:val="superscript"/>
        </w:rPr>
        <w:t>-1</w:t>
      </w:r>
      <w:r w:rsidR="00913ECB">
        <w:rPr>
          <w:rFonts w:cstheme="minorHAnsi"/>
        </w:rPr>
        <w:t xml:space="preserve"> </w:t>
      </w:r>
      <w:r w:rsidR="00ED29FF">
        <w:rPr>
          <w:rFonts w:cstheme="minorHAnsi"/>
        </w:rPr>
        <w:t xml:space="preserve">S G </w:t>
      </w:r>
      <w:r w:rsidR="00913ECB" w:rsidRPr="00913ECB">
        <w:rPr>
          <w:rFonts w:cstheme="minorHAnsi"/>
          <w:position w:val="-6"/>
        </w:rPr>
        <w:object w:dxaOrig="200" w:dyaOrig="240" w14:anchorId="17EC37FE">
          <v:shape id="_x0000_i1124" type="#_x0000_t75" style="width:10pt;height:12pt" o:ole="">
            <v:imagedata r:id="rId206" o:title=""/>
          </v:shape>
          <o:OLEObject Type="Embed" ProgID="Equation.DSMT4" ShapeID="_x0000_i1124" DrawAspect="Content" ObjectID="_1454687134" r:id="rId207"/>
        </w:object>
      </w:r>
      <w:r w:rsidR="00ED29FF">
        <w:rPr>
          <w:rFonts w:cstheme="minorHAnsi"/>
        </w:rPr>
        <w:t xml:space="preserve"> </w:t>
      </w:r>
      <w:r w:rsidR="00913ECB">
        <w:rPr>
          <w:rFonts w:cstheme="minorHAnsi"/>
        </w:rPr>
        <w:t>SL(</w:t>
      </w:r>
      <w:r w:rsidR="00913ECB">
        <w:rPr>
          <w:rFonts w:cstheme="minorHAnsi"/>
          <w:i/>
        </w:rPr>
        <w:t>n</w:t>
      </w:r>
      <w:r w:rsidR="00913ECB">
        <w:rPr>
          <w:rFonts w:cstheme="minorHAnsi"/>
        </w:rPr>
        <w:t>)</w:t>
      </w:r>
      <w:r w:rsidRPr="00C17504">
        <w:t xml:space="preserve"> </w:t>
      </w:r>
      <w:r w:rsidR="00ED29FF">
        <w:t xml:space="preserve"> </w:t>
      </w:r>
      <w:r w:rsidR="00A90AFE" w:rsidRPr="00A90AFE">
        <w:rPr>
          <w:position w:val="-16"/>
        </w:rPr>
        <w:object w:dxaOrig="2700" w:dyaOrig="440" w14:anchorId="7671CC36">
          <v:shape id="_x0000_i1125" type="#_x0000_t75" style="width:135pt;height:22pt" o:ole="">
            <v:imagedata r:id="rId208" o:title=""/>
          </v:shape>
          <o:OLEObject Type="Embed" ProgID="Equation.DSMT4" ShapeID="_x0000_i1125" DrawAspect="Content" ObjectID="_1454687135" r:id="rId209"/>
        </w:object>
      </w:r>
      <w:r w:rsidR="00A90AFE">
        <w:t xml:space="preserve"> </w:t>
      </w:r>
      <w:r>
        <w:tab/>
        <w:t xml:space="preserve">   </w:t>
      </w:r>
      <w:r w:rsidRPr="000E46BD">
        <w:rPr>
          <w:rFonts w:ascii="Wingdings" w:hAnsi="Wingdings"/>
          <w:color w:val="0000FF"/>
        </w:rPr>
        <w:t></w:t>
      </w:r>
    </w:p>
    <w:p w14:paraId="528C6D42" w14:textId="77777777" w:rsidR="00B57F95" w:rsidRDefault="00B57F95" w:rsidP="00616441">
      <w:pPr>
        <w:tabs>
          <w:tab w:val="left" w:pos="720"/>
          <w:tab w:val="left" w:pos="3240"/>
          <w:tab w:val="left" w:pos="5940"/>
        </w:tabs>
        <w:rPr>
          <w:rFonts w:cstheme="minorHAnsi"/>
          <w:color w:val="0000FF"/>
        </w:rPr>
      </w:pPr>
    </w:p>
    <w:p w14:paraId="768E8269" w14:textId="0AA202AF" w:rsidR="0008582F" w:rsidRDefault="0008582F" w:rsidP="006A220D">
      <w:pPr>
        <w:rPr>
          <w:rFonts w:cstheme="minorHAnsi"/>
        </w:rPr>
      </w:pPr>
      <w:r>
        <w:rPr>
          <w:rFonts w:cstheme="minorHAnsi"/>
        </w:rPr>
        <w:t>The groundwork has now been laid to introduce</w:t>
      </w:r>
      <w:r w:rsidR="00FC507B">
        <w:rPr>
          <w:rFonts w:cstheme="minorHAnsi"/>
        </w:rPr>
        <w:t xml:space="preserve"> the </w:t>
      </w:r>
      <w:r w:rsidR="00027F4A">
        <w:rPr>
          <w:rFonts w:cstheme="minorHAnsi"/>
        </w:rPr>
        <w:t>table</w:t>
      </w:r>
      <w:r w:rsidR="00FF2680">
        <w:rPr>
          <w:rFonts w:cstheme="minorHAnsi"/>
        </w:rPr>
        <w:t>,</w:t>
      </w:r>
      <w:r w:rsidR="00FC507B">
        <w:rPr>
          <w:rFonts w:cstheme="minorHAnsi"/>
        </w:rPr>
        <w:t xml:space="preserve"> below</w:t>
      </w:r>
      <w:r w:rsidR="00FF2680">
        <w:rPr>
          <w:rFonts w:cstheme="minorHAnsi"/>
        </w:rPr>
        <w:t>,</w:t>
      </w:r>
      <w:r w:rsidR="00027F4A">
        <w:rPr>
          <w:rFonts w:cstheme="minorHAnsi"/>
        </w:rPr>
        <w:t xml:space="preserve"> that shows </w:t>
      </w:r>
      <w:r w:rsidR="00430353">
        <w:rPr>
          <w:rFonts w:cstheme="minorHAnsi"/>
        </w:rPr>
        <w:t xml:space="preserve">the </w:t>
      </w:r>
      <w:r w:rsidR="00D22366">
        <w:rPr>
          <w:rFonts w:cstheme="minorHAnsi"/>
        </w:rPr>
        <w:t>relationship</w:t>
      </w:r>
      <w:bookmarkEnd w:id="0"/>
      <w:bookmarkEnd w:id="1"/>
      <w:r w:rsidR="001A5996">
        <w:rPr>
          <w:rFonts w:cstheme="minorHAnsi"/>
        </w:rPr>
        <w:t>s</w:t>
      </w:r>
      <w:r>
        <w:rPr>
          <w:rFonts w:cstheme="minorHAnsi"/>
        </w:rPr>
        <w:t xml:space="preserve"> between GL(3)</w:t>
      </w:r>
      <w:r w:rsidR="0067281A">
        <w:rPr>
          <w:rFonts w:cstheme="minorHAnsi"/>
        </w:rPr>
        <w:t>, O(3), SL(3)</w:t>
      </w:r>
      <w:r>
        <w:rPr>
          <w:rFonts w:cstheme="minorHAnsi"/>
        </w:rPr>
        <w:t>, gene</w:t>
      </w:r>
      <w:r w:rsidR="0067281A">
        <w:rPr>
          <w:rFonts w:cstheme="minorHAnsi"/>
        </w:rPr>
        <w:t>r</w:t>
      </w:r>
      <w:r>
        <w:rPr>
          <w:rFonts w:cstheme="minorHAnsi"/>
        </w:rPr>
        <w:t>al</w:t>
      </w:r>
      <w:r w:rsidR="0067281A">
        <w:rPr>
          <w:rFonts w:cstheme="minorHAnsi"/>
        </w:rPr>
        <w:t xml:space="preserve"> linear transformations</w:t>
      </w:r>
      <w:r>
        <w:rPr>
          <w:rFonts w:cstheme="minorHAnsi"/>
        </w:rPr>
        <w:t xml:space="preserve">, </w:t>
      </w:r>
      <w:r w:rsidR="00FC507B">
        <w:rPr>
          <w:rFonts w:cstheme="minorHAnsi"/>
        </w:rPr>
        <w:t>orthogonal</w:t>
      </w:r>
      <w:r>
        <w:rPr>
          <w:rFonts w:cstheme="minorHAnsi"/>
        </w:rPr>
        <w:t xml:space="preserve">ity, </w:t>
      </w:r>
      <w:r w:rsidR="00FC507B">
        <w:rPr>
          <w:rFonts w:cstheme="minorHAnsi"/>
        </w:rPr>
        <w:t>determinants</w:t>
      </w:r>
      <w:r>
        <w:rPr>
          <w:rFonts w:cstheme="minorHAnsi"/>
        </w:rPr>
        <w:t>, and symmetries</w:t>
      </w:r>
      <w:r w:rsidR="0067281A">
        <w:rPr>
          <w:rFonts w:cstheme="minorHAnsi"/>
        </w:rPr>
        <w:t>.</w:t>
      </w:r>
      <w:r w:rsidR="0076691B">
        <w:rPr>
          <w:rFonts w:cstheme="minorHAnsi"/>
        </w:rPr>
        <w:t xml:space="preserve"> </w:t>
      </w:r>
      <w:bookmarkStart w:id="95" w:name="OLE_LINK104"/>
      <w:bookmarkStart w:id="96" w:name="OLE_LINK105"/>
      <w:r w:rsidR="0076691B">
        <w:rPr>
          <w:rFonts w:cstheme="minorHAnsi"/>
        </w:rPr>
        <w:t xml:space="preserve">The </w:t>
      </w:r>
      <w:r w:rsidR="006A220D">
        <w:rPr>
          <w:rFonts w:cstheme="minorHAnsi"/>
        </w:rPr>
        <w:t>table</w:t>
      </w:r>
      <w:r w:rsidR="0076691B">
        <w:rPr>
          <w:rFonts w:cstheme="minorHAnsi"/>
        </w:rPr>
        <w:t xml:space="preserve"> shows that SL(3)</w:t>
      </w:r>
      <w:r w:rsidR="006A220D">
        <w:rPr>
          <w:rFonts w:cstheme="minorHAnsi"/>
        </w:rPr>
        <w:t> </w:t>
      </w:r>
      <w:r w:rsidR="0076691B" w:rsidRPr="0057733D">
        <w:rPr>
          <w:rFonts w:cstheme="minorHAnsi"/>
          <w:position w:val="-8"/>
        </w:rPr>
        <w:object w:dxaOrig="240" w:dyaOrig="280" w14:anchorId="35022B19">
          <v:shape id="_x0000_i1126" type="#_x0000_t75" style="width:12pt;height:14pt" o:ole="">
            <v:imagedata r:id="rId210" o:title=""/>
          </v:shape>
          <o:OLEObject Type="Embed" ProgID="Equation.DSMT4" ShapeID="_x0000_i1126" DrawAspect="Content" ObjectID="_1454687136" r:id="rId211"/>
        </w:object>
      </w:r>
      <w:r w:rsidR="006A220D">
        <w:rPr>
          <w:rFonts w:cstheme="minorHAnsi"/>
        </w:rPr>
        <w:t> </w:t>
      </w:r>
      <w:r w:rsidR="0076691B">
        <w:rPr>
          <w:rFonts w:cstheme="minorHAnsi"/>
        </w:rPr>
        <w:t>O(3)</w:t>
      </w:r>
      <w:r w:rsidR="006A220D">
        <w:rPr>
          <w:rFonts w:cstheme="minorHAnsi"/>
        </w:rPr>
        <w:t> </w:t>
      </w:r>
      <w:r w:rsidR="0076691B" w:rsidRPr="0057733D">
        <w:rPr>
          <w:rFonts w:cstheme="minorHAnsi"/>
          <w:position w:val="-8"/>
        </w:rPr>
        <w:object w:dxaOrig="240" w:dyaOrig="280" w14:anchorId="2F3C2EDB">
          <v:shape id="_x0000_i1127" type="#_x0000_t75" style="width:12pt;height:14pt" o:ole="">
            <v:imagedata r:id="rId212" o:title=""/>
          </v:shape>
          <o:OLEObject Type="Embed" ProgID="Equation.DSMT4" ShapeID="_x0000_i1127" DrawAspect="Content" ObjectID="_1454687137" r:id="rId213"/>
        </w:object>
      </w:r>
      <w:r w:rsidR="0076691B">
        <w:rPr>
          <w:rFonts w:cstheme="minorHAnsi"/>
        </w:rPr>
        <w:t xml:space="preserve"> GL(3)</w:t>
      </w:r>
      <w:r w:rsidR="0076691B" w:rsidRPr="00354F4D">
        <w:rPr>
          <w:rFonts w:cstheme="minorHAnsi"/>
          <w:position w:val="-8"/>
        </w:rPr>
        <w:object w:dxaOrig="240" w:dyaOrig="280" w14:anchorId="32DE5A0E">
          <v:shape id="_x0000_i1128" type="#_x0000_t75" style="width:12pt;height:14pt" o:ole="">
            <v:imagedata r:id="rId214" o:title=""/>
          </v:shape>
          <o:OLEObject Type="Embed" ProgID="Equation.DSMT4" ShapeID="_x0000_i1128" DrawAspect="Content" ObjectID="_1454687138" r:id="rId215"/>
        </w:object>
      </w:r>
      <w:r w:rsidR="0076691B">
        <w:rPr>
          <w:rFonts w:cstheme="minorHAnsi"/>
        </w:rPr>
        <w:t xml:space="preserve"> </w:t>
      </w:r>
      <w:r w:rsidR="0076691B">
        <w:rPr>
          <w:rFonts w:ascii="Lucida Handwriting" w:hAnsi="Lucida Handwriting"/>
          <w:b/>
        </w:rPr>
        <w:t>A</w:t>
      </w:r>
      <w:r w:rsidR="0076691B">
        <w:rPr>
          <w:rFonts w:cstheme="minorHAnsi"/>
        </w:rPr>
        <w:t>(</w:t>
      </w:r>
      <w:r w:rsidR="0076691B">
        <w:rPr>
          <w:rFonts w:ascii="Lucida Sans Unicode" w:hAnsi="Lucida Sans Unicode" w:cs="Lucida Sans Unicode"/>
        </w:rPr>
        <w:t>ℝ</w:t>
      </w:r>
      <w:r w:rsidR="0076691B">
        <w:rPr>
          <w:rFonts w:ascii="Lucida Sans Unicode" w:hAnsi="Lucida Sans Unicode" w:cs="Lucida Sans Unicode"/>
          <w:vertAlign w:val="superscript"/>
        </w:rPr>
        <w:t>3</w:t>
      </w:r>
      <w:r w:rsidR="0076691B">
        <w:rPr>
          <w:rFonts w:cstheme="minorHAnsi"/>
        </w:rPr>
        <w:t>)</w:t>
      </w:r>
      <w:bookmarkEnd w:id="95"/>
      <w:bookmarkEnd w:id="96"/>
      <w:r w:rsidR="006A220D">
        <w:rPr>
          <w:rFonts w:cstheme="minorHAnsi"/>
        </w:rPr>
        <w:t xml:space="preserve">, and GL(3) is </w:t>
      </w:r>
      <w:r w:rsidR="00FA1C89">
        <w:rPr>
          <w:rFonts w:cstheme="minorHAnsi"/>
        </w:rPr>
        <w:t xml:space="preserve">both </w:t>
      </w:r>
      <w:r w:rsidR="006A220D">
        <w:rPr>
          <w:rFonts w:cstheme="minorHAnsi"/>
        </w:rPr>
        <w:t xml:space="preserve">the set of symmetries of </w:t>
      </w:r>
      <w:r w:rsidR="006A220D">
        <w:rPr>
          <w:rFonts w:ascii="Lucida Sans Unicode" w:hAnsi="Lucida Sans Unicode" w:cs="Lucida Sans Unicode"/>
        </w:rPr>
        <w:t>ℝ</w:t>
      </w:r>
      <w:r w:rsidR="006A220D">
        <w:rPr>
          <w:rFonts w:ascii="Lucida Sans Unicode" w:hAnsi="Lucida Sans Unicode" w:cs="Lucida Sans Unicode"/>
          <w:vertAlign w:val="superscript"/>
        </w:rPr>
        <w:t>3</w:t>
      </w:r>
      <w:r w:rsidR="00FA1C89">
        <w:rPr>
          <w:rFonts w:ascii="Lucida Sans Unicode" w:hAnsi="Lucida Sans Unicode" w:cs="Lucida Sans Unicode"/>
          <w:vertAlign w:val="superscript"/>
        </w:rPr>
        <w:t xml:space="preserve"> </w:t>
      </w:r>
      <w:r w:rsidR="00FA1C89" w:rsidRPr="00FA1C89">
        <w:rPr>
          <w:rFonts w:ascii="Lucida Sans Unicode" w:hAnsi="Lucida Sans Unicode" w:cs="Lucida Sans Unicode"/>
        </w:rPr>
        <w:t xml:space="preserve">and the </w:t>
      </w:r>
      <w:r w:rsidR="00FA1C89">
        <w:rPr>
          <w:rFonts w:ascii="Lucida Sans Unicode" w:hAnsi="Lucida Sans Unicode" w:cs="Lucida Sans Unicode"/>
        </w:rPr>
        <w:t xml:space="preserve">set of </w:t>
      </w:r>
      <w:r w:rsidR="00FA1C89" w:rsidRPr="00FA1C89">
        <w:rPr>
          <w:rFonts w:ascii="Lucida Sans Unicode" w:hAnsi="Lucida Sans Unicode" w:cs="Lucida Sans Unicode"/>
        </w:rPr>
        <w:t>non-singular matrices</w:t>
      </w:r>
      <w:r w:rsidR="006A220D">
        <w:rPr>
          <w:rFonts w:cstheme="minorHAnsi"/>
        </w:rPr>
        <w:t>.</w:t>
      </w:r>
      <w:r w:rsidR="00DD72B3">
        <w:rPr>
          <w:rFonts w:cstheme="minorHAnsi"/>
        </w:rPr>
        <w:t xml:space="preserve"> </w:t>
      </w:r>
      <w:r w:rsidR="003F4917">
        <w:rPr>
          <w:rFonts w:cstheme="minorHAnsi"/>
        </w:rPr>
        <w:t xml:space="preserve">It also </w:t>
      </w:r>
      <w:r w:rsidR="00FA1C89">
        <w:rPr>
          <w:rFonts w:cstheme="minorHAnsi"/>
        </w:rPr>
        <w:t>shows</w:t>
      </w:r>
      <w:r w:rsidR="003F4917">
        <w:rPr>
          <w:rFonts w:cstheme="minorHAnsi"/>
        </w:rPr>
        <w:t xml:space="preserve"> that the orthogonal group O(3) is a proper subset of the set of orthogonal matrices</w:t>
      </w:r>
      <w:r w:rsidR="00FA1C89">
        <w:rPr>
          <w:rFonts w:cstheme="minorHAnsi"/>
        </w:rPr>
        <w:t xml:space="preserve"> (shaded blue)</w:t>
      </w:r>
      <w:r w:rsidR="003F4917">
        <w:rPr>
          <w:rFonts w:cstheme="minorHAnsi"/>
        </w:rPr>
        <w:t>.</w:t>
      </w:r>
    </w:p>
    <w:p w14:paraId="7A2593B2" w14:textId="77777777" w:rsidR="0008582F" w:rsidRDefault="0008582F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45C43C0B" w14:textId="77777777" w:rsidR="000E7DCF" w:rsidRDefault="000E7DCF" w:rsidP="000E7DCF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>In general, non-singular matrices squeeze and stretch the unit sphere (or the reflected sphere) into an ellipsoid. However, singular matrices are more severe. They squash the unit sphere down to a 2-dimensional circle or ellipse or even to a line or a point.</w:t>
      </w:r>
    </w:p>
    <w:p w14:paraId="7A5C660F" w14:textId="77777777" w:rsidR="000E7DCF" w:rsidRDefault="000E7DCF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4E01A004" w14:textId="77777777" w:rsidR="000E7DCF" w:rsidRDefault="000E7DCF" w:rsidP="000E7DCF">
      <w:pPr>
        <w:rPr>
          <w:rFonts w:cstheme="minorHAnsi"/>
        </w:rPr>
      </w:pPr>
      <w:r>
        <w:rPr>
          <w:rFonts w:cstheme="minorHAnsi"/>
        </w:rPr>
        <w:t xml:space="preserve">Only orthogonal matrices preserve the sphere without squeezing or stretching any portion of it. This is achieved by limiting its operation to rotations and reflections. However, if determinant ≠ ±1 then orthogonal matrices also expand or contract the sphere. </w:t>
      </w:r>
    </w:p>
    <w:p w14:paraId="7C0EFCB9" w14:textId="77777777" w:rsidR="00F649D2" w:rsidRDefault="00F649D2">
      <w:pPr>
        <w:rPr>
          <w:rFonts w:cstheme="minorHAnsi"/>
        </w:rPr>
      </w:pPr>
    </w:p>
    <w:p w14:paraId="7A46EB91" w14:textId="77777777" w:rsidR="000E7DCF" w:rsidRDefault="000E7DCF" w:rsidP="000E7DCF">
      <w:pPr>
        <w:rPr>
          <w:rFonts w:cstheme="minorHAnsi"/>
        </w:rPr>
      </w:pPr>
      <w:r>
        <w:rPr>
          <w:rFonts w:cstheme="minorHAnsi"/>
        </w:rPr>
        <w:t>Non-orthogonal matrices also squeeze, stretch, or preserve the sphere but not as rotations. Rather, the matrix columns would contain non-orthogonal vectors. In such a case the angle between the 1</w:t>
      </w:r>
      <w:r w:rsidRPr="00A777B0">
        <w:rPr>
          <w:rFonts w:cstheme="minorHAnsi"/>
          <w:vertAlign w:val="superscript"/>
        </w:rPr>
        <w:t>st</w:t>
      </w:r>
      <w:r>
        <w:rPr>
          <w:rFonts w:cstheme="minorHAnsi"/>
        </w:rPr>
        <w:t xml:space="preserve"> and 2</w:t>
      </w:r>
      <w:r w:rsidRPr="00A777B0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column vectors might be less than 90</w:t>
      </w:r>
      <w:r>
        <w:rPr>
          <w:rFonts w:ascii="Arial" w:hAnsi="Arial" w:cs="Arial"/>
        </w:rPr>
        <w:t>°</w:t>
      </w:r>
      <w:r>
        <w:rPr>
          <w:rFonts w:cstheme="minorHAnsi"/>
        </w:rPr>
        <w:t>, squeezing the sphere along associated plane. The angle between the 2</w:t>
      </w:r>
      <w:r w:rsidRPr="00A777B0">
        <w:rPr>
          <w:rFonts w:cstheme="minorHAnsi"/>
          <w:vertAlign w:val="superscript"/>
        </w:rPr>
        <w:t>nd</w:t>
      </w:r>
      <w:r>
        <w:rPr>
          <w:rFonts w:cstheme="minorHAnsi"/>
        </w:rPr>
        <w:t xml:space="preserve"> and 3</w:t>
      </w:r>
      <w:r w:rsidRPr="00A777B0">
        <w:rPr>
          <w:rFonts w:cstheme="minorHAnsi"/>
          <w:vertAlign w:val="superscript"/>
        </w:rPr>
        <w:t>rd</w:t>
      </w:r>
      <w:r>
        <w:rPr>
          <w:rFonts w:cstheme="minorHAnsi"/>
        </w:rPr>
        <w:t xml:space="preserve"> vectors would then be greater than 90</w:t>
      </w:r>
      <w:r>
        <w:rPr>
          <w:rFonts w:ascii="Arial" w:hAnsi="Arial" w:cs="Arial"/>
        </w:rPr>
        <w:t>°</w:t>
      </w:r>
      <w:r>
        <w:rPr>
          <w:rFonts w:cstheme="minorHAnsi"/>
        </w:rPr>
        <w:t>, stretching the sphere along that plane.</w:t>
      </w:r>
    </w:p>
    <w:p w14:paraId="6EEFA2D6" w14:textId="77777777" w:rsidR="000E7DCF" w:rsidRDefault="000E7DCF">
      <w:pPr>
        <w:rPr>
          <w:rFonts w:cstheme="minorHAnsi"/>
        </w:rPr>
      </w:pPr>
    </w:p>
    <w:p w14:paraId="3CC426BB" w14:textId="4C0E956C" w:rsidR="003F4917" w:rsidRDefault="003F4917" w:rsidP="003F4917">
      <w:pPr>
        <w:jc w:val="center"/>
        <w:rPr>
          <w:rFonts w:cstheme="minorHAnsi"/>
          <w:b/>
        </w:rPr>
      </w:pPr>
      <w:r w:rsidRPr="00D841FB">
        <w:rPr>
          <w:rFonts w:ascii="Lucida Handwriting" w:hAnsi="Lucida Handwriting"/>
          <w:b/>
          <w:highlight w:val="cyan"/>
        </w:rPr>
        <w:t>A</w:t>
      </w:r>
      <w:r w:rsidRPr="00D841FB">
        <w:rPr>
          <w:rFonts w:cstheme="minorHAnsi"/>
          <w:b/>
          <w:highlight w:val="cyan"/>
        </w:rPr>
        <w:t>(</w:t>
      </w:r>
      <w:bookmarkStart w:id="97" w:name="OLE_LINK121"/>
      <w:bookmarkStart w:id="98" w:name="OLE_LINK122"/>
      <w:r w:rsidRPr="00D841FB">
        <w:rPr>
          <w:rFonts w:ascii="Lucida Sans Unicode" w:hAnsi="Lucida Sans Unicode" w:cs="Lucida Sans Unicode"/>
          <w:highlight w:val="cyan"/>
        </w:rPr>
        <w:t>ℝ</w:t>
      </w:r>
      <w:r w:rsidRPr="00D841FB">
        <w:rPr>
          <w:rFonts w:ascii="Lucida Sans Unicode" w:hAnsi="Lucida Sans Unicode" w:cs="Lucida Sans Unicode"/>
          <w:highlight w:val="cyan"/>
          <w:vertAlign w:val="superscript"/>
        </w:rPr>
        <w:t>3</w:t>
      </w:r>
      <w:bookmarkEnd w:id="97"/>
      <w:bookmarkEnd w:id="98"/>
      <w:r w:rsidRPr="00D841FB">
        <w:rPr>
          <w:rFonts w:cstheme="minorHAnsi"/>
          <w:b/>
          <w:highlight w:val="cyan"/>
        </w:rPr>
        <w:t>)</w:t>
      </w:r>
      <w:r>
        <w:rPr>
          <w:rFonts w:cstheme="minorHAnsi"/>
          <w:b/>
        </w:rPr>
        <w:t xml:space="preserve"> = 3 x 3 Matrices</w:t>
      </w:r>
    </w:p>
    <w:p w14:paraId="4CE1588D" w14:textId="77777777" w:rsidR="00F649D2" w:rsidRDefault="00F649D2" w:rsidP="003F4917">
      <w:pPr>
        <w:jc w:val="center"/>
        <w:rPr>
          <w:rFonts w:cstheme="minorHAnsi"/>
        </w:rPr>
      </w:pP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17"/>
        <w:gridCol w:w="1510"/>
        <w:gridCol w:w="3312"/>
        <w:gridCol w:w="1499"/>
      </w:tblGrid>
      <w:tr w:rsidR="003F4917" w14:paraId="03286D59" w14:textId="77777777" w:rsidTr="003F4917">
        <w:trPr>
          <w:trHeight w:val="69"/>
          <w:jc w:val="center"/>
        </w:trPr>
        <w:tc>
          <w:tcPr>
            <w:tcW w:w="16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CC99"/>
            <w:vAlign w:val="center"/>
          </w:tcPr>
          <w:p w14:paraId="227CEA33" w14:textId="77777777" w:rsidR="003F4917" w:rsidRPr="00361159" w:rsidRDefault="003F4917" w:rsidP="003F4917">
            <w:pPr>
              <w:rPr>
                <w:rFonts w:cstheme="minorHAnsi"/>
                <w:b/>
              </w:rPr>
            </w:pPr>
            <w:r w:rsidRPr="00361159">
              <w:rPr>
                <w:rFonts w:cstheme="minorHAnsi"/>
                <w:b/>
              </w:rPr>
              <w:t>Determinant</w:t>
            </w: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CC99"/>
            <w:vAlign w:val="center"/>
          </w:tcPr>
          <w:p w14:paraId="2D3162C5" w14:textId="77777777" w:rsidR="003F4917" w:rsidRPr="00361159" w:rsidRDefault="003F4917" w:rsidP="003F4917">
            <w:pPr>
              <w:rPr>
                <w:rFonts w:cstheme="minorHAnsi"/>
                <w:b/>
              </w:rPr>
            </w:pPr>
            <w:r w:rsidRPr="00361159">
              <w:rPr>
                <w:rFonts w:cstheme="minorHAnsi"/>
                <w:b/>
              </w:rPr>
              <w:t>Orthogonal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CC99"/>
            <w:vAlign w:val="center"/>
          </w:tcPr>
          <w:p w14:paraId="5AA6FAE7" w14:textId="77777777" w:rsidR="003F4917" w:rsidRPr="00361159" w:rsidRDefault="003F4917" w:rsidP="003F4917">
            <w:pPr>
              <w:rPr>
                <w:rFonts w:cstheme="minorHAnsi"/>
                <w:b/>
              </w:rPr>
            </w:pPr>
            <w:r w:rsidRPr="00361159">
              <w:rPr>
                <w:rFonts w:cstheme="minorHAnsi"/>
                <w:b/>
              </w:rPr>
              <w:t>Sphere maps to a …</w:t>
            </w:r>
          </w:p>
        </w:tc>
        <w:tc>
          <w:tcPr>
            <w:tcW w:w="14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CC99"/>
          </w:tcPr>
          <w:p w14:paraId="52F459DE" w14:textId="77777777" w:rsidR="003F4917" w:rsidRPr="00361159" w:rsidRDefault="003F4917" w:rsidP="003F4917">
            <w:pPr>
              <w:jc w:val="center"/>
              <w:rPr>
                <w:rFonts w:cstheme="minorHAnsi"/>
                <w:b/>
              </w:rPr>
            </w:pPr>
            <w:r w:rsidRPr="00361159">
              <w:rPr>
                <w:rFonts w:cstheme="minorHAnsi"/>
                <w:b/>
              </w:rPr>
              <w:t>Matrix Type</w:t>
            </w:r>
          </w:p>
        </w:tc>
      </w:tr>
      <w:tr w:rsidR="003F4917" w14:paraId="484719C7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0F79EB0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</w:t>
            </w: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BF2FF"/>
            <w:vAlign w:val="center"/>
          </w:tcPr>
          <w:p w14:paraId="768F97FC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BF2FF"/>
          </w:tcPr>
          <w:p w14:paraId="7DC68B6A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Circle or line or point</w:t>
            </w:r>
          </w:p>
        </w:tc>
        <w:tc>
          <w:tcPr>
            <w:tcW w:w="1499" w:type="dxa"/>
            <w:vMerge w:val="restar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CCFF66"/>
            <w:vAlign w:val="center"/>
          </w:tcPr>
          <w:p w14:paraId="44DF5EDD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Singular</w:t>
            </w:r>
          </w:p>
        </w:tc>
      </w:tr>
      <w:tr w:rsidR="003F4917" w14:paraId="33E7300F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6AB4CACC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34D4D657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642FA676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Ellipse or line or point</w:t>
            </w:r>
          </w:p>
        </w:tc>
        <w:tc>
          <w:tcPr>
            <w:tcW w:w="1499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CCFF66"/>
          </w:tcPr>
          <w:p w14:paraId="1311FB6D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0CCB89DE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72B7069" w14:textId="77777777" w:rsidR="003F4917" w:rsidRDefault="003F4917" w:rsidP="003F4917">
            <w:pPr>
              <w:jc w:val="center"/>
              <w:rPr>
                <w:rFonts w:cstheme="minorHAnsi"/>
              </w:rPr>
            </w:pPr>
            <w:bookmarkStart w:id="99" w:name="OLE_LINK119"/>
            <w:bookmarkStart w:id="100" w:name="OLE_LINK120"/>
            <w:r>
              <w:rPr>
                <w:rFonts w:cstheme="minorHAnsi"/>
              </w:rPr>
              <w:t xml:space="preserve">Between </w:t>
            </w:r>
          </w:p>
          <w:p w14:paraId="6884587D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-1 and 0</w:t>
            </w:r>
            <w:bookmarkEnd w:id="99"/>
            <w:bookmarkEnd w:id="100"/>
          </w:p>
        </w:tc>
        <w:tc>
          <w:tcPr>
            <w:tcW w:w="151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AF1FE"/>
            <w:vAlign w:val="center"/>
          </w:tcPr>
          <w:p w14:paraId="3843A647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AF1FE"/>
          </w:tcPr>
          <w:p w14:paraId="164EB6BB" w14:textId="77777777" w:rsidR="003F4917" w:rsidRDefault="003F4917" w:rsidP="003F4917">
            <w:pPr>
              <w:rPr>
                <w:rFonts w:cstheme="minorHAnsi"/>
              </w:rPr>
            </w:pPr>
            <w:bookmarkStart w:id="101" w:name="OLE_LINK110"/>
            <w:bookmarkStart w:id="102" w:name="OLE_LINK111"/>
            <w:r>
              <w:rPr>
                <w:rFonts w:cstheme="minorHAnsi"/>
              </w:rPr>
              <w:t>Contracted</w:t>
            </w:r>
            <w:bookmarkEnd w:id="101"/>
            <w:bookmarkEnd w:id="102"/>
            <w:r>
              <w:rPr>
                <w:rFonts w:cstheme="minorHAnsi"/>
              </w:rPr>
              <w:t xml:space="preserve"> reflected sphere</w:t>
            </w:r>
          </w:p>
        </w:tc>
        <w:tc>
          <w:tcPr>
            <w:tcW w:w="1499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  <w:vAlign w:val="center"/>
          </w:tcPr>
          <w:p w14:paraId="64C4DB9A" w14:textId="77777777" w:rsidR="003F4917" w:rsidRDefault="003F4917" w:rsidP="003F4917">
            <w:pPr>
              <w:jc w:val="center"/>
              <w:rPr>
                <w:rFonts w:cstheme="minorHAnsi"/>
              </w:rPr>
            </w:pPr>
            <w:r w:rsidRPr="00FF2680">
              <w:rPr>
                <w:rFonts w:cstheme="minorHAnsi"/>
                <w:b/>
                <w:color w:val="000000"/>
                <w:highlight w:val="cyan"/>
              </w:rPr>
              <w:t>GL(3</w:t>
            </w:r>
            <w:r>
              <w:rPr>
                <w:rFonts w:cstheme="minorHAnsi"/>
              </w:rPr>
              <w:t>)</w:t>
            </w:r>
          </w:p>
          <w:p w14:paraId="6F29A192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  <w:p w14:paraId="2B285D32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n-singular</w:t>
            </w:r>
          </w:p>
          <w:p w14:paraId="468C0415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  <w:p w14:paraId="048566F5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Symmetries of </w:t>
            </w:r>
            <w:bookmarkStart w:id="103" w:name="OLE_LINK123"/>
            <w:bookmarkStart w:id="104" w:name="OLE_LINK124"/>
            <w:r w:rsidRPr="00780A8B">
              <w:rPr>
                <w:rFonts w:ascii="Lucida Sans Unicode" w:hAnsi="Lucida Sans Unicode" w:cs="Lucida Sans Unicode"/>
              </w:rPr>
              <w:t>ℝ</w:t>
            </w:r>
            <w:r w:rsidRPr="00780A8B">
              <w:rPr>
                <w:rFonts w:ascii="Lucida Sans Unicode" w:hAnsi="Lucida Sans Unicode" w:cs="Lucida Sans Unicode"/>
                <w:vertAlign w:val="superscript"/>
              </w:rPr>
              <w:t>3</w:t>
            </w:r>
            <w:bookmarkEnd w:id="103"/>
            <w:bookmarkEnd w:id="104"/>
          </w:p>
        </w:tc>
      </w:tr>
      <w:tr w:rsidR="003F4917" w14:paraId="4BC1DF0F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7774BA59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541DEB15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1AD05D1F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Contracted reflected ellipsoid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46913598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43FB4588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797304B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Between </w:t>
            </w:r>
          </w:p>
          <w:p w14:paraId="2E249207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 and +1</w:t>
            </w:r>
          </w:p>
        </w:tc>
        <w:tc>
          <w:tcPr>
            <w:tcW w:w="151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AF1FE"/>
            <w:vAlign w:val="center"/>
          </w:tcPr>
          <w:p w14:paraId="4C02D5C8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AF1FE"/>
          </w:tcPr>
          <w:p w14:paraId="23D03F30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Contracted sphere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0714CCA3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5DF5F7D4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19A754B7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4369AFF2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488FAAFC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Contracted ellipsoid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4A9F57BE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5B0E3928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03157C2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-1</w:t>
            </w:r>
          </w:p>
        </w:tc>
        <w:tc>
          <w:tcPr>
            <w:tcW w:w="151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AF1FE"/>
            <w:vAlign w:val="center"/>
          </w:tcPr>
          <w:p w14:paraId="40007BDA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AF1FE"/>
          </w:tcPr>
          <w:p w14:paraId="6D9C33E2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 wp14:anchorId="2FBC3646" wp14:editId="627AF14C">
                      <wp:simplePos x="0" y="0"/>
                      <wp:positionH relativeFrom="column">
                        <wp:posOffset>1486535</wp:posOffset>
                      </wp:positionH>
                      <wp:positionV relativeFrom="paragraph">
                        <wp:posOffset>141605</wp:posOffset>
                      </wp:positionV>
                      <wp:extent cx="515620" cy="311150"/>
                      <wp:effectExtent l="0" t="0" r="0" b="0"/>
                      <wp:wrapNone/>
                      <wp:docPr id="308" name="Text Box 3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5620" cy="311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5FE910" w14:textId="77777777" w:rsidR="00D10494" w:rsidRDefault="00D10494" w:rsidP="003F4917">
                                  <w:r w:rsidRPr="00771A5E">
                                    <w:rPr>
                                      <w:highlight w:val="cyan"/>
                                    </w:rPr>
                                    <w:t>O(3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8" o:spid="_x0000_s1305" type="#_x0000_t202" style="position:absolute;margin-left:117.05pt;margin-top:11.15pt;width:40.6pt;height:24.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" filled="f" stroked="f">
                      <v:textbox>
                        <w:txbxContent>
                          <w:p w14:paraId="485FE910" w14:textId="77777777" w:rsidR="00FC72BF" w:rsidRDefault="00FC72BF" w:rsidP="003F4917">
                            <w:r w:rsidRPr="00771A5E">
                              <w:rPr>
                                <w:highlight w:val="cyan"/>
                              </w:rPr>
                              <w:t>O(3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2187D098" wp14:editId="725A24D7">
                      <wp:simplePos x="0" y="0"/>
                      <wp:positionH relativeFrom="column">
                        <wp:posOffset>1227455</wp:posOffset>
                      </wp:positionH>
                      <wp:positionV relativeFrom="paragraph">
                        <wp:posOffset>97155</wp:posOffset>
                      </wp:positionV>
                      <wp:extent cx="279400" cy="190500"/>
                      <wp:effectExtent l="76200" t="50800" r="76200" b="88900"/>
                      <wp:wrapNone/>
                      <wp:docPr id="306" name="Straight Connector 3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79400" cy="190500"/>
                              </a:xfrm>
                              <a:prstGeom prst="line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06" o:spid="_x0000_s1026" style="position:absolute;flip:x y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6.65pt,7.65pt" to="118.65pt,22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" strokecolor="#4f81bd [3204]" strokeweight="2pt">
                      <v:stroke endarrow="block"/>
                      <v:shadow on="t" opacity="24903f" mv:blur="40000f" origin=",.5" offset="0,20000emu"/>
                    </v:line>
                  </w:pict>
                </mc:Fallback>
              </mc:AlternateContent>
            </w:r>
            <w:r>
              <w:rPr>
                <w:rFonts w:cstheme="minorHAnsi"/>
              </w:rPr>
              <w:t>Reflected sphere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1C7F4F34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6B2FDF4C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4BB3A75F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4628BA4F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23803787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10816" behindDoc="0" locked="0" layoutInCell="1" allowOverlap="1" wp14:anchorId="07445334" wp14:editId="6338B88C">
                      <wp:simplePos x="0" y="0"/>
                      <wp:positionH relativeFrom="column">
                        <wp:posOffset>1163955</wp:posOffset>
                      </wp:positionH>
                      <wp:positionV relativeFrom="paragraph">
                        <wp:posOffset>99695</wp:posOffset>
                      </wp:positionV>
                      <wp:extent cx="349250" cy="158750"/>
                      <wp:effectExtent l="76200" t="25400" r="82550" b="120650"/>
                      <wp:wrapNone/>
                      <wp:docPr id="307" name="Straight Connector 3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49250" cy="158750"/>
                              </a:xfrm>
                              <a:prstGeom prst="line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07" o:spid="_x0000_s1026" style="position:absolute;flip:x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1.65pt,7.85pt" to="119.15pt,20.3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" strokecolor="#4f81bd [3204]" strokeweight="2pt">
                      <v:stroke endarrow="block"/>
                      <v:shadow on="t" opacity="24903f" mv:blur="40000f" origin=",.5" offset="0,20000emu"/>
                    </v:line>
                  </w:pict>
                </mc:Fallback>
              </mc:AlternateContent>
            </w:r>
            <w:r>
              <w:rPr>
                <w:rFonts w:cstheme="minorHAnsi"/>
              </w:rPr>
              <w:t>Reflected ellipsoid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08DEECD2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204A3D3C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6964A7E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+1</w:t>
            </w:r>
          </w:p>
        </w:tc>
        <w:tc>
          <w:tcPr>
            <w:tcW w:w="151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AF1FE"/>
            <w:vAlign w:val="center"/>
          </w:tcPr>
          <w:p w14:paraId="6EB47C31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AF1FE"/>
          </w:tcPr>
          <w:p w14:paraId="1D0D5B64" w14:textId="77777777" w:rsidR="003F4917" w:rsidRDefault="003F4917" w:rsidP="003F4917">
            <w:pPr>
              <w:rPr>
                <w:rFonts w:cstheme="minorHAnsi"/>
              </w:rPr>
            </w:pPr>
            <w:r w:rsidRPr="00FF2680">
              <w:rPr>
                <w:rFonts w:cstheme="minorHAnsi"/>
                <w:highlight w:val="cyan"/>
              </w:rPr>
              <w:t>SL(3</w:t>
            </w:r>
            <w:r>
              <w:rPr>
                <w:rFonts w:cstheme="minorHAnsi"/>
              </w:rPr>
              <w:t>) = sphere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2477BAE9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4F5B0255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5B1BF04D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59DE9B14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4BF037B0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Ellipsoid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59954A94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7C86B6AA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175464D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&lt; -1</w:t>
            </w:r>
          </w:p>
        </w:tc>
        <w:tc>
          <w:tcPr>
            <w:tcW w:w="151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AF1FE"/>
            <w:vAlign w:val="center"/>
          </w:tcPr>
          <w:p w14:paraId="3B16E67E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AF1FE"/>
          </w:tcPr>
          <w:p w14:paraId="7895469D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Expanded reflected sphere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11C2E2E2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2058CB95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571A8B4C" w14:textId="77777777" w:rsidR="003F4917" w:rsidRDefault="003F4917" w:rsidP="003F4917">
            <w:pPr>
              <w:jc w:val="center"/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305EC00C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3DFA533E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Expanded reflected ellipsoid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475844EB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4B06670B" w14:textId="77777777" w:rsidTr="003F4917">
        <w:trPr>
          <w:jc w:val="center"/>
        </w:trPr>
        <w:tc>
          <w:tcPr>
            <w:tcW w:w="161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986CF4D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&gt; 1</w:t>
            </w:r>
          </w:p>
        </w:tc>
        <w:tc>
          <w:tcPr>
            <w:tcW w:w="151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AF1FE"/>
            <w:vAlign w:val="center"/>
          </w:tcPr>
          <w:p w14:paraId="13CB6AFB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es</w:t>
            </w:r>
          </w:p>
        </w:tc>
        <w:tc>
          <w:tcPr>
            <w:tcW w:w="331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CAF1FE"/>
          </w:tcPr>
          <w:p w14:paraId="7DD3E6E3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Expanded sphere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454D8C26" w14:textId="77777777" w:rsidR="003F4917" w:rsidRDefault="003F4917" w:rsidP="003F4917">
            <w:pPr>
              <w:rPr>
                <w:rFonts w:cstheme="minorHAnsi"/>
              </w:rPr>
            </w:pPr>
          </w:p>
        </w:tc>
      </w:tr>
      <w:tr w:rsidR="003F4917" w14:paraId="1A5AFD82" w14:textId="77777777" w:rsidTr="003F4917">
        <w:trPr>
          <w:jc w:val="center"/>
        </w:trPr>
        <w:tc>
          <w:tcPr>
            <w:tcW w:w="1617" w:type="dxa"/>
            <w:vMerge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14:paraId="4FABF7A6" w14:textId="77777777" w:rsidR="003F4917" w:rsidRDefault="003F4917" w:rsidP="003F4917">
            <w:pPr>
              <w:rPr>
                <w:rFonts w:cstheme="minorHAnsi"/>
              </w:rPr>
            </w:pPr>
          </w:p>
        </w:tc>
        <w:tc>
          <w:tcPr>
            <w:tcW w:w="151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13486F4D" w14:textId="77777777" w:rsidR="003F4917" w:rsidRDefault="003F4917" w:rsidP="003F491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o</w:t>
            </w:r>
          </w:p>
        </w:tc>
        <w:tc>
          <w:tcPr>
            <w:tcW w:w="331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5CE2A833" w14:textId="77777777" w:rsidR="003F4917" w:rsidRDefault="003F4917" w:rsidP="003F4917">
            <w:pPr>
              <w:rPr>
                <w:rFonts w:cstheme="minorHAnsi"/>
              </w:rPr>
            </w:pPr>
            <w:r>
              <w:rPr>
                <w:rFonts w:cstheme="minorHAnsi"/>
              </w:rPr>
              <w:t>Expanded ellipsoid</w:t>
            </w:r>
          </w:p>
        </w:tc>
        <w:tc>
          <w:tcPr>
            <w:tcW w:w="1499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</w:tcPr>
          <w:p w14:paraId="7E5B9473" w14:textId="77777777" w:rsidR="003F4917" w:rsidRDefault="003F4917" w:rsidP="003F4917">
            <w:pPr>
              <w:rPr>
                <w:rFonts w:cstheme="minorHAnsi"/>
              </w:rPr>
            </w:pPr>
          </w:p>
        </w:tc>
      </w:tr>
    </w:tbl>
    <w:p w14:paraId="0CF0ADB1" w14:textId="77777777" w:rsidR="003F4917" w:rsidRDefault="003F4917">
      <w:pPr>
        <w:rPr>
          <w:rFonts w:cstheme="minorHAnsi"/>
        </w:rPr>
      </w:pPr>
    </w:p>
    <w:p w14:paraId="1BCFA678" w14:textId="3D9C4E6F" w:rsidR="005202D0" w:rsidRDefault="005202D0" w:rsidP="005202D0">
      <w:pPr>
        <w:rPr>
          <w:rFonts w:cstheme="minorHAnsi"/>
        </w:rPr>
      </w:pPr>
      <w:r>
        <w:rPr>
          <w:rFonts w:cstheme="minorHAnsi"/>
        </w:rPr>
        <w:t>Mat</w:t>
      </w:r>
      <w:r w:rsidR="003F04EC">
        <w:rPr>
          <w:rFonts w:cstheme="minorHAnsi"/>
        </w:rPr>
        <w:t>rices with positive determinant</w:t>
      </w:r>
      <w:r>
        <w:rPr>
          <w:rFonts w:cstheme="minorHAnsi"/>
        </w:rPr>
        <w:t xml:space="preserve"> </w:t>
      </w:r>
      <w:r w:rsidR="00BF76F4">
        <w:rPr>
          <w:rFonts w:cstheme="minorHAnsi"/>
        </w:rPr>
        <w:t>act</w:t>
      </w:r>
      <w:r>
        <w:rPr>
          <w:rFonts w:cstheme="minorHAnsi"/>
        </w:rPr>
        <w:t xml:space="preserve"> on the sphere. Matrices with negative determinant behave </w:t>
      </w:r>
      <w:r w:rsidR="00F3778D">
        <w:rPr>
          <w:rFonts w:cstheme="minorHAnsi"/>
        </w:rPr>
        <w:t>exactly the same</w:t>
      </w:r>
      <w:r>
        <w:rPr>
          <w:rFonts w:cstheme="minorHAnsi"/>
        </w:rPr>
        <w:t xml:space="preserve"> but </w:t>
      </w:r>
      <w:r w:rsidR="00BF76F4">
        <w:rPr>
          <w:rFonts w:cstheme="minorHAnsi"/>
        </w:rPr>
        <w:t>act</w:t>
      </w:r>
      <w:r>
        <w:rPr>
          <w:rFonts w:cstheme="minorHAnsi"/>
        </w:rPr>
        <w:t xml:space="preserve"> on the reflected sphere.</w:t>
      </w:r>
    </w:p>
    <w:p w14:paraId="73082DBD" w14:textId="14D3D662" w:rsidR="005202D0" w:rsidRDefault="008A3A7D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7744" behindDoc="0" locked="0" layoutInCell="1" allowOverlap="1" wp14:anchorId="1711329B" wp14:editId="54108DAC">
                <wp:simplePos x="0" y="0"/>
                <wp:positionH relativeFrom="column">
                  <wp:posOffset>2621280</wp:posOffset>
                </wp:positionH>
                <wp:positionV relativeFrom="paragraph">
                  <wp:posOffset>15240</wp:posOffset>
                </wp:positionV>
                <wp:extent cx="215900" cy="551180"/>
                <wp:effectExtent l="50800" t="25400" r="38100" b="83820"/>
                <wp:wrapNone/>
                <wp:docPr id="309" name="Group 3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310" name="Isosceles Triangle 310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1" name="Straight Connector 311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2" name="Straight Connector 312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09" o:spid="_x0000_s1026" style="position:absolute;margin-left:206.4pt;margin-top:1.2pt;width:17pt;height:43.4pt;z-index:251807744;mso-width-relative:margin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">
                <v:shape id="Isosceles Triangle 310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5r/mxAAA&#10;ANwAAAAPAAAAZHJzL2Rvd25yZXYueG1sRI9Na8JAEIbvhf6HZYReSt1owYbUVYpgkV7ED/A6ZKdJ&#10;MDsbdtcY/71zEDwO77zPPDNfDq5VPYXYeDYwGWegiEtvG64MHA/rjxxUTMgWW89k4EYRlovXlzkW&#10;1l95R/0+VUogHAs0UKfUFVrHsiaHcew7Ysn+fXCYZAyVtgGvAnetnmbZTDtsWC7U2NGqpvK8vzjR&#10;2Lz/Tv1qOOVHt9vmpzb8Yf9lzNto+PkGlWhIz+VHe2MNfE5EX54RAujF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ea/5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311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idld8QAAADcAAAADwAAAGRycy9kb3ducmV2LnhtbESPzWrDMBCE74G+g9hCb4nsFkrjRDah&#10;UOjJkB+T6yJtLBNr5Vpq4uTpq0Khx2FmvmHW1eR6caExdJ4V5IsMBLH2puNWwWH/MX8DESKywd4z&#10;KbhRgKp8mK2xMP7KW7rsYisShEOBCmyMQyFl0JYchoUfiJN38qPDmOTYSjPiNcFdL5+z7FU67Dgt&#10;WBzo3ZI+776dAn04ts3XhuvtftnoO9amdtYo9fQ4bVYgIk3xP/zX/jQKXvIcfs+kIyD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CJ2V3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312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vX7AMQAAADcAAAADwAAAGRycy9kb3ducmV2LnhtbESPwWrDMBBE74X8g9hCbo1sB0rjRgmh&#10;UOjJYCch10XaWqbWyrHUxO3XV4FAj8PMvGHW28n14kJj6DwryBcZCGLtTcetgsP+/ekFRIjIBnvP&#10;pOCHAmw3s4c1lsZfuaZLE1uRIBxKVGBjHEopg7bkMCz8QJy8Tz86jEmOrTQjXhPc9bLIsmfpsOO0&#10;YHGgN0v6q/l2CvTh1B7PO67q/eqof7EylbNGqfnjtHsFEWmK/+F7+8MoWOYF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y9fsA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788D02BF" w14:textId="4344BEB5" w:rsidR="00612A1B" w:rsidRDefault="00612A1B" w:rsidP="008A3A7D">
      <w:pPr>
        <w:tabs>
          <w:tab w:val="left" w:pos="720"/>
          <w:tab w:val="left" w:pos="3240"/>
          <w:tab w:val="left" w:pos="4590"/>
          <w:tab w:val="left" w:pos="5940"/>
        </w:tabs>
        <w:rPr>
          <w:rFonts w:cstheme="minorHAnsi"/>
        </w:rPr>
      </w:pPr>
      <w:bookmarkStart w:id="105" w:name="OLE_LINK62"/>
      <w:bookmarkStart w:id="106" w:name="OLE_LINK63"/>
      <w:r>
        <w:rPr>
          <w:rFonts w:cstheme="minorHAnsi"/>
          <w:color w:val="008000"/>
        </w:rPr>
        <w:t xml:space="preserve">Definition. </w:t>
      </w:r>
      <w:r>
        <w:rPr>
          <w:rFonts w:cstheme="minorHAnsi"/>
        </w:rPr>
        <w:t xml:space="preserve">The </w:t>
      </w:r>
      <w:r>
        <w:rPr>
          <w:rFonts w:cstheme="minorHAnsi"/>
          <w:b/>
        </w:rPr>
        <w:t>Trace</w:t>
      </w:r>
      <w:r>
        <w:rPr>
          <w:rFonts w:cstheme="minorHAnsi"/>
        </w:rPr>
        <w:t xml:space="preserve"> of A is T</w:t>
      </w:r>
      <w:r>
        <w:rPr>
          <w:rFonts w:cstheme="minorHAnsi"/>
          <w:vertAlign w:val="subscript"/>
        </w:rPr>
        <w:t>r</w:t>
      </w:r>
      <w:r>
        <w:rPr>
          <w:rFonts w:cstheme="minorHAnsi"/>
        </w:rPr>
        <w:t xml:space="preserve">(A) </w:t>
      </w:r>
      <w:r w:rsidR="008A3A7D">
        <w:rPr>
          <w:rFonts w:cstheme="minorHAnsi"/>
        </w:rPr>
        <w:t>= Tr</w:t>
      </w:r>
      <w:r w:rsidR="008A3A7D">
        <w:rPr>
          <w:rFonts w:cstheme="minorHAnsi"/>
        </w:rPr>
        <w:tab/>
      </w:r>
      <w:r w:rsidRPr="00F91902">
        <w:rPr>
          <w:rFonts w:cstheme="minorHAnsi"/>
          <w:position w:val="-12"/>
        </w:rPr>
        <w:object w:dxaOrig="2000" w:dyaOrig="400" w14:anchorId="7FDCD429">
          <v:shape id="_x0000_i1129" type="#_x0000_t75" style="width:100pt;height:20pt" o:ole="">
            <v:imagedata r:id="rId216" o:title=""/>
          </v:shape>
          <o:OLEObject Type="Embed" ProgID="Equation.DSMT4" ShapeID="_x0000_i1129" DrawAspect="Content" ObjectID="_1454687139" r:id="rId217"/>
        </w:object>
      </w:r>
      <w:r>
        <w:rPr>
          <w:rFonts w:cstheme="minorHAnsi"/>
        </w:rPr>
        <w:t xml:space="preserve">. </w:t>
      </w:r>
    </w:p>
    <w:p w14:paraId="54AF4402" w14:textId="77777777" w:rsidR="00612A1B" w:rsidRDefault="00612A1B" w:rsidP="00612A1B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bookmarkStart w:id="107" w:name="OLE_LINK67"/>
    <w:bookmarkStart w:id="108" w:name="OLE_LINK68"/>
    <w:bookmarkStart w:id="109" w:name="OLE_LINK60"/>
    <w:bookmarkStart w:id="110" w:name="OLE_LINK61"/>
    <w:p w14:paraId="1F207231" w14:textId="25782F05" w:rsidR="002B6837" w:rsidRDefault="008A3A7D" w:rsidP="002B6837">
      <w:pPr>
        <w:tabs>
          <w:tab w:val="left" w:pos="252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91360" behindDoc="0" locked="0" layoutInCell="1" allowOverlap="1" wp14:anchorId="1B590155" wp14:editId="57645E85">
                <wp:simplePos x="0" y="0"/>
                <wp:positionH relativeFrom="column">
                  <wp:posOffset>1241425</wp:posOffset>
                </wp:positionH>
                <wp:positionV relativeFrom="paragraph">
                  <wp:posOffset>39370</wp:posOffset>
                </wp:positionV>
                <wp:extent cx="1073785" cy="1047750"/>
                <wp:effectExtent l="50800" t="0" r="43815" b="0"/>
                <wp:wrapNone/>
                <wp:docPr id="299" name="Group 2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3785" cy="1047750"/>
                          <a:chOff x="0" y="0"/>
                          <a:chExt cx="1073785" cy="1047750"/>
                        </a:xfrm>
                      </wpg:grpSpPr>
                      <wpg:grpSp>
                        <wpg:cNvPr id="1026" name="Group 1026"/>
                        <wpg:cNvGrpSpPr/>
                        <wpg:grpSpPr>
                          <a:xfrm>
                            <a:off x="0" y="0"/>
                            <a:ext cx="874395" cy="1047750"/>
                            <a:chOff x="0" y="0"/>
                            <a:chExt cx="874395" cy="1047750"/>
                          </a:xfrm>
                        </wpg:grpSpPr>
                        <wpg:grpSp>
                          <wpg:cNvPr id="1027" name="Group 1027"/>
                          <wpg:cNvGrpSpPr/>
                          <wpg:grpSpPr>
                            <a:xfrm>
                              <a:off x="0" y="239395"/>
                              <a:ext cx="874395" cy="565150"/>
                              <a:chOff x="0" y="0"/>
                              <a:chExt cx="874607" cy="5651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1028" name="Group 1028"/>
                            <wpg:cNvGrpSpPr/>
                            <wpg:grpSpPr>
                              <a:xfrm>
                                <a:off x="0" y="0"/>
                                <a:ext cx="874607" cy="565150"/>
                                <a:chOff x="0" y="0"/>
                                <a:chExt cx="874607" cy="565150"/>
                              </a:xfrm>
                            </wpg:grpSpPr>
                            <wps:wsp>
                              <wps:cNvPr id="1029" name="Straight Connector 1029"/>
                              <wps:cNvCnPr/>
                              <wps:spPr>
                                <a:xfrm>
                                  <a:off x="0" y="0"/>
                                  <a:ext cx="874607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30" name="Group 1030"/>
                              <wpg:cNvGrpSpPr/>
                              <wpg:grpSpPr>
                                <a:xfrm>
                                  <a:off x="412111" y="266700"/>
                                  <a:ext cx="230716" cy="50800"/>
                                  <a:chOff x="-101604" y="0"/>
                                  <a:chExt cx="230716" cy="50800"/>
                                </a:xfrm>
                              </wpg:grpSpPr>
                              <wps:wsp>
                                <wps:cNvPr id="1031" name="Oval 1031"/>
                                <wps:cNvSpPr/>
                                <wps:spPr>
                                  <a:xfrm>
                                    <a:off x="-101604" y="0"/>
                                    <a:ext cx="50800" cy="508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32" name="Oval 1032"/>
                                <wps:cNvSpPr/>
                                <wps:spPr>
                                  <a:xfrm>
                                    <a:off x="-11646" y="0"/>
                                    <a:ext cx="50800" cy="508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33" name="Oval 1033"/>
                                <wps:cNvSpPr/>
                                <wps:spPr>
                                  <a:xfrm>
                                    <a:off x="78312" y="0"/>
                                    <a:ext cx="50800" cy="508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34" name="Straight Connector 1034"/>
                              <wps:cNvCnPr/>
                              <wps:spPr>
                                <a:xfrm>
                                  <a:off x="0" y="565150"/>
                                  <a:ext cx="84074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5" name="Straight Connector 1035"/>
                              <wps:cNvCnPr/>
                              <wps:spPr>
                                <a:xfrm>
                                  <a:off x="135255" y="1016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6" name="Straight Connector 1036"/>
                              <wps:cNvCnPr/>
                              <wps:spPr>
                                <a:xfrm>
                                  <a:off x="315169" y="10160"/>
                                  <a:ext cx="0" cy="55054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7" name="Straight Connector 1037"/>
                              <wps:cNvCnPr/>
                              <wps:spPr>
                                <a:xfrm>
                                  <a:off x="730031" y="10160"/>
                                  <a:ext cx="0" cy="55308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8" name="Straight Connector 1038"/>
                              <wps:cNvCnPr/>
                              <wps:spPr>
                                <a:xfrm>
                                  <a:off x="133350" y="368935"/>
                                  <a:ext cx="1905" cy="18859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039" name="Isosceles Triangle 1039"/>
                            <wps:cNvSpPr/>
                            <wps:spPr>
                              <a:xfrm rot="10800000">
                                <a:off x="25400" y="191135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040" name="Group 1040"/>
                          <wpg:cNvGrpSpPr/>
                          <wpg:grpSpPr>
                            <a:xfrm>
                              <a:off x="1905" y="0"/>
                              <a:ext cx="855345" cy="278765"/>
                              <a:chOff x="0" y="0"/>
                              <a:chExt cx="855345" cy="278765"/>
                            </a:xfrm>
                          </wpg:grpSpPr>
                          <wps:wsp>
                            <wps:cNvPr id="1041" name="Text Box 1041"/>
                            <wps:cNvSpPr txBox="1"/>
                            <wps:spPr>
                              <a:xfrm>
                                <a:off x="584200" y="0"/>
                                <a:ext cx="271145" cy="2787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B53518B" w14:textId="77777777" w:rsidR="00D10494" w:rsidRPr="00180F0C" w:rsidRDefault="00D10494" w:rsidP="002B683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42" name="Text Box 1042"/>
                            <wps:cNvSpPr txBox="1"/>
                            <wps:spPr>
                              <a:xfrm>
                                <a:off x="177800" y="0"/>
                                <a:ext cx="271145" cy="2787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6C3C73" w14:textId="77777777" w:rsidR="00D10494" w:rsidRPr="00180F0C" w:rsidRDefault="00D10494" w:rsidP="002B683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43" name="Text Box 1043"/>
                            <wps:cNvSpPr txBox="1"/>
                            <wps:spPr>
                              <a:xfrm>
                                <a:off x="0" y="0"/>
                                <a:ext cx="271145" cy="2787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580AD4" w14:textId="77777777" w:rsidR="00D10494" w:rsidRPr="00180F0C" w:rsidRDefault="00D10494" w:rsidP="002B683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044" name="Group 1044"/>
                          <wpg:cNvGrpSpPr/>
                          <wpg:grpSpPr>
                            <a:xfrm>
                              <a:off x="17145" y="768985"/>
                              <a:ext cx="855345" cy="278765"/>
                              <a:chOff x="0" y="0"/>
                              <a:chExt cx="855345" cy="278765"/>
                            </a:xfrm>
                          </wpg:grpSpPr>
                          <wps:wsp>
                            <wps:cNvPr id="1045" name="Text Box 1045"/>
                            <wps:cNvSpPr txBox="1"/>
                            <wps:spPr>
                              <a:xfrm>
                                <a:off x="584200" y="0"/>
                                <a:ext cx="271145" cy="2787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9A43505" w14:textId="77777777" w:rsidR="00D10494" w:rsidRPr="00180F0C" w:rsidRDefault="00D10494" w:rsidP="002B683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46" name="Text Box 1046"/>
                            <wps:cNvSpPr txBox="1"/>
                            <wps:spPr>
                              <a:xfrm>
                                <a:off x="177800" y="0"/>
                                <a:ext cx="271145" cy="2787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B92B7AA" w14:textId="77777777" w:rsidR="00D10494" w:rsidRPr="00180F0C" w:rsidRDefault="00D10494" w:rsidP="002B683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47" name="Text Box 1047"/>
                            <wps:cNvSpPr txBox="1"/>
                            <wps:spPr>
                              <a:xfrm>
                                <a:off x="0" y="0"/>
                                <a:ext cx="271145" cy="2787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9CCD19" w14:textId="77777777" w:rsidR="00D10494" w:rsidRPr="00180F0C" w:rsidRDefault="00D10494" w:rsidP="002B683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072" name="Group 1072"/>
                        <wpg:cNvGrpSpPr/>
                        <wpg:grpSpPr>
                          <a:xfrm>
                            <a:off x="956945" y="502920"/>
                            <a:ext cx="116840" cy="38100"/>
                            <a:chOff x="0" y="527685"/>
                            <a:chExt cx="116840" cy="38100"/>
                          </a:xfrm>
                        </wpg:grpSpPr>
                        <wps:wsp>
                          <wps:cNvPr id="1073" name="Straight Connector 1073"/>
                          <wps:cNvCnPr/>
                          <wps:spPr>
                            <a:xfrm>
                              <a:off x="0" y="5276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4" name="Straight Connector 1074"/>
                          <wps:cNvCnPr/>
                          <wps:spPr>
                            <a:xfrm>
                              <a:off x="0" y="5657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99" o:spid="_x0000_s1306" style="position:absolute;margin-left:97.75pt;margin-top:3.1pt;width:84.55pt;height:82.5pt;z-index:251791360;mso-position-horizontal-relative:text;mso-position-vertical-relative:text" coordsize="1073785,10477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">
                <v:group id="Group 1026" o:spid="_x0000_s1307" style="position:absolute;width:874395;height:1047750" coordsize="874395,10477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MSKCOzDAAAA3QAAAA8A&#10;AAAAAAAAAAAAAAAAqQIAAGRycy9kb3ducmV2LnhtbFBLBQYAAAAABAAEAPoAAACZAwAAAAA=&#10;">
                  <v:group id="Group 1027" o:spid="_x0000_s1308" style="position:absolute;top:239395;width:874395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q8atd8UAAADdAAAA&#10;DwAAAAAAAAAAAAAAAACpAgAAZHJzL2Rvd25yZXYueG1sUEsFBgAAAAAEAAQA+gAAAJsDAAAAAA==&#10;">
                    <v:group id="Group 1028" o:spid="_x0000_s1309" style="position:absolute;width:874607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DaWTkFxwAAAN0A&#10;AAAPAAAAAAAAAAAAAAAAAKkCAABkcnMvZG93bnJldi54bWxQSwUGAAAAAAQABAD6AAAAnQMAAAAA&#10;">
                      <v:line id="Straight Connector 1029" o:spid="_x0000_s1310" style="position:absolute;visibility:visible;mso-wrap-style:square" from="0,0" to="874607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JqoecIAAADdAAAADwAAAGRycy9kb3ducmV2LnhtbERPTWvCQBC9C/0PyxR60009lJpmI1Io&#10;eAokKl6H3Wk2mJ2N2a1Gf71bKPQ2j/c5xXpyvbjQGDrPCl4XGQhi7U3HrYL97mv+DiJEZIO9Z1Jw&#10;owDr8mlWYG78lWu6NLEVKYRDjgpsjEMuZdCWHIaFH4gT9+1HhzHBsZVmxGsKd71cZtmbdNhxarA4&#10;0KclfWp+nAK9P7aH84arerc66DtWpnLWKPXyPG0+QESa4r/4z701aX62XMHvN+kEWT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JqoecIAAADd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group id="Group 1030" o:spid="_x0000_s1311" style="position:absolute;left:412111;top:266700;width:230716;height:50800" coordorigin="-101604" coordsize="230716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H2o97GAAAA3QAA&#10;AA8AAAAAAAAAAAAAAAAAqQIAAGRycy9kb3ducmV2LnhtbFBLBQYAAAAABAAEAPoAAACcAwAAAAA=&#10;">
                        <v:oval id="Oval 1031" o:spid="_x0000_s1312" style="position:absolute;left:-101604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53SOwgAA&#10;AN0AAAAPAAAAZHJzL2Rvd25yZXYueG1sRE9Ni8IwEL0v+B/CCF5EUxVFukZRQViPVln2ONuMbbWZ&#10;1CZr6783grC3ebzPWaxaU4o71a6wrGA0jEAQp1YXnCk4HXeDOQjnkTWWlknBgxyslp2PBcbaNnyg&#10;e+IzEULYxagg976KpXRpTgbd0FbEgTvb2qAPsM6krrEJ4aaU4yiaSYMFh4YcK9rmlF6TP6NgQ+ls&#10;/Lu/bPu7dfP945Mp3vqVUr1uu/4E4an1/+K3+0uH+dFkBK9vwgly+QQ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/ndI7CAAAA3QAAAA8AAAAAAAAAAAAAAAAAlwIAAGRycy9kb3du&#10;cmV2LnhtbFBLBQYAAAAABAAEAPUAAACGAwAAAAA=&#10;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oval>
                        <v:oval id="Oval 1032" o:spid="_x0000_s1313" style="position:absolute;left:-11646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Ner5wwAA&#10;AN0AAAAPAAAAZHJzL2Rvd25yZXYueG1sRE9Na8JAEL0L/Q/LFLyIbpqiSHQVKwj2aCzF45gdk7TZ&#10;2ZhdTfz3riB4m8f7nPmyM5W4UuNKywo+RhEI4szqknMFP/vNcArCeWSNlWVScCMHy8Vbb46Jti3v&#10;6Jr6XIQQdgkqKLyvEyldVpBBN7I1ceBOtjHoA2xyqRtsQ7ipZBxFE2mw5NBQYE3rgrL/9GIUfFE2&#10;iY/ff+vBZtX+Hnw6xvOgVqr/3q1mIDx1/iV+urc6zI8+Y3h8E06Qiz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vNer5wwAAAN0AAAAPAAAAAAAAAAAAAAAAAJcCAABkcnMvZG93&#10;bnJldi54bWxQSwUGAAAAAAQABAD1AAAAhwMAAAAA&#10;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oval>
                        <v:oval id="Oval 1033" o:spid="_x0000_s1314" style="position:absolute;left:78312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eU9iwgAA&#10;AN0AAAAPAAAAZHJzL2Rvd25yZXYueG1sRE9Ni8IwEL0v+B/CCF5EU5UV6RpFBUGPW0U8zjZjW20m&#10;tYm2/nuzsLC3ebzPmS9bU4on1a6wrGA0jEAQp1YXnCk4HraDGQjnkTWWlknBixwsF52POcbaNvxN&#10;z8RnIoSwi1FB7n0VS+nSnAy6oa2IA3extUEfYJ1JXWMTwk0px1E0lQYLDg05VrTJKb0lD6NgTel0&#10;/LO/bvrbVXM6++QT7/1KqV63XX2B8NT6f/Gfe6fD/Ggygd9vwgly8QY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B5T2LCAAAA3QAAAA8AAAAAAAAAAAAAAAAAlwIAAGRycy9kb3du&#10;cmV2LnhtbFBLBQYAAAAABAAEAPUAAACGAwAAAAA=&#10;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oval>
                      </v:group>
                      <v:line id="Straight Connector 1034" o:spid="_x0000_s1315" style="position:absolute;visibility:visible;mso-wrap-style:square" from="0,565150" to="84074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0KROsEAAADdAAAADwAAAGRycy9kb3ducmV2LnhtbERPS2sCMRC+F/wPYQRvNVstolujiCB4&#10;WvCF1yGZbpZuJusm6uqvbwoFb/PxPWe+7FwtbtSGyrOCj2EGglh7U3Gp4HjYvE9BhIhssPZMCh4U&#10;YLnovc0xN/7OO7rtYylSCIccFdgYm1zKoC05DEPfECfu27cOY4JtKU2L9xTuajnKsol0WHFqsNjQ&#10;2pL+2V+dAn08l6fLiovdYXbSTyxM4axRatDvVl8gInXxJf53b02an40/4e+bdIJc/A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rQpE6wQAAAN0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line id="Straight Connector 1035" o:spid="_x0000_s1316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A40ocEAAADdAAAADwAAAGRycy9kb3ducmV2LnhtbERPS2sCMRC+F/wPYQRvNVulolujiCB4&#10;WvCF1yGZbpZuJusm6uqvbwoFb/PxPWe+7FwtbtSGyrOCj2EGglh7U3Gp4HjYvE9BhIhssPZMCh4U&#10;YLnovc0xN/7OO7rtYylSCIccFdgYm1zKoC05DEPfECfu27cOY4JtKU2L9xTuajnKsol0WHFqsNjQ&#10;2pL+2V+dAn08l6fLiovdYXbSTyxM4axRatDvVl8gInXxJf53b02an40/4e+bdIJc/A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EDjShwQAAAN0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line id="Straight Connector 1036" o:spid="_x0000_s1317" style="position:absolute;visibility:visible;mso-wrap-style:square" from="315169,10160" to="315169,5607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Nyq1sIAAADdAAAADwAAAGRycy9kb3ducmV2LnhtbERP32vCMBB+H/g/hBP2NlM3EK1GkcFg&#10;T4VWxdcjuTVlzaU2Wdvtr18GA9/u4/t5u8PkWjFQHxrPCpaLDASx9qbhWsH59Pa0BhEissHWMyn4&#10;pgCH/exhh7nxI5c0VLEWKYRDjgpsjF0uZdCWHIaF74gT9+F7hzHBvpamxzGFu1Y+Z9lKOmw4NVjs&#10;6NWS/qy+nAJ9vtaX25GL8rS56B8sTOGsUepxPh23ICJN8S7+d7+bND97WcHfN+kEuf8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Nyq1sIAAADd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line id="Straight Connector 1037" o:spid="_x0000_s1318" style="position:absolute;visibility:visible;mso-wrap-style:square" from="730031,10160" to="730031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5APTcEAAADdAAAADwAAAGRycy9kb3ducmV2LnhtbERPS2sCMRC+F/wPYQRvNVuFqlujiCB4&#10;WvCF1yGZbpZuJusm6uqvbwoFb/PxPWe+7FwtbtSGyrOCj2EGglh7U3Gp4HjYvE9BhIhssPZMCh4U&#10;YLnovc0xN/7OO7rtYylSCIccFdgYm1zKoC05DEPfECfu27cOY4JtKU2L9xTuajnKsk/psOLUYLGh&#10;tSX9s786Bfp4Lk+XFRe7w+ykn1iYwlmj1KDfrb5AROriS/zv3po0PxtP4O+bdIJc/A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bkA9NwQAAAN0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line id="Straight Connector 1038" o:spid="_x0000_s1319" style="position:absolute;visibility:visible;mso-wrap-style:square" from="133350,368935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g+bP8QAAADdAAAADwAAAGRycy9kb3ducmV2LnhtbESPT2sCMRDF7wW/Qxiht5q1QqmrUaRQ&#10;8LTgP7wOybhZ3EzWTarbfvrOodDbDO/Ne79ZrofQqjv1qYlsYDopQBHb6BquDRwPny/voFJGdthG&#10;JgPflGC9Gj0tsXTxwTu673OtJIRTiQZ8zl2pdbKeAqZJ7IhFu8Q+YJa1r7Xr8SHhodWvRfGmAzYs&#10;DR47+vBkr/uvYMAez/XptuFqd5if7A9WrgreGfM8HjYLUJmG/G/+u946wS9mgivfyAh69Q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qD5s/xAAAAN0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</v:group>
                    <v:shape id="Isosceles Triangle 1039" o:spid="_x0000_s1320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6O6+xgAA&#10;AN0AAAAPAAAAZHJzL2Rvd25yZXYueG1sRI9Ba8MwDIXvg/4Ho0Ivo3XWwZamdUspdIRdRrtAriJW&#10;k9BYDraXZP9+Hgx2k3jve3raHSbTiYGcby0reFolIIgrq1uuFRSf52UKwgdkjZ1lUvBNHg772cMO&#10;M21HvtBwDbWIIewzVNCE0GdS+qohg35le+Ko3awzGOLqaqkdjjHcdHKdJC/SYMvxQoM9nRqq7tcv&#10;E2vkj29re5rKtDCXj7Ts3DsOr0ot5tNxCyLQFP7Nf3SuI5c8b+D3mziC3P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16O6+xgAAAN0AAAAPAAAAAAAAAAAAAAAAAJcCAABkcnMv&#10;ZG93bnJldi54bWxQSwUGAAAAAAQABAD1AAAAig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</v:group>
                  <v:group id="Group 1040" o:spid="_x0000_s1321" style="position:absolute;left:1905;width:855345;height:278765" coordsize="855345,2787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D58NCjxwAAAN0A&#10;AAAPAAAAAAAAAAAAAAAAAKkCAABkcnMvZG93bnJldi54bWxQSwUGAAAAAAQABAD6AAAAnQMAAAAA&#10;">
                    <v:shape id="Text Box 1041" o:spid="_x0000_s1322" type="#_x0000_t202" style="position:absolute;left:5842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D3twwwAA&#10;AN0AAAAPAAAAZHJzL2Rvd25yZXYueG1sRE/JasMwEL0X8g9iArnVkktaEseKCS2BnlqaDXIbrIlt&#10;Yo2Mpcbu31eFQm7zeOvkxWhbcaPeN441pIkCQVw603Cl4bDfPi5A+IBssHVMGn7IQ7GePOSYGTfw&#10;F912oRIxhH2GGuoQukxKX9Zk0SeuI47cxfUWQ4R9JU2PQwy3rXxS6kVabDg21NjRa03ldfdtNRw/&#10;LufTXH1Wb/a5G9yoJNul1Ho2HTcrEIHGcBf/u99NnK/mKfx9E0+Q61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JD3twwwAAAN0AAAAPAAAAAAAAAAAAAAAAAJcCAABkcnMvZG93&#10;bnJldi54bWxQSwUGAAAAAAQABAD1AAAAhwMAAAAA&#10;" filled="f" stroked="f">
                      <v:textbox>
                        <w:txbxContent>
                          <w:p w14:paraId="6B53518B" w14:textId="77777777" w:rsidR="00FC72BF" w:rsidRPr="00180F0C" w:rsidRDefault="00FC72BF" w:rsidP="002B683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1042" o:spid="_x0000_s1323" type="#_x0000_t202" style="position:absolute;left:1778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3eUHwwAA&#10;AN0AAAAPAAAAZHJzL2Rvd25yZXYueG1sRE9Na8JAEL0L/odlhN7MrhKlplmltBR6smhbobchOybB&#10;7GzIbpP033cFwds83ufku9E2oqfO1441LBIFgrhwpuZSw9fn2/wRhA/IBhvHpOGPPOy200mOmXED&#10;H6g/hlLEEPYZaqhCaDMpfVGRRZ+4ljhyZ9dZDBF2pTQdDjHcNnKp1FparDk2VNjSS0XF5fhrNXzv&#10;zz+nVH2Ur3bVDm5Uku1Gav0wG5+fQAQaw118c7+bOF+lS7h+E0+Q23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53eUHwwAAAN0AAAAPAAAAAAAAAAAAAAAAAJcCAABkcnMvZG93&#10;bnJldi54bWxQSwUGAAAAAAQABAD1AAAAhwMAAAAA&#10;" filled="f" stroked="f">
                      <v:textbox>
                        <w:txbxContent>
                          <w:p w14:paraId="766C3C73" w14:textId="77777777" w:rsidR="00FC72BF" w:rsidRPr="00180F0C" w:rsidRDefault="00FC72BF" w:rsidP="002B683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043" o:spid="_x0000_s1324" type="#_x0000_t202" style="position:absolute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kUCcwgAA&#10;AN0AAAAPAAAAZHJzL2Rvd25yZXYueG1sRE9Na8JAEL0L/Q/LFLzpbquVNrpKqQieLMYq9DZkxySY&#10;nQ3Z1cR/7wqCt3m8z5ktOluJCzW+dKzhbahAEGfOlJxr+NutBp8gfEA2WDkmDVfysJi/9GaYGNfy&#10;li5pyEUMYZ+ghiKEOpHSZwVZ9ENXE0fu6BqLIcIml6bBNobbSr4rNZEWS44NBdb0U1B2Ss9Ww35z&#10;/D+M1W++tB916zol2X5Jrfuv3fcURKAuPMUP99rE+Wo8gvs38QQ5v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aRQJzCAAAA3QAAAA8AAAAAAAAAAAAAAAAAlwIAAGRycy9kb3du&#10;cmV2LnhtbFBLBQYAAAAABAAEAPUAAACGAwAAAAA=&#10;" filled="f" stroked="f">
                      <v:textbox>
                        <w:txbxContent>
                          <w:p w14:paraId="31580AD4" w14:textId="77777777" w:rsidR="00FC72BF" w:rsidRPr="00180F0C" w:rsidRDefault="00FC72BF" w:rsidP="002B683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044" o:spid="_x0000_s1325" style="position:absolute;left:17145;top:768985;width:855345;height:278765" coordsize="855345,2787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IbL1qDDAAAA3QAAAA8A&#10;AAAAAAAAAAAAAAAAqQIAAGRycy9kb3ducmV2LnhtbFBLBQYAAAAABAAEAPoAAACZAwAAAAA=&#10;">
                    <v:shape id="Text Box 1045" o:spid="_x0000_s1326" type="#_x0000_t202" style="position:absolute;left:5842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2NH1zwwAA&#10;AN0AAAAPAAAAZHJzL2Rvd25yZXYueG1sRE9Na8JAEL0L/odlBG9m12KkplmltBQ8tWhbobchOybB&#10;7GzIbpP033cFwds83ufku9E2oqfO1441LBMFgrhwpuZSw9fn2+IRhA/IBhvHpOGPPOy200mOmXED&#10;H6g/hlLEEPYZaqhCaDMpfVGRRZ+4ljhyZ9dZDBF2pTQdDjHcNvJBqbW0WHNsqLCll4qKy/HXavh+&#10;P/+cVuqjfLVpO7hRSbYbqfV8Nj4/gQg0hrv45t6bOF+tUrh+E0+Q23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2NH1zwwAAAN0AAAAPAAAAAAAAAAAAAAAAAJcCAABkcnMvZG93&#10;bnJldi54bWxQSwUGAAAAAAQABAD1AAAAhwMAAAAA&#10;" filled="f" stroked="f">
                      <v:textbox>
                        <w:txbxContent>
                          <w:p w14:paraId="19A43505" w14:textId="77777777" w:rsidR="00FC72BF" w:rsidRPr="00180F0C" w:rsidRDefault="00FC72BF" w:rsidP="002B683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1046" o:spid="_x0000_s1327" type="#_x0000_t202" style="position:absolute;left:1778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5uMEwwAA&#10;AN0AAAAPAAAAZHJzL2Rvd25yZXYueG1sRE9Na8JAEL0L/odlBG9mV7GhplmlVAqeWrSt0NuQHZNg&#10;djZkt0n677sFwds83ufku9E2oqfO1441LBMFgrhwpuZSw+fH6+IRhA/IBhvHpOGXPOy200mOmXED&#10;H6k/hVLEEPYZaqhCaDMpfVGRRZ+4ljhyF9dZDBF2pTQdDjHcNnKlVCot1hwbKmzppaLievqxGr7e&#10;Lt/ntXov9/ahHdyoJNuN1Ho+G5+fQAQaw118cx9MnK/WKfx/E0+Q2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G5uMEwwAAAN0AAAAPAAAAAAAAAAAAAAAAAJcCAABkcnMvZG93&#10;bnJldi54bWxQSwUGAAAAAAQABAD1AAAAhwMAAAAA&#10;" filled="f" stroked="f">
                      <v:textbox>
                        <w:txbxContent>
                          <w:p w14:paraId="4B92B7AA" w14:textId="77777777" w:rsidR="00FC72BF" w:rsidRPr="00180F0C" w:rsidRDefault="00FC72BF" w:rsidP="002B683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1047" o:spid="_x0000_s1328" type="#_x0000_t202" style="position:absolute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qkafwgAA&#10;AN0AAAAPAAAAZHJzL2Rvd25yZXYueG1sRE9Li8IwEL4L+x/CLHjTZBcfu9Uoy4rgSVFXYW9DM7bF&#10;ZlKaaOu/N4LgbT6+50znrS3FlWpfONbw0VcgiFNnCs40/O2XvS8QPiAbLB2Thht5mM/eOlNMjGt4&#10;S9ddyEQMYZ+ghjyEKpHSpzlZ9H1XEUfu5GqLIcI6k6bGJobbUn4qNZIWC44NOVb0m1N63l2shsP6&#10;9H8cqE22sMOqca2SbL+l1t339mcCIlAbXuKne2XifDUYw+ObeIKc3Q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mqRp/CAAAA3QAAAA8AAAAAAAAAAAAAAAAAlwIAAGRycy9kb3du&#10;cmV2LnhtbFBLBQYAAAAABAAEAPUAAACGAwAAAAA=&#10;" filled="f" stroked="f">
                      <v:textbox>
                        <w:txbxContent>
                          <w:p w14:paraId="569CCD19" w14:textId="77777777" w:rsidR="00FC72BF" w:rsidRPr="00180F0C" w:rsidRDefault="00FC72BF" w:rsidP="002B683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</v:group>
                <v:group id="Group 1072" o:spid="_x0000_s1329" style="position:absolute;left:956945;top:502920;width:116840;height:38100" coordorigin=",527685" coordsize="116840,381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qAIh8sUAAADdAAAA&#10;DwAAAAAAAAAAAAAAAACpAgAAZHJzL2Rvd25yZXYueG1sUEsFBgAAAAAEAAQA+gAAAJsDAAAAAA==&#10;">
                  <v:line id="Straight Connector 1073" o:spid="_x0000_s1330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7HQR8IAAADdAAAADwAAAGRycy9kb3ducmV2LnhtbERPTWsCMRC9F/wPYQRvNbELbVmNIoKl&#10;gpeql97GzbhZ3EyWJHXXf28Khd7m8T5nsRpcK24UYuNZw2yqQBBX3jRcazgdt8/vIGJCNth6Jg13&#10;irBajp4WWBrf8xfdDqkWOYRjiRpsSl0pZawsOYxT3xFn7uKDw5RhqKUJ2Odw18oXpV6lw4Zzg8WO&#10;Npaq6+HHaVjvu1P/EZV1u+Bk8U3787aotJ6Mh/UcRKIh/Yv/3J8mz1dvBfx+k0+Qyw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7HQR8IAAADdAAAADwAAAAAAAAAAAAAA&#10;AAChAgAAZHJzL2Rvd25yZXYueG1sUEsFBgAAAAAEAAQA+QAAAJADAAAAAA==&#10;" strokecolor="#4f81bd [3204]" strokeweight="1pt">
                    <v:shadow on="t" opacity="24903f" mv:blur="40000f" origin=",.5" offset="0,20000emu"/>
                  </v:line>
                  <v:line id="Straight Connector 1074" o:spid="_x0000_s1331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FhIM8IAAADdAAAADwAAAGRycy9kb3ducmV2LnhtbERPTWsCMRC9F/wPYYTeamIVW1ajiGCx&#10;4EXrpbdxM90s3UyWJHXXf98Igrd5vM9ZrHrXiAuFWHvWMB4pEMSlNzVXGk5f25d3EDEhG2w8k4Yr&#10;RVgtB08LLIzv+ECXY6pEDuFYoAabUltIGUtLDuPIt8SZ+/HBYcowVNIE7HK4a+SrUjPpsObcYLGl&#10;jaXy9/jnNKz37an7iMq6z+Dk5Jv25+2k1Pp52K/nIBL16SG+u3cmz1dvU7h9k0+Qy3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FhIM8IAAADdAAAADwAAAAAAAAAAAAAA&#10;AAChAgAAZHJzL2Rvd25yZXYueG1sUEsFBgAAAAAEAAQA+QAAAJADAAAAAA==&#10;" strokecolor="#4f81bd [3204]" strokeweight="1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  <w:r w:rsidR="002B6837">
        <w:rPr>
          <w:rFonts w:cstheme="minorHAnsi"/>
        </w:rPr>
        <w:t>Theorem: [Bud]</w:t>
      </w:r>
    </w:p>
    <w:p w14:paraId="3AC98889" w14:textId="0F63946F" w:rsidR="002B6837" w:rsidRDefault="00A64ABD" w:rsidP="002B6837">
      <w:pPr>
        <w:tabs>
          <w:tab w:val="left" w:pos="252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7A420DA9" wp14:editId="605D3032">
                <wp:simplePos x="0" y="0"/>
                <wp:positionH relativeFrom="column">
                  <wp:posOffset>3114040</wp:posOffset>
                </wp:positionH>
                <wp:positionV relativeFrom="paragraph">
                  <wp:posOffset>130810</wp:posOffset>
                </wp:positionV>
                <wp:extent cx="1483360" cy="565150"/>
                <wp:effectExtent l="50800" t="25400" r="66040" b="95250"/>
                <wp:wrapNone/>
                <wp:docPr id="295" name="Group 2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3360" cy="565150"/>
                          <a:chOff x="0" y="0"/>
                          <a:chExt cx="1483360" cy="565150"/>
                        </a:xfrm>
                      </wpg:grpSpPr>
                      <wpg:grpSp>
                        <wpg:cNvPr id="1048" name="Group 1048"/>
                        <wpg:cNvGrpSpPr/>
                        <wpg:grpSpPr>
                          <a:xfrm>
                            <a:off x="0" y="0"/>
                            <a:ext cx="874395" cy="565150"/>
                            <a:chOff x="0" y="0"/>
                            <a:chExt cx="874607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049" name="Group 1049"/>
                          <wpg:cNvGrpSpPr/>
                          <wpg:grpSpPr>
                            <a:xfrm>
                              <a:off x="0" y="0"/>
                              <a:ext cx="874607" cy="565150"/>
                              <a:chOff x="0" y="0"/>
                              <a:chExt cx="874607" cy="565150"/>
                            </a:xfrm>
                          </wpg:grpSpPr>
                          <wps:wsp>
                            <wps:cNvPr id="1050" name="Straight Connector 1050"/>
                            <wps:cNvCnPr/>
                            <wps:spPr>
                              <a:xfrm>
                                <a:off x="0" y="0"/>
                                <a:ext cx="87460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051" name="Group 1051"/>
                            <wpg:cNvGrpSpPr/>
                            <wpg:grpSpPr>
                              <a:xfrm>
                                <a:off x="412111" y="266700"/>
                                <a:ext cx="230716" cy="50800"/>
                                <a:chOff x="-101604" y="0"/>
                                <a:chExt cx="230716" cy="50800"/>
                              </a:xfrm>
                            </wpg:grpSpPr>
                            <wps:wsp>
                              <wps:cNvPr id="1052" name="Oval 1052"/>
                              <wps:cNvSpPr/>
                              <wps:spPr>
                                <a:xfrm>
                                  <a:off x="-101604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53" name="Oval 1053"/>
                              <wps:cNvSpPr/>
                              <wps:spPr>
                                <a:xfrm>
                                  <a:off x="-11646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54" name="Oval 1054"/>
                              <wps:cNvSpPr/>
                              <wps:spPr>
                                <a:xfrm>
                                  <a:off x="78312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55" name="Straight Connector 1055"/>
                            <wps:cNvCnPr/>
                            <wps:spPr>
                              <a:xfrm>
                                <a:off x="0" y="565150"/>
                                <a:ext cx="8407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6" name="Straight Connector 1056"/>
                            <wps:cNvCnPr/>
                            <wps:spPr>
                              <a:xfrm>
                                <a:off x="270760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7" name="Straight Connector 1057"/>
                            <wps:cNvCnPr/>
                            <wps:spPr>
                              <a:xfrm>
                                <a:off x="94974" y="10160"/>
                                <a:ext cx="0" cy="5505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8" name="Straight Connector 1058"/>
                            <wps:cNvCnPr/>
                            <wps:spPr>
                              <a:xfrm>
                                <a:off x="730031" y="10160"/>
                                <a:ext cx="0" cy="5530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9" name="Straight Connector 1059"/>
                            <wps:cNvCnPr/>
                            <wps:spPr>
                              <a:xfrm>
                                <a:off x="260386" y="368935"/>
                                <a:ext cx="1905" cy="1885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60" name="Isosceles Triangle 1060"/>
                          <wps:cNvSpPr/>
                          <wps:spPr>
                            <a:xfrm rot="10800000">
                              <a:off x="152436" y="19113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069" name="Group 1069"/>
                        <wpg:cNvGrpSpPr/>
                        <wpg:grpSpPr>
                          <a:xfrm>
                            <a:off x="970915" y="299085"/>
                            <a:ext cx="116840" cy="38100"/>
                            <a:chOff x="0" y="527685"/>
                            <a:chExt cx="116840" cy="38100"/>
                          </a:xfrm>
                        </wpg:grpSpPr>
                        <wps:wsp>
                          <wps:cNvPr id="1070" name="Straight Connector 1070"/>
                          <wps:cNvCnPr/>
                          <wps:spPr>
                            <a:xfrm>
                              <a:off x="0" y="5276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1" name="Straight Connector 1071"/>
                          <wps:cNvCnPr/>
                          <wps:spPr>
                            <a:xfrm>
                              <a:off x="0" y="5657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65" name="Group 1065"/>
                        <wpg:cNvGrpSpPr/>
                        <wpg:grpSpPr>
                          <a:xfrm>
                            <a:off x="1216660" y="271780"/>
                            <a:ext cx="266700" cy="50800"/>
                            <a:chOff x="0" y="0"/>
                            <a:chExt cx="266700" cy="5080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066" name="Oval 1066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7" name="Oval 1067"/>
                          <wps:cNvSpPr/>
                          <wps:spPr>
                            <a:xfrm>
                              <a:off x="1079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8" name="Oval 1068"/>
                          <wps:cNvSpPr/>
                          <wps:spPr>
                            <a:xfrm>
                              <a:off x="21590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95" o:spid="_x0000_s1026" style="position:absolute;margin-left:245.2pt;margin-top:10.3pt;width:116.8pt;height:44.5pt;z-index:251793408" coordsize="148336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">
                <v:group id="Group 1048" o:spid="_x0000_s1027" style="position:absolute;width:874395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AHhtylxwAAAN0A&#10;AAAPAAAAAAAAAAAAAAAAAKkCAABkcnMvZG93bnJldi54bWxQSwUGAAAAAAQABAD6AAAAnQMAAAAA&#10;">
                  <v:group id="Group 1049" o:spid="_x0000_s1028" style="position:absolute;width:874607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oynk+xAAAAN0AAAAP&#10;AAAAAAAAAAAAAAAAAKkCAABkcnMvZG93bnJldi54bWxQSwUGAAAAAAQABAD6AAAAmgMAAAAA&#10;">
                    <v:line id="Straight Connector 1050" o:spid="_x0000_s1029" style="position:absolute;visibility:visible;mso-wrap-style:square" from="0,0" to="874607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aZymcQAAADdAAAADwAAAGRycy9kb3ducmV2LnhtbESPT2sCMRDF7wW/Qxiht5q1YKmrUaRQ&#10;8LTgP7wOybhZ3EzWTarbfvrOodDbDO/Ne79ZrofQqjv1qYlsYDopQBHb6BquDRwPny/voFJGdthG&#10;JgPflGC9Gj0tsXTxwTu673OtJIRTiQZ8zl2pdbKeAqZJ7IhFu8Q+YJa1r7Xr8SHhodWvRfGmAzYs&#10;DR47+vBkr/uvYMAez/XptuFqd5if7A9WrgreGfM8HjYLUJmG/G/+u946wS9mwi/fyAh69Q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JpnKZxAAAAN0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group id="Group 1051" o:spid="_x0000_s1030" style="position:absolute;left:412111;top:266700;width:230716;height:50800" coordorigin="-101604" coordsize="230716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BNl4+XDAAAA3QAAAA8A&#10;AAAAAAAAAAAAAAAAqQIAAGRycy9kb3ducmV2LnhtbFBLBQYAAAAABAAEAPoAAACZAwAAAAA=&#10;">
                      <v:oval id="Oval 1052" o:spid="_x0000_s1031" style="position:absolute;left:-101604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6g9ZwwAA&#10;AN0AAAAPAAAAZHJzL2Rvd25yZXYueG1sRE9Na8JAEL0X/A/LCL1I3TSgSHQVFQLtsVGkx3F3mqRm&#10;Z9PsNkn/fbcg9DaP9zmb3Wgb0VPna8cKnucJCGLtTM2lgvMpf1qB8AHZYOOYFPyQh9128rDBzLiB&#10;36gvQiliCPsMFVQhtJmUXldk0c9dSxy5D9dZDBF2pTQdDjHcNjJNkqW0WHNsqLClY0X6VnxbBQfS&#10;y/T6+nmc5fvh8h6KBX7NWqUep+N+DSLQGP7Fd/eLifOTRQp/38QT5PY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6g9ZwwAAAN0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053" o:spid="_x0000_s1032" style="position:absolute;left:-11646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pqrCwgAA&#10;AN0AAAAPAAAAZHJzL2Rvd25yZXYueG1sRE9Ni8IwEL0L/ocwghfRVBdFukZRQdg9bhXxONuMbbWZ&#10;1Cba7r/fCIK3ebzPWaxaU4oH1a6wrGA8ikAQp1YXnCk47HfDOQjnkTWWlknBHzlYLbudBcbaNvxD&#10;j8RnIoSwi1FB7n0VS+nSnAy6ka2IA3e2tUEfYJ1JXWMTwk0pJ1E0kwYLDg05VrTNKb0md6NgQ+ls&#10;8vt92Q526+Z48skUb4NKqX6vXX+C8NT6t/jl/tJhfjT9gOc34QS5/A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2mqsLCAAAA3QAAAA8AAAAAAAAAAAAAAAAAlwIAAGRycy9kb3du&#10;cmV2LnhtbFBLBQYAAAAABAAEAPUAAACG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054" o:spid="_x0000_s1033" style="position:absolute;left:78312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TzK2wgAA&#10;AN0AAAAPAAAAZHJzL2Rvd25yZXYueG1sRE9Ni8IwEL0L/ocwghfRVFlFukZRQdg9bhXxONuMbbWZ&#10;1Cba7r/fCIK3ebzPWaxaU4oH1a6wrGA8ikAQp1YXnCk47HfDOQjnkTWWlknBHzlYLbudBcbaNvxD&#10;j8RnIoSwi1FB7n0VS+nSnAy6ka2IA3e2tUEfYJ1JXWMTwk0pJ1E0kwYLDg05VrTNKb0md6NgQ+ls&#10;8vt92Q526+Z48skUb4NKqX6vXX+C8NT6t/jl/tJhfjT9gOc34QS5/A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JPMrbCAAAA3QAAAA8AAAAAAAAAAAAAAAAAlwIAAGRycy9kb3du&#10;cmV2LnhtbFBLBQYAAAAABAAEAPUAAACG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1055" o:spid="_x0000_s1034" style="position:absolute;visibility:visible;mso-wrap-style:square" from="0,565150" to="84074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dHRAcIAAADdAAAADwAAAGRycy9kb3ducmV2LnhtbERP32vCMBB+H/g/hBv4NtMNHLMaRQYD&#10;nwptFV+P5NaUNZfaZLbbX78Iwt7u4/t5m93kOnGlIbSeFTwvMhDE2puWGwXH+uPpDUSIyAY7z6Tg&#10;hwLstrOHDebGj1zStYqNSCEcclRgY+xzKYO25DAsfE+cuE8/OIwJDo00A44p3HXyJctepcOWU4PF&#10;nt4t6a/q2ynQx3Nzuuy5KOvVSf9iYQpnjVLzx2m/BhFpiv/iu/tg0vxsuYTbN+kEuf0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2dHRAc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056" o:spid="_x0000_s1035" style="position:absolute;visibility:visible;mso-wrap-style:square" from="270760,10160" to="270760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QNPdsIAAADdAAAADwAAAGRycy9kb3ducmV2LnhtbERP32vCMBB+H/g/hBP2NlMHE61GkcFg&#10;T4VWxdcjuTVlzaU2Wdvtr18GA9/u4/t5u8PkWjFQHxrPCpaLDASx9qbhWsH59Pa0BhEissHWMyn4&#10;pgCH/exhh7nxI5c0VLEWKYRDjgpsjF0uZdCWHIaF74gT9+F7hzHBvpamxzGFu1Y+Z9lKOmw4NVjs&#10;6NWS/qy+nAJ9vtaX25GL8rS56B8sTOGsUepxPh23ICJN8S7+d7+bND97WcHfN+kEuf8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QNPds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057" o:spid="_x0000_s1036" style="position:absolute;visibility:visible;mso-wrap-style:square" from="94974,10160" to="94974,5607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k/q7cEAAADdAAAADwAAAGRycy9kb3ducmV2LnhtbERPS2sCMRC+F/wPYQRvNVvBqlujiCB4&#10;WvCF1yGZbpZuJusm6uqvbwoFb/PxPWe+7FwtbtSGyrOCj2EGglh7U3Gp4HjYvE9BhIhssPZMCh4U&#10;YLnovc0xN/7OO7rtYylSCIccFdgYm1zKoC05DEPfECfu27cOY4JtKU2L9xTuajnKsk/psOLUYLGh&#10;tSX9s786Bfp4Lk+XFRe7w+ykn1iYwlmj1KDfrb5AROriS/zv3po0PxtP4O+bdIJc/A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GT+rtwQAAAN0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058" o:spid="_x0000_s1037" style="position:absolute;visibility:visible;mso-wrap-style:square" from="730031,10160" to="730031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9B+n8QAAADdAAAADwAAAGRycy9kb3ducmV2LnhtbESPT2sCMRDF7wW/Qxiht5q1YKmrUaRQ&#10;8LTgP7wOybhZ3EzWTarbfvrOodDbDO/Ne79ZrofQqjv1qYlsYDopQBHb6BquDRwPny/voFJGdthG&#10;JgPflGC9Gj0tsXTxwTu673OtJIRTiQZ8zl2pdbKeAqZJ7IhFu8Q+YJa1r7Xr8SHhodWvRfGmAzYs&#10;DR47+vBkr/uvYMAez/XptuFqd5if7A9WrgreGfM8HjYLUJmG/G/+u946wS9mgivfyAh69Q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30H6fxAAAAN0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1059" o:spid="_x0000_s1038" style="position:absolute;visibility:visible;mso-wrap-style:square" from="260386,368935" to="262291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JzbBMIAAADdAAAADwAAAGRycy9kb3ducmV2LnhtbERP32vCMBB+H/g/hBP2NtMNNmY1ShEG&#10;PhVsFV+P5GzKmkttYu321y+Dwd7u4/t56+3kOjHSEFrPCp4XGQhi7U3LjYJj/fH0DiJEZIOdZ1Lw&#10;RQG2m9nDGnPj73ygsYqNSCEcclRgY+xzKYO25DAsfE+cuIsfHMYEh0aaAe8p3HXyJcvepMOWU4PF&#10;nnaW9Gd1cwr08dycrgWXh3p50t9YmtJZo9TjfCpWICJN8V/8596bND97XcLvN+kEufk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JzbBM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</v:group>
                  <v:shape id="Isosceles Triangle 1060" o:spid="_x0000_s1039" type="#_x0000_t5" style="position:absolute;left:152436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YWg+xQAA&#10;AN0AAAAPAAAAZHJzL2Rvd25yZXYueG1sRI9Pa8JAEMXvBb/DMoKXohs92BBdpQgW6UX8A16H7JiE&#10;ZmfD7jbGb985CL3NY97vzZv1dnCt6inExrOB+SwDRVx623Bl4HrZT3NQMSFbbD2TgSdF2G5Gb2ss&#10;rH/wifpzqpSEcCzQQJ1SV2gdy5ocxpnviGV398FhEhkqbQM+JNy1epFlS+2wYblQY0e7msqf86+T&#10;Gof3r4XfDbf86k7H/NaGb+w/jJmMh88VqERD+je/6IMVLltKf/lGRtCb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dhaD7FAAAA3Q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group id="Group 1069" o:spid="_x0000_s1040" style="position:absolute;left:970915;top:299085;width:116840;height:38100" coordorigin=",527685" coordsize="116840,381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CN/JV7DAAAA3QAAAA8A&#10;AAAAAAAAAAAAAAAAqQIAAGRycy9kb3ducmV2LnhtbFBLBQYAAAAABAAEAPoAAACZAwAAAAA=&#10;">
                  <v:line id="Straight Connector 1070" o:spid="_x0000_s1041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2NOMMUAAADdAAAADwAAAGRycy9kb3ducmV2LnhtbESPQUsDMRCF7wX/QxjBW5tooZa1aSlC&#10;RaEX2714GzfjZnEzWZLYXf995yB4m+G9ee+bzW4KvbpQyl1kC/cLA4q4ia7j1kJ9PszXoHJBdthH&#10;Jgu/lGG3vZltsHJx5He6nEqrJIRzhRZ8KUOldW48BcyLOBCL9hVTwCJrarVLOEp46PWDMSsdsGNp&#10;8DjQs6fm+/QTLOyPQz2+ZOPDWwp6+UHHz8Oysfbudto/gSo0lX/z3/WrE3zzKPzyjYygt1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e2NOMMUAAADdAAAADwAAAAAAAAAA&#10;AAAAAAChAgAAZHJzL2Rvd25yZXYueG1sUEsFBgAAAAAEAAQA+QAAAJMDAAAAAA==&#10;" strokecolor="#4f81bd [3204]" strokeweight="1pt">
                    <v:shadow on="t" opacity="24903f" mv:blur="40000f" origin=",.5" offset="0,20000emu"/>
                  </v:line>
                  <v:line id="Straight Connector 1071" o:spid="_x0000_s1042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C/rq8EAAADdAAAADwAAAGRycy9kb3ducmV2LnhtbERPTWsCMRC9F/wPYQreamKFKqtRRFAU&#10;vFS99DbdjJulm8mSpO76702h4G0e73MWq9414kYh1p41jEcKBHHpTc2Vhst5+zYDEROywcYzabhT&#10;hNVy8LLAwviOP+l2SpXIIRwL1GBTagspY2nJYRz5ljhzVx8cpgxDJU3ALoe7Rr4r9SEd1pwbLLa0&#10;sVT+nH6dhvWxvXS7qKw7BCcnX3T83k5KrYev/XoOIlGfnuJ/997k+Wo6hr9v8gly+Q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UL+urwQAAAN0AAAAPAAAAAAAAAAAAAAAA&#10;AKECAABkcnMvZG93bnJldi54bWxQSwUGAAAAAAQABAD5AAAAjwMAAAAA&#10;" strokecolor="#4f81bd [3204]" strokeweight="1pt">
                    <v:shadow on="t" opacity="24903f" mv:blur="40000f" origin=",.5" offset="0,20000emu"/>
                  </v:line>
                </v:group>
                <v:group id="Group 1065" o:spid="_x0000_s1043" style="position:absolute;left:1216660;top:271780;width:266700;height:5080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iMi9bxAAAAN0AAAAP&#10;AAAAAAAAAAAAAAAAAKkCAABkcnMvZG93bnJldi54bWxQSwUGAAAAAAQABAD6AAAAmgMAAAAA&#10;">
                  <v:oval id="Oval 1066" o:spid="_x0000_s1044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vcPnwwAA&#10;AN0AAAAPAAAAZHJzL2Rvd25yZXYueG1sRE9Na8JAEL0X/A/LCL0E3TRgKNFVVAi0R1ORHsfsmKTN&#10;zsbsNkn/fbdQ6G0e73M2u8m0YqDeNZYVPC1jEMSl1Q1XCs5v+eIZhPPIGlvLpOCbHOy2s4cNZtqO&#10;fKKh8JUIIewyVFB732VSurImg25pO+LA3Wxv0AfYV1L3OIZw08okjlNpsOHQUGNHx5rKz+LLKDhQ&#10;mSbX149jlO/Hy7svVniPOqUe59N+DcLT5P/Ff+4XHebHaQq/34QT5PY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DvcPnwwAAAN0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067" o:spid="_x0000_s1045" style="position:absolute;left:1079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8WZ8wwAA&#10;AN0AAAAPAAAAZHJzL2Rvd25yZXYueG1sRE9Na8JAEL0X/A/LCL2IbhRMJXUVFQQ9Got4nGanSWp2&#10;Nma3Jv57VxB6m8f7nPmyM5W4UeNKywrGowgEcWZ1ybmCr+N2OAPhPLLGyjIpuJOD5aL3NsdE25YP&#10;dEt9LkIIuwQVFN7XiZQuK8igG9maOHA/tjHoA2xyqRtsQ7ip5CSKYmmw5NBQYE2bgrJL+mcUrCmL&#10;J9/7381gu2pPZ59O8TqolXrvd6tPEJ46/y9+uXc6zI/iD3h+E06Qi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s8WZ8wwAAAN0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068" o:spid="_x0000_s1046" style="position:absolute;left:21590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bvIOxQAA&#10;AN0AAAAPAAAAZHJzL2Rvd25yZXYueG1sRI9Ba8JAEIXvBf/DMoIX0U2FBkldRQVBj01FPE6z0yQ1&#10;O5tmV5P++86h0NsM781736w2g2vUg7pQezbwPE9AERfe1lwaOL8fZktQISJbbDyTgR8KsFmPnlaY&#10;Wd/zGz3yWCoJ4ZChgSrGNtM6FBU5DHPfEov26TuHUdau1LbDXsJdoxdJkmqHNUtDhS3tKypu+d0Z&#10;2FGRLj5OX/vpYdtfrjF/we9pa8xkPGxfQUUa4r/57/poBT9JBVe+kRH0+h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1u8g7FAAAA3Q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  <w:r w:rsidR="002B6837">
        <w:rPr>
          <w:noProof/>
        </w:rPr>
        <mc:AlternateContent>
          <mc:Choice Requires="wpg">
            <w:drawing>
              <wp:anchor distT="0" distB="0" distL="114300" distR="114300" simplePos="0" relativeHeight="251789312" behindDoc="0" locked="0" layoutInCell="1" allowOverlap="1" wp14:anchorId="448DB937" wp14:editId="720EC7C7">
                <wp:simplePos x="0" y="0"/>
                <wp:positionH relativeFrom="column">
                  <wp:posOffset>189230</wp:posOffset>
                </wp:positionH>
                <wp:positionV relativeFrom="paragraph">
                  <wp:posOffset>130810</wp:posOffset>
                </wp:positionV>
                <wp:extent cx="215900" cy="551180"/>
                <wp:effectExtent l="50800" t="25400" r="38100" b="83820"/>
                <wp:wrapNone/>
                <wp:docPr id="1061" name="Group 10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1062" name="Isosceles Triangle 1062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3" name="Straight Connector 1063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4" name="Straight Connector 1064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61" o:spid="_x0000_s1026" style="position:absolute;margin-left:14.9pt;margin-top:10.3pt;width:17pt;height:43.4pt;z-index:251789312;mso-width-relative:margin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">
                <v:shape id="Isosceles Triangle 1062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/1PSxAAA&#10;AN0AAAAPAAAAZHJzL2Rvd25yZXYueG1sRI9Bi8IwEIXvwv6HMMJeZE3twS1do4iwi3gRteB1aMa2&#10;2ExKEmv990YQ9jbDe9+bN4vVYFrRk/ONZQWzaQKCuLS64UpBcfr9ykD4gKyxtUwKHuRhtfwYLTDX&#10;9s4H6o+hEjGEfY4K6hC6XEpf1mTQT21HHLWLdQZDXF0ltcN7DDetTJNkLg02HC/U2NGmpvJ6vJlY&#10;Yzv5S+1mOGeFOeyzc+t22H8r9Tke1j8gAg3h3/ymtzpyyTyF1zdxBLl8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P9T0sQAAADd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1063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xgmU8IAAADdAAAADwAAAGRycy9kb3ducmV2LnhtbERP32vCMBB+H/g/hBP2NlM3EK1GkcFg&#10;T4VWxdcjuTVlzaU2Wdvtr18GA9/u4/t5u8PkWjFQHxrPCpaLDASx9qbhWsH59Pa0BhEissHWMyn4&#10;pgCH/exhh7nxI5c0VLEWKYRDjgpsjF0uZdCWHIaF74gT9+F7hzHBvpamxzGFu1Y+Z9lKOmw4NVjs&#10;6NWS/qy+nAJ9vtaX25GL8rS56B8sTOGsUepxPh23ICJN8S7+d7+bND9bvcDfN+kEuf8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xgmU8IAAADd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1064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PG+J8IAAADdAAAADwAAAGRycy9kb3ducmV2LnhtbERP32vCMBB+H/g/hBP2NlPHEK1GkcFg&#10;T4VWxdcjuTVlzaU2Wdvtr18GA9/u4/t5u8PkWjFQHxrPCpaLDASx9qbhWsH59Pa0BhEissHWMyn4&#10;pgCH/exhh7nxI5c0VLEWKYRDjgpsjF0uZdCWHIaF74gT9+F7hzHBvpamxzGFu1Y+Z9lKOmw4NVjs&#10;6NWS/qy+nAJ9vtaX25GL8rS56B8sTOGsUepxPh23ICJN8S7+d7+bND9bvcDfN+kEuf8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PG+J8IAAADd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4BBC6D4C" w14:textId="44CDCAFA" w:rsidR="006208D7" w:rsidRDefault="002B6837" w:rsidP="00A64ABD">
      <w:pPr>
        <w:tabs>
          <w:tab w:val="left" w:pos="1080"/>
          <w:tab w:val="left" w:pos="3870"/>
          <w:tab w:val="left" w:pos="621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1FF9F0CC" wp14:editId="43DC8A84">
                <wp:simplePos x="0" y="0"/>
                <wp:positionH relativeFrom="column">
                  <wp:posOffset>452755</wp:posOffset>
                </wp:positionH>
                <wp:positionV relativeFrom="paragraph">
                  <wp:posOffset>223520</wp:posOffset>
                </wp:positionV>
                <wp:extent cx="116840" cy="38100"/>
                <wp:effectExtent l="50800" t="25400" r="60960" b="114300"/>
                <wp:wrapNone/>
                <wp:docPr id="303" name="Group 3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840" cy="38100"/>
                          <a:chOff x="0" y="527685"/>
                          <a:chExt cx="116840" cy="38100"/>
                        </a:xfrm>
                      </wpg:grpSpPr>
                      <wps:wsp>
                        <wps:cNvPr id="304" name="Straight Connector 304"/>
                        <wps:cNvCnPr/>
                        <wps:spPr>
                          <a:xfrm>
                            <a:off x="0" y="5276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5" name="Straight Connector 305"/>
                        <wps:cNvCnPr/>
                        <wps:spPr>
                          <a:xfrm>
                            <a:off x="0" y="5657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03" o:spid="_x0000_s1026" style="position:absolute;margin-left:35.65pt;margin-top:17.6pt;width:9.2pt;height:3pt;z-index:251795456" coordorigin=",527685" coordsize="116840,38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">
                <v:line id="Straight Connector 304" o:spid="_x0000_s1027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PYAXsMAAADcAAAADwAAAGRycy9kb3ducmV2LnhtbESPQWsCMRSE7wX/Q3iCt5rYLaWsRhHB&#10;UsFL1Utvz81zs7h5WZLUXf+9KRR6HGbmG2axGlwrbhRi41nDbKpAEFfeNFxrOB23z+8gYkI22Hom&#10;DXeKsFqOnhZYGt/zF90OqRYZwrFEDTalrpQyVpYcxqnviLN38cFhyjLU0gTsM9y18kWpN+mw4bxg&#10;saONpep6+HEa1vvu1H9EZd0uOFl80/68LSqtJ+NhPQeRaEj/4b/2p9FQqFf4PZOPgFw+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T2AF7DAAAA3AAAAA8AAAAAAAAAAAAA&#10;AAAAoQIAAGRycy9kb3ducmV2LnhtbFBLBQYAAAAABAAEAPkAAACRAwAAAAA=&#10;" strokecolor="#4f81bd [3204]" strokeweight="1pt">
                  <v:shadow on="t" opacity="24903f" mv:blur="40000f" origin=",.5" offset="0,20000emu"/>
                </v:line>
                <v:line id="Straight Connector 305" o:spid="_x0000_s1028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7qlxcMAAADcAAAADwAAAGRycy9kb3ducmV2LnhtbESPQWsCMRSE7wX/Q3iCt5rYpaWsRhHB&#10;UsFL1Utvz81zs7h5WZLUXf+9KRR6HGbmG2axGlwrbhRi41nDbKpAEFfeNFxrOB23z+8gYkI22Hom&#10;DXeKsFqOnhZYGt/zF90OqRYZwrFEDTalrpQyVpYcxqnviLN38cFhyjLU0gTsM9y18kWpN+mw4bxg&#10;saONpep6+HEa1vvu1H9EZd0uOFl80/68LSqtJ+NhPQeRaEj/4b/2p9FQqFf4PZOPgFw+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u6pcXDAAAA3AAAAA8AAAAAAAAAAAAA&#10;AAAAoQIAAGRycy9kb3ducmV2LnhtbFBLBQYAAAAABAAEAPkAAACRAwAAAAA=&#10;" strokecolor="#4f81bd [3204]" strokeweight="1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rFonts w:cstheme="minorHAnsi"/>
        </w:rPr>
        <w:t xml:space="preserve">Tr </w:t>
      </w:r>
      <w:r>
        <w:rPr>
          <w:rFonts w:cstheme="minorHAnsi"/>
        </w:rPr>
        <w:tab/>
      </w:r>
      <w:r w:rsidR="006208D7" w:rsidRPr="006208D7">
        <w:rPr>
          <w:rFonts w:cstheme="minorHAnsi"/>
          <w:position w:val="-36"/>
        </w:rPr>
        <w:object w:dxaOrig="800" w:dyaOrig="780" w14:anchorId="2E820325">
          <v:shape id="_x0000_i1130" type="#_x0000_t75" style="width:40pt;height:39pt" o:ole="">
            <v:imagedata r:id="rId218" o:title=""/>
          </v:shape>
          <o:OLEObject Type="Embed" ProgID="Equation.DSMT4" ShapeID="_x0000_i1130" DrawAspect="Content" ObjectID="_1454687140" r:id="rId219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6208D7">
        <w:rPr>
          <w:rFonts w:cstheme="minorHAnsi"/>
        </w:rPr>
        <w:t xml:space="preserve"> </w:t>
      </w:r>
      <w:r w:rsidR="00A64ABD" w:rsidRPr="00A64ABD">
        <w:rPr>
          <w:rFonts w:cstheme="minorHAnsi"/>
          <w:position w:val="-36"/>
        </w:rPr>
        <w:object w:dxaOrig="800" w:dyaOrig="780" w14:anchorId="4CBF7D8E">
          <v:shape id="_x0000_i1131" type="#_x0000_t75" style="width:40pt;height:39pt" o:ole="">
            <v:imagedata r:id="rId220" o:title=""/>
          </v:shape>
          <o:OLEObject Type="Embed" ProgID="Equation.DSMT4" ShapeID="_x0000_i1131" DrawAspect="Content" ObjectID="_1454687141" r:id="rId221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bookmarkStart w:id="111" w:name="OLE_LINK64"/>
      <w:bookmarkStart w:id="112" w:name="OLE_LINK65"/>
    </w:p>
    <w:p w14:paraId="7314238F" w14:textId="50D20E37" w:rsidR="006208D7" w:rsidRDefault="006208D7" w:rsidP="006208D7">
      <w:pPr>
        <w:tabs>
          <w:tab w:val="left" w:pos="1080"/>
          <w:tab w:val="left" w:pos="3600"/>
          <w:tab w:val="left" w:pos="6210"/>
        </w:tabs>
        <w:rPr>
          <w:rFonts w:cstheme="minorHAnsi"/>
        </w:rPr>
      </w:pPr>
    </w:p>
    <w:p w14:paraId="66A50F7F" w14:textId="1C2C4C50" w:rsidR="006208D7" w:rsidRDefault="006208D7" w:rsidP="006208D7">
      <w:pPr>
        <w:tabs>
          <w:tab w:val="left" w:pos="1080"/>
          <w:tab w:val="left" w:pos="3600"/>
          <w:tab w:val="left" w:pos="621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6240" behindDoc="0" locked="0" layoutInCell="1" allowOverlap="1" wp14:anchorId="34E44E78" wp14:editId="7CEBFA60">
                <wp:simplePos x="0" y="0"/>
                <wp:positionH relativeFrom="column">
                  <wp:posOffset>1313815</wp:posOffset>
                </wp:positionH>
                <wp:positionV relativeFrom="paragraph">
                  <wp:posOffset>128270</wp:posOffset>
                </wp:positionV>
                <wp:extent cx="807720" cy="565150"/>
                <wp:effectExtent l="50800" t="25400" r="55880" b="95250"/>
                <wp:wrapNone/>
                <wp:docPr id="316" name="Group 3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7720" cy="565150"/>
                          <a:chOff x="0" y="0"/>
                          <a:chExt cx="80772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317" name="Group 317"/>
                        <wpg:cNvGrpSpPr/>
                        <wpg:grpSpPr>
                          <a:xfrm>
                            <a:off x="0" y="0"/>
                            <a:ext cx="807720" cy="565150"/>
                            <a:chOff x="0" y="0"/>
                            <a:chExt cx="807720" cy="565150"/>
                          </a:xfrm>
                        </wpg:grpSpPr>
                        <wps:wsp>
                          <wps:cNvPr id="318" name="Straight Connector 318"/>
                          <wps:cNvCnPr/>
                          <wps:spPr>
                            <a:xfrm>
                              <a:off x="0" y="0"/>
                              <a:ext cx="7950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19" name="Group 319"/>
                          <wpg:cNvGrpSpPr/>
                          <wpg:grpSpPr>
                            <a:xfrm>
                              <a:off x="307128" y="266700"/>
                              <a:ext cx="235797" cy="50800"/>
                              <a:chOff x="-206587" y="0"/>
                              <a:chExt cx="235797" cy="50800"/>
                            </a:xfrm>
                          </wpg:grpSpPr>
                          <wps:wsp>
                            <wps:cNvPr id="96" name="Oval 96"/>
                            <wps:cNvSpPr/>
                            <wps:spPr>
                              <a:xfrm>
                                <a:off x="-206587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7" name="Oval 97"/>
                            <wps:cNvSpPr/>
                            <wps:spPr>
                              <a:xfrm>
                                <a:off x="-10985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8" name="Oval 98"/>
                            <wps:cNvSpPr/>
                            <wps:spPr>
                              <a:xfrm>
                                <a:off x="-2159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9" name="Straight Connector 99"/>
                          <wps:cNvCnPr/>
                          <wps:spPr>
                            <a:xfrm>
                              <a:off x="0" y="565150"/>
                              <a:ext cx="8077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" name="Straight Connector 100"/>
                          <wps:cNvCnPr/>
                          <wps:spPr>
                            <a:xfrm>
                              <a:off x="135255" y="10160"/>
                              <a:ext cx="0" cy="5549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1" name="Straight Connector 101"/>
                          <wps:cNvCnPr/>
                          <wps:spPr>
                            <a:xfrm>
                              <a:off x="260985" y="10160"/>
                              <a:ext cx="0" cy="55308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" name="Straight Connector 102"/>
                          <wps:cNvCnPr/>
                          <wps:spPr>
                            <a:xfrm>
                              <a:off x="662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" name="Straight Connector 103"/>
                          <wps:cNvCnPr/>
                          <wps:spPr>
                            <a:xfrm>
                              <a:off x="660400" y="371475"/>
                              <a:ext cx="5715" cy="1860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04" name="Isosceles Triangle 104"/>
                        <wps:cNvSpPr/>
                        <wps:spPr>
                          <a:xfrm rot="10800000">
                            <a:off x="552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16" o:spid="_x0000_s1026" style="position:absolute;margin-left:103.45pt;margin-top:10.1pt;width:63.6pt;height:44.5pt;z-index:251786240;mso-width-relative:margin;mso-height-relative:margin" coordsize="80772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">
                <v:group id="Group 317" o:spid="_x0000_s1027" style="position:absolute;width:807720;height:565150" coordsize="80772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ww+hTGAAAA3AAA&#10;AA8AAAAAAAAAAAAAAAAAqQIAAGRycy9kb3ducmV2LnhtbFBLBQYAAAAABAAEAPoAAACcAwAAAAA=&#10;">
                  <v:line id="Straight Connector 318" o:spid="_x0000_s1028" style="position:absolute;visibility:visible;mso-wrap-style:square" from="0,0" to="79502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x3M6sAAAADcAAAADwAAAGRycy9kb3ducmV2LnhtbERPy4rCMBTdC/MP4QruNNUBGTtGEUGY&#10;VcFHcXtJ7jTF5qbTRK1+vVkIszyc93Ldu0bcqAu1ZwXTSQaCWHtTc6XgdNyNv0CEiGyw8UwKHhRg&#10;vfoYLDE3/s57uh1iJVIIhxwV2BjbXMqgLTkME98SJ+7Xdw5jgl0lTYf3FO4aOcuyuXRYc2qw2NLW&#10;kr4crk6BPp2r8m/Dxf64KPUTC1M4a5QaDfvNN4hIffwXv90/RsHnNK1NZ9IRkKsX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MdzOr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group id="Group 319" o:spid="_x0000_s1029" style="position:absolute;left:307128;top:266700;width:235797;height:50800" coordorigin="-206587" coordsize="235797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Ljy/3GAAAA3AAA&#10;AA8AAAAAAAAAAAAAAAAAqQIAAGRycy9kb3ducmV2LnhtbFBLBQYAAAAABAAEAPoAAACcAwAAAAA=&#10;">
                    <v:oval id="Oval 96" o:spid="_x0000_s1030" style="position:absolute;left:-206587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rXktxAAA&#10;ANsAAAAPAAAAZHJzL2Rvd25yZXYueG1sRI9Ba8JAFITvgv9heUIvYjYVGmrqKioE2qOxiMfX7GuS&#10;mn2bZrdJ+u/dQsHjMDPfMOvtaBrRU+dqywoeoxgEcWF1zaWC91O2eAbhPLLGxjIp+CUH2810ssZU&#10;24GP1Oe+FAHCLkUFlfdtKqUrKjLoItsSB+/TdgZ9kF0pdYdDgJtGLuM4kQZrDgsVtnSoqLjmP0bB&#10;nopk+fH2dZhnu+F88fkTfs9bpR5m4+4FhKfR38P/7VetYJXA35fwA+Tm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K15LcQAAADb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7" o:spid="_x0000_s1031" style="position:absolute;left:-10985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4dy2xQAA&#10;ANsAAAAPAAAAZHJzL2Rvd25yZXYueG1sRI9Ba8JAFITvhf6H5RV6kWZTQa3RNaSCoMdGKT0+s88k&#10;bfZtml1N/PddQehxmJlvmGU6mEZcqHO1ZQWvUQyCuLC65lLBYb95eQPhPLLGxjIpuJKDdPX4sMRE&#10;254/6JL7UgQIuwQVVN63iZSuqMigi2xLHLyT7Qz6ILtS6g77ADeNHMfxVBqsOSxU2NK6ouInPxsF&#10;71RMx8fd93q0yfrPL59P8HfUKvX8NGQLEJ4G/x++t7dawXwGty/hB8jV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fh3LbFAAAA2w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8" o:spid="_x0000_s1032" style="position:absolute;left:-2159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fkjEwAAA&#10;ANsAAAAPAAAAZHJzL2Rvd25yZXYueG1sRE9Ni8IwEL0L/ocwghfRdIUVrUZxBcE9WkU8js3YVptJ&#10;baLt/vvNQfD4eN+LVWtK8aLaFZYVfI0iEMSp1QVnCo6H7XAKwnlkjaVlUvBHDlbLbmeBsbYN7+mV&#10;+EyEEHYxKsi9r2IpXZqTQTeyFXHgrrY26AOsM6lrbEK4KeU4iibSYMGhIceKNjml9+RpFPxQOhlf&#10;fm+bwXbdnM4++cbHoFKq32vXcxCeWv8Rv907rWAWxoYv4QfI5T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mfkjEwAAAANsAAAAPAAAAAAAAAAAAAAAAAJcCAABkcnMvZG93bnJl&#10;di54bWxQSwUGAAAAAAQABAD1AAAAhA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99" o:spid="_x0000_s1033" style="position:absolute;visibility:visible;mso-wrap-style:square" from="0,565150" to="80772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ymmrMMAAADbAAAADwAAAGRycy9kb3ducmV2LnhtbESPwWrDMBBE74X8g9hAbrWcHkLtWgmh&#10;EOjJEDuh10XaWCbWyrXUxO3XV4VCj8PMvGGq3ewGcaMp9J4VrLMcBLH2pudOwak9PD6DCBHZ4OCZ&#10;FHxRgN128VBhafydj3RrYicShEOJCmyMYyll0JYchsyPxMm7+MlhTHLqpJnwnuBukE95vpEOe04L&#10;Fkd6taSvzadToE/v3fljz/WxLc76G2tTO2uUWi3n/QuISHP8D/+134yCooDfL+kHyO0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8ppqz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100" o:spid="_x0000_s1034" style="position:absolute;visibility:visible;mso-wrap-style:square" from="135255,10160" to="13525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XY40MMAAADcAAAADwAAAGRycy9kb3ducmV2LnhtbESPT2vDMAzF74N+B6NCb6vTHsqW1Qll&#10;UNgp0H/sKmwtDovlLPbadJ9+Ogx2k3hP7/20rafQqyuNqYtsYLUsQBHb6DpuDZxP+8cnUCkjO+wj&#10;k4E7Jair2cMWSxdvfKDrMbdKQjiVaMDnPJRaJ+spYFrGgVi0jzgGzLKOrXYj3iQ89HpdFBsdsGNp&#10;8DjQqyf7efwOBuz5vb187bg5nJ4v9gcb1wTvjFnMp90LqExT/jf/Xb85wS8EX56RCXT1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V2ON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101" o:spid="_x0000_s1035" style="position:absolute;visibility:visible;mso-wrap-style:square" from="260985,10160" to="260985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jqdS8AAAADcAAAADwAAAGRycy9kb3ducmV2LnhtbERPS4vCMBC+C/6HMMLebKqHZe0aRQTB&#10;U8EXex2SsSk2k9pE7e6vN8KCt/n4njNf9q4Rd+pC7VnBJMtBEGtvaq4UHA+b8ReIEJENNp5JwS8F&#10;WC6GgzkWxj94R/d9rEQK4VCgAhtjW0gZtCWHIfMtceLOvnMYE+wqaTp8pHDXyGmef0qHNacGiy2t&#10;LenL/uYU6ONPdbquuNwdZif9h6UpnTVKfYz61TeISH18i//dW5Pm5xN4PZMukI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Co6nUv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102" o:spid="_x0000_s1036" style="position:absolute;visibility:visible;mso-wrap-style:square" from="662305,10160" to="662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ugDPMEAAADcAAAADwAAAGRycy9kb3ducmV2LnhtbERPTWvCQBC9F/wPywi91Y0epKauIoLQ&#10;UyCJ0uuwO82GZmdjdmtif323UPA2j/c52/3kOnGjIbSeFSwXGQhi7U3LjYJzfXp5BREissHOMym4&#10;U4D9bva0xdz4kUu6VbERKYRDjgpsjH0uZdCWHIaF74kT9+kHhzHBoZFmwDGFu06usmwtHbacGiz2&#10;dLSkv6pvp0CfP5rL9cBFWW8u+gcLUzhrlHqeT4c3EJGm+BD/u99Nmp+t4O+ZdIHc/Q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a6AM8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103" o:spid="_x0000_s1037" style="position:absolute;visibility:visible;mso-wrap-style:square" from="660400,371475" to="6661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aSmp8EAAADcAAAADwAAAGRycy9kb3ducmV2LnhtbERP32vCMBB+H/g/hBP2tqZuMLZqFBEG&#10;eyq0WvZ6JGdTbC61ybT61y+Dwd7u4/t5q83kenGhMXSeFSyyHASx9qbjVsFh//H0BiJEZIO9Z1Jw&#10;owCb9exhhYXxV67oUsdWpBAOBSqwMQ6FlEFbchgyPxAn7uhHhzHBsZVmxGsKd718zvNX6bDj1GBx&#10;oJ0lfaq/nQJ9+Gqb85bLav/e6DuWpnTWKPU4n7ZLEJGm+C/+c3+aND9/gd9n0gVy/Q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1pKan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</v:group>
                <v:shape id="Isosceles Triangle 104" o:spid="_x0000_s1038" type="#_x0000_t5" style="position:absolute;left:552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wEHZxQAA&#10;ANwAAAAPAAAAZHJzL2Rvd25yZXYueG1sRI/NasMwEITvhbyD2EAvJZFrSmOcKCEYEkwvJT+Q62Jt&#10;bBNrZSTVdt++KhR622Xmm53d7CbTiYGcby0reF0mIIgrq1uuFVwvh0UGwgdkjZ1lUvBNHnbb2dMG&#10;c21HPtFwDrWIIexzVNCE0OdS+qohg35pe+Ko3a0zGOLqaqkdjjHcdDJNkndpsOV4ocGeioaqx/nL&#10;xBrlyzG1xXTLrub0md0694HDSqnn+bRfgwg0hX/zH13qyCVv8PtMnEBu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7AQdn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2CDD8219" w14:textId="18ED7B31" w:rsidR="002B6837" w:rsidRDefault="006208D7" w:rsidP="00EE6EB7">
      <w:pPr>
        <w:tabs>
          <w:tab w:val="left" w:pos="1080"/>
          <w:tab w:val="left" w:pos="3600"/>
          <w:tab w:val="left" w:pos="621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4432" behindDoc="0" locked="0" layoutInCell="1" allowOverlap="1" wp14:anchorId="10FAF05E" wp14:editId="03F13E73">
                <wp:simplePos x="0" y="0"/>
                <wp:positionH relativeFrom="column">
                  <wp:posOffset>489585</wp:posOffset>
                </wp:positionH>
                <wp:positionV relativeFrom="paragraph">
                  <wp:posOffset>210820</wp:posOffset>
                </wp:positionV>
                <wp:extent cx="116840" cy="38100"/>
                <wp:effectExtent l="50800" t="25400" r="60960" b="114300"/>
                <wp:wrapNone/>
                <wp:docPr id="296" name="Group 2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840" cy="38100"/>
                          <a:chOff x="0" y="527685"/>
                          <a:chExt cx="116840" cy="38100"/>
                        </a:xfrm>
                      </wpg:grpSpPr>
                      <wps:wsp>
                        <wps:cNvPr id="297" name="Straight Connector 297"/>
                        <wps:cNvCnPr/>
                        <wps:spPr>
                          <a:xfrm>
                            <a:off x="0" y="5276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2" name="Straight Connector 302"/>
                        <wps:cNvCnPr/>
                        <wps:spPr>
                          <a:xfrm>
                            <a:off x="0" y="5657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96" o:spid="_x0000_s1026" style="position:absolute;margin-left:38.55pt;margin-top:16.6pt;width:9.2pt;height:3pt;z-index:251794432" coordorigin=",527685" coordsize="116840,38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">
                <v:line id="Straight Connector 297" o:spid="_x0000_s1027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s8EM8MAAADcAAAADwAAAGRycy9kb3ducmV2LnhtbESPQWsCMRSE74X+h/AK3mq2ClZXo0hB&#10;qeClqxdvz81zs3TzsiSpu/33RhA8DjPzDbNY9bYRV/KhdqzgY5iBIC6drrlScDxs3qcgQkTW2Dgm&#10;Bf8UYLV8fVlgrl3HP3QtYiUShEOOCkyMbS5lKA1ZDEPXEifv4rzFmKSvpPbYJbht5CjLJtJizWnB&#10;YEtfhsrf4s8qWO/bY7cNmbE7b+X4RPvzZlwqNXjr13MQkfr4DD/a31rBaPYJ9zPpCMjlD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rPBDPDAAAA3AAAAA8AAAAAAAAAAAAA&#10;AAAAoQIAAGRycy9kb3ducmV2LnhtbFBLBQYAAAAABAAEAPkAAACRAwAAAAA=&#10;" strokecolor="#4f81bd [3204]" strokeweight="1pt">
                  <v:shadow on="t" opacity="24903f" mv:blur="40000f" origin=",.5" offset="0,20000emu"/>
                </v:line>
                <v:line id="Straight Connector 302" o:spid="_x0000_s1028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FM9scMAAADcAAAADwAAAGRycy9kb3ducmV2LnhtbESPwWrDMBBE74X8g9hAb43UGEJxohhT&#10;SEkgl6S55LaxtpaptTKSGrt/XxUKPQ4z84bZVJPrxZ1C7DxreF4oEMSNNx23Gi7vu6cXEDEhG+w9&#10;k4ZvilBtZw8bLI0f+UT3c2pFhnAsUYNNaSiljI0lh3HhB+LsffjgMGUZWmkCjhnuerlUaiUddpwX&#10;LA70aqn5PH85DfVxuIxvUVl3CE4WVzredkWj9eN8qtcgEk3pP/zX3hsNhVrC75l8BOT2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RTPbHDAAAA3AAAAA8AAAAAAAAAAAAA&#10;AAAAoQIAAGRycy9kb3ducmV2LnhtbFBLBQYAAAAABAAEAPkAAACRAwAAAAA=&#10;" strokecolor="#4f81bd [3204]" strokeweight="1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rFonts w:cstheme="minorHAnsi"/>
        </w:rPr>
        <w:tab/>
      </w:r>
      <w:r w:rsidR="00A64ABD" w:rsidRPr="00A64ABD">
        <w:rPr>
          <w:rFonts w:cstheme="minorHAnsi"/>
          <w:position w:val="-36"/>
        </w:rPr>
        <w:object w:dxaOrig="800" w:dyaOrig="780" w14:anchorId="694085A1">
          <v:shape id="_x0000_i1132" type="#_x0000_t75" style="width:40pt;height:39pt" o:ole="">
            <v:imagedata r:id="rId222" o:title=""/>
          </v:shape>
          <o:OLEObject Type="Embed" ProgID="Equation.DSMT4" ShapeID="_x0000_i1132" DrawAspect="Content" ObjectID="_1454687142" r:id="rId223"/>
        </w:object>
      </w:r>
      <w:bookmarkEnd w:id="111"/>
      <w:bookmarkEnd w:id="112"/>
      <w:r w:rsidR="002B6837">
        <w:rPr>
          <w:rFonts w:cstheme="minorHAnsi"/>
        </w:rPr>
        <w:t xml:space="preserve">  </w:t>
      </w:r>
    </w:p>
    <w:p w14:paraId="699BD5A0" w14:textId="77777777" w:rsidR="00EE6EB7" w:rsidRDefault="00EE6EB7" w:rsidP="00EE6EB7">
      <w:pPr>
        <w:tabs>
          <w:tab w:val="left" w:pos="1080"/>
          <w:tab w:val="left" w:pos="3600"/>
          <w:tab w:val="left" w:pos="6210"/>
        </w:tabs>
        <w:rPr>
          <w:rFonts w:cstheme="minorHAnsi"/>
        </w:rPr>
      </w:pPr>
    </w:p>
    <w:p w14:paraId="54CA01DC" w14:textId="739BBAB2" w:rsidR="00AF7268" w:rsidRDefault="00AF7268" w:rsidP="00111970">
      <w:pPr>
        <w:tabs>
          <w:tab w:val="left" w:pos="270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 wp14:anchorId="6CB9126A" wp14:editId="3B7C976A">
                <wp:simplePos x="0" y="0"/>
                <wp:positionH relativeFrom="column">
                  <wp:posOffset>1458595</wp:posOffset>
                </wp:positionH>
                <wp:positionV relativeFrom="paragraph">
                  <wp:posOffset>156845</wp:posOffset>
                </wp:positionV>
                <wp:extent cx="874395" cy="1047750"/>
                <wp:effectExtent l="50800" t="0" r="65405" b="0"/>
                <wp:wrapNone/>
                <wp:docPr id="1075" name="Group 10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4395" cy="1047750"/>
                          <a:chOff x="0" y="0"/>
                          <a:chExt cx="874395" cy="1047750"/>
                        </a:xfrm>
                      </wpg:grpSpPr>
                      <wpg:grpSp>
                        <wpg:cNvPr id="1076" name="Group 1076"/>
                        <wpg:cNvGrpSpPr/>
                        <wpg:grpSpPr>
                          <a:xfrm>
                            <a:off x="0" y="239395"/>
                            <a:ext cx="874395" cy="565150"/>
                            <a:chOff x="0" y="0"/>
                            <a:chExt cx="874607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077" name="Group 1077"/>
                          <wpg:cNvGrpSpPr/>
                          <wpg:grpSpPr>
                            <a:xfrm>
                              <a:off x="0" y="0"/>
                              <a:ext cx="874607" cy="565150"/>
                              <a:chOff x="0" y="0"/>
                              <a:chExt cx="874607" cy="565150"/>
                            </a:xfrm>
                          </wpg:grpSpPr>
                          <wps:wsp>
                            <wps:cNvPr id="1078" name="Straight Connector 1078"/>
                            <wps:cNvCnPr/>
                            <wps:spPr>
                              <a:xfrm>
                                <a:off x="0" y="0"/>
                                <a:ext cx="87460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079" name="Group 1079"/>
                            <wpg:cNvGrpSpPr/>
                            <wpg:grpSpPr>
                              <a:xfrm>
                                <a:off x="412111" y="266700"/>
                                <a:ext cx="230716" cy="50800"/>
                                <a:chOff x="-101604" y="0"/>
                                <a:chExt cx="230716" cy="50800"/>
                              </a:xfrm>
                            </wpg:grpSpPr>
                            <wps:wsp>
                              <wps:cNvPr id="1080" name="Oval 1080"/>
                              <wps:cNvSpPr/>
                              <wps:spPr>
                                <a:xfrm>
                                  <a:off x="-101604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1" name="Oval 1081"/>
                              <wps:cNvSpPr/>
                              <wps:spPr>
                                <a:xfrm>
                                  <a:off x="-11646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2" name="Oval 1082"/>
                              <wps:cNvSpPr/>
                              <wps:spPr>
                                <a:xfrm>
                                  <a:off x="78312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83" name="Straight Connector 1083"/>
                            <wps:cNvCnPr/>
                            <wps:spPr>
                              <a:xfrm>
                                <a:off x="0" y="565150"/>
                                <a:ext cx="8407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84" name="Straight Connector 1084"/>
                            <wps:cNvCnPr/>
                            <wps:spPr>
                              <a:xfrm>
                                <a:off x="135255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85" name="Straight Connector 1085"/>
                            <wps:cNvCnPr/>
                            <wps:spPr>
                              <a:xfrm>
                                <a:off x="315169" y="10160"/>
                                <a:ext cx="0" cy="5505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86" name="Straight Connector 1086"/>
                            <wps:cNvCnPr/>
                            <wps:spPr>
                              <a:xfrm>
                                <a:off x="730031" y="10160"/>
                                <a:ext cx="0" cy="5530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87" name="Straight Connector 1087"/>
                            <wps:cNvCnPr/>
                            <wps:spPr>
                              <a:xfrm>
                                <a:off x="133350" y="368935"/>
                                <a:ext cx="1905" cy="1885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5" name="Isosceles Triangle 105"/>
                          <wps:cNvSpPr/>
                          <wps:spPr>
                            <a:xfrm rot="10800000">
                              <a:off x="25400" y="19113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06" name="Group 106"/>
                        <wpg:cNvGrpSpPr/>
                        <wpg:grpSpPr>
                          <a:xfrm>
                            <a:off x="1905" y="0"/>
                            <a:ext cx="855345" cy="278765"/>
                            <a:chOff x="0" y="0"/>
                            <a:chExt cx="855345" cy="278765"/>
                          </a:xfrm>
                        </wpg:grpSpPr>
                        <wps:wsp>
                          <wps:cNvPr id="107" name="Text Box 107"/>
                          <wps:cNvSpPr txBox="1"/>
                          <wps:spPr>
                            <a:xfrm>
                              <a:off x="58420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07F61F9" w14:textId="77777777" w:rsidR="00D10494" w:rsidRPr="00180F0C" w:rsidRDefault="00D10494" w:rsidP="00612A1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" name="Text Box 108"/>
                          <wps:cNvSpPr txBox="1"/>
                          <wps:spPr>
                            <a:xfrm>
                              <a:off x="17780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A174A8" w14:textId="77777777" w:rsidR="00D10494" w:rsidRPr="00180F0C" w:rsidRDefault="00D10494" w:rsidP="00612A1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9" name="Text Box 109"/>
                          <wps:cNvSpPr txBox="1"/>
                          <wps:spPr>
                            <a:xfrm>
                              <a:off x="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C21BDF7" w14:textId="77777777" w:rsidR="00D10494" w:rsidRPr="00180F0C" w:rsidRDefault="00D10494" w:rsidP="00612A1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10" name="Group 110"/>
                        <wpg:cNvGrpSpPr/>
                        <wpg:grpSpPr>
                          <a:xfrm>
                            <a:off x="17145" y="768985"/>
                            <a:ext cx="855345" cy="278765"/>
                            <a:chOff x="0" y="0"/>
                            <a:chExt cx="855345" cy="278765"/>
                          </a:xfrm>
                        </wpg:grpSpPr>
                        <wps:wsp>
                          <wps:cNvPr id="111" name="Text Box 111"/>
                          <wps:cNvSpPr txBox="1"/>
                          <wps:spPr>
                            <a:xfrm>
                              <a:off x="58420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3FD8D42" w14:textId="77777777" w:rsidR="00D10494" w:rsidRPr="00180F0C" w:rsidRDefault="00D10494" w:rsidP="00612A1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" name="Text Box 112"/>
                          <wps:cNvSpPr txBox="1"/>
                          <wps:spPr>
                            <a:xfrm>
                              <a:off x="17780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54568A7" w14:textId="77777777" w:rsidR="00D10494" w:rsidRPr="00180F0C" w:rsidRDefault="00D10494" w:rsidP="00612A1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" name="Text Box 113"/>
                          <wps:cNvSpPr txBox="1"/>
                          <wps:spPr>
                            <a:xfrm>
                              <a:off x="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E1B872" w14:textId="77777777" w:rsidR="00D10494" w:rsidRPr="00180F0C" w:rsidRDefault="00D10494" w:rsidP="00612A1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075" o:spid="_x0000_s1332" style="position:absolute;margin-left:114.85pt;margin-top:12.35pt;width:68.85pt;height:82.5pt;z-index:251784192;mso-position-horizontal-relative:text;mso-position-vertical-relative:text" coordsize="874395,10477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">
                <v:group id="Group 1076" o:spid="_x0000_s1333" style="position:absolute;top:239395;width:874395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Nc5J/HDAAAA3QAAAA8A&#10;AAAAAAAAAAAAAAAAqQIAAGRycy9kb3ducmV2LnhtbFBLBQYAAAAABAAEAPoAAACZAwAAAAA=&#10;">
                  <v:group id="Group 1077" o:spid="_x0000_s1334" style="position:absolute;width:874607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h1gmrDAAAA3QAAAA8A&#10;AAAAAAAAAAAAAAAAqQIAAGRycy9kb3ducmV2LnhtbFBLBQYAAAAABAAEAPoAAACZAwAAAAA=&#10;">
                    <v:line id="Straight Connector 1078" o:spid="_x0000_s1335" style="position:absolute;visibility:visible;mso-wrap-style:square" from="0,0" to="874607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GUi/8QAAADdAAAADwAAAGRycy9kb3ducmV2LnhtbESPT2sCMRDF7wW/Qxiht5q1B1tXo0ih&#10;4GnBf3gdknGzuJmsm1S3/fSdQ6G3Gd6b936zXA+hVXfqUxPZwHRSgCK20TVcGzgePl/eQaWM7LCN&#10;TAa+KcF6NXpaYunig3d03+daSQinEg34nLtS62Q9BUyT2BGLdol9wCxrX2vX40PCQ6tfi2KmAzYs&#10;DR47+vBkr/uvYMAez/XptuFqd5if7A9WrgreGfM8HjYLUJmG/G/+u946wS/eBFe+kRH06h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8ZSL/xAAAAN0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group id="Group 1079" o:spid="_x0000_s1336" style="position:absolute;left:412111;top:266700;width:230716;height:50800" coordorigin="-101604" coordsize="230716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mprODxAAAAN0AAAAP&#10;AAAAAAAAAAAAAAAAAKkCAABkcnMvZG93bnJldi54bWxQSwUGAAAAAAQABAD6AAAAmgMAAAAA&#10;">
                      <v:oval id="Oval 1080" o:spid="_x0000_s1337" style="position:absolute;left:-101604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FBjyxQAA&#10;AN0AAAAPAAAAZHJzL2Rvd25yZXYueG1sRI9Ba8JAEIXvBf/DMoIX0U2FikRXUUGoR9NSPI7ZMYlm&#10;Z9Ps1sR/3zkUepvhvXnvm9Wmd7V6UBsqzwZepwko4tzbigsDnx+HyQJUiMgWa89k4EkBNuvBywpT&#10;6zs+0SOLhZIQDikaKGNsUq1DXpLDMPUNsWhX3zqMsraFti12Eu5qPUuSuXZYsTSU2NC+pPye/TgD&#10;O8rns8vxth8ftt3XOWZv+D1ujBkN++0SVKQ+/pv/rt+t4CcL4ZdvZAS9/g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MUGPLFAAAA3Q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081" o:spid="_x0000_s1338" style="position:absolute;left:-11646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WL1pxAAA&#10;AN0AAAAPAAAAZHJzL2Rvd25yZXYueG1sRE9Na8JAEL0X/A/LFLyEujHQEKKrqCDosWkpPY7ZMYnN&#10;zqbZbRL/fbdQ6G0e73PW28m0YqDeNZYVLBcxCOLS6oYrBW+vx6cMhPPIGlvLpOBODrab2cMac21H&#10;fqGh8JUIIexyVFB73+VSurImg25hO+LAXW1v0AfYV1L3OIZw08okjlNpsOHQUGNHh5rKz+LbKNhT&#10;mSaX8+0QHXfj+4cvnvEr6pSaP067FQhPk/8X/7lPOsyPsyX8fhNOkJs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Fi9acQAAADd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082" o:spid="_x0000_s1339" style="position:absolute;left:78312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iiMewgAA&#10;AN0AAAAPAAAAZHJzL2Rvd25yZXYueG1sRE9Ni8IwEL0L+x/CLOxFNLWgSDWKKwjr0SrLHsdmbKvN&#10;pNtEW/+9EQRv83ifM192phI3alxpWcFoGIEgzqwuOVdw2G8GUxDOI2usLJOCOzlYLj56c0y0bXlH&#10;t9TnIoSwS1BB4X2dSOmyggy6oa2JA3eyjUEfYJNL3WAbwk0l4yiaSIMlh4YCa1oXlF3Sq1HwTdkk&#10;Pm7P6/5m1f7++XSM//1aqa/PbjUD4anzb/HL/aPD/Ggaw/ObcIJcP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yKIx7CAAAA3QAAAA8AAAAAAAAAAAAAAAAAlwIAAGRycy9kb3du&#10;cmV2LnhtbFBLBQYAAAAABAAEAPUAAACG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1083" o:spid="_x0000_s1340" style="position:absolute;visibility:visible;mso-wrap-style:square" from="0,565150" to="84074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xTAqcIAAADdAAAADwAAAGRycy9kb3ducmV2LnhtbERP32vCMBB+H/g/hBP2NlM3GFqNIoPB&#10;ngqtiq9HcmvKmkttsrbbX78MBN/u4/t52/3kWjFQHxrPCpaLDASx9qbhWsHp+P60AhEissHWMyn4&#10;oQD73exhi7nxI5c0VLEWKYRDjgpsjF0uZdCWHIaF74gT9+l7hzHBvpamxzGFu1Y+Z9mrdNhwarDY&#10;0Zsl/VV9OwX6dKnP1wMX5XF91r9YmMJZo9TjfDpsQESa4l18c3+YND9bvcD/N+kEuf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xTAqc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084" o:spid="_x0000_s1341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P1Y3cIAAADdAAAADwAAAGRycy9kb3ducmV2LnhtbERP32vCMBB+H/g/hBP2NlPHGFqNIoPB&#10;ngqtiq9HcmvKmkttsrbbX78MBN/u4/t52/3kWjFQHxrPCpaLDASx9qbhWsHp+P60AhEissHWMyn4&#10;oQD73exhi7nxI5c0VLEWKYRDjgpsjF0uZdCWHIaF74gT9+l7hzHBvpamxzGFu1Y+Z9mrdNhwarDY&#10;0Zsl/VV9OwX6dKnP1wMX5XF91r9YmMJZo9TjfDpsQESa4l18c3+YND9bvcD/N+kEuf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P1Y3c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085" o:spid="_x0000_s1342" style="position:absolute;visibility:visible;mso-wrap-style:square" from="315169,10160" to="315169,5607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7H9RsIAAADdAAAADwAAAGRycy9kb3ducmV2LnhtbERP32vCMBB+H/g/hBP2NlMHG1qNIoPB&#10;ngqtiq9HcmvKmkttsrbbX78MBN/u4/t52/3kWjFQHxrPCpaLDASx9qbhWsHp+P60AhEissHWMyn4&#10;oQD73exhi7nxI5c0VLEWKYRDjgpsjF0uZdCWHIaF74gT9+l7hzHBvpamxzGFu1Y+Z9mrdNhwarDY&#10;0Zsl/VV9OwX6dKnP1wMX5XF91r9YmMJZo9TjfDpsQESa4l18c3+YND9bvcD/N+kEuf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7H9Rs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086" o:spid="_x0000_s1343" style="position:absolute;visibility:visible;mso-wrap-style:square" from="730031,10160" to="730031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2NjMcIAAADdAAAADwAAAGRycy9kb3ducmV2LnhtbERPPWvDMBDdA/0P4grdErkZgutGCaZQ&#10;yGSIk5D1kK6WqXVyLdV2++urQKDbPd7nbfez68RIQ2g9K3heZSCItTctNwrOp/dlDiJEZIOdZ1Lw&#10;QwH2u4fFFgvjJz7SWMdGpBAOBSqwMfaFlEFbchhWvidO3IcfHMYEh0aaAacU7jq5zrKNdNhyarDY&#10;05sl/Vl/OwX6fG0uXyVXx9PLRf9iZSpnjVJPj3P5CiLSHP/Fd/fBpPlZvoHbN+kEuf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V2NjMc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087" o:spid="_x0000_s1344" style="position:absolute;visibility:visible;mso-wrap-style:square" from="133350,368935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C/GqsIAAADdAAAADwAAAGRycy9kb3ducmV2LnhtbERPTWvCQBC9F/wPywi91Y09tBpdRQqF&#10;ngKJitdhd5oNzc7G7DZJ++u7BcHbPN7nbPeTa8VAfWg8K1guMhDE2puGawWn4/vTCkSIyAZbz6Tg&#10;hwLsd7OHLebGj1zSUMVapBAOOSqwMXa5lEFbchgWviNO3KfvHcYE+1qaHscU7lr5nGUv0mHDqcFi&#10;R2+W9Ff17RTo06U+Xw9clMf1Wf9iYQpnjVKP8+mwARFpinfxzf1h0vxs9Qr/36QT5O4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C/GqsIAAADd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</v:group>
                  <v:shape id="Isosceles Triangle 105" o:spid="_x0000_s1345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jORCxQAA&#10;ANwAAAAPAAAAZHJzL2Rvd25yZXYueG1sRI/NasMwEITvhbyD2EAvJZFraGOcKCEYEkwvJT+Q62Jt&#10;bBNrZSTVdt++KhR622Xmm53d7CbTiYGcby0reF0mIIgrq1uuFVwvh0UGwgdkjZ1lUvBNHnbb2dMG&#10;c21HPtFwDrWIIexzVNCE0OdS+qohg35pe+Ko3a0zGOLqaqkdjjHcdDJNkndpsOV4ocGeioaqx/nL&#10;xBrlyzG1xXTLrub0md0694HDSqnn+bRfgwg0hX/zH13qyCVv8PtMnEBu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GM5EL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group id="Group 106" o:spid="_x0000_s1346" style="position:absolute;left:1905;width:855345;height:278765" coordsize="855345,2787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q2Gns8IAAADcAAAADwAA&#10;AAAAAAAAAAAAAACpAgAAZHJzL2Rvd25yZXYueG1sUEsFBgAAAAAEAAQA+gAAAJgDAAAAAA==&#10;">
                  <v:shape id="Text Box 107" o:spid="_x0000_s1347" type="#_x0000_t202" style="position:absolute;left:5842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uYeUwgAA&#10;ANwAAAAPAAAAZHJzL2Rvd25yZXYueG1sRE9Na8JAEL0X/A/LCN50V7G1xmxEWgo9tZi2grchOybB&#10;7GzIbk38925B6G0e73PS7WAbcaHO1441zGcKBHHhTM2lhu+vt+kzCB+QDTaOScOVPGyz0UOKiXE9&#10;7+mSh1LEEPYJaqhCaBMpfVGRRT9zLXHkTq6zGCLsSmk67GO4beRCqSdpsebYUGFLLxUV5/zXavj5&#10;OB0PS/VZvtrHtneDkmzXUuvJeNhtQAQawr/47n43cb5awd8z8QKZ3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O5h5TCAAAA3AAAAA8AAAAAAAAAAAAAAAAAlwIAAGRycy9kb3du&#10;cmV2LnhtbFBLBQYAAAAABAAEAPUAAACGAwAAAAA=&#10;" filled="f" stroked="f">
                    <v:textbox>
                      <w:txbxContent>
                        <w:p w14:paraId="307F61F9" w14:textId="77777777" w:rsidR="00FC72BF" w:rsidRPr="00180F0C" w:rsidRDefault="00FC72BF" w:rsidP="00612A1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8" o:spid="_x0000_s1348" type="#_x0000_t202" style="position:absolute;left:1778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JhPmxAAA&#10;ANwAAAAPAAAAZHJzL2Rvd25yZXYueG1sRI9Ba8JAEIXvQv/DMoXedLdSRVNXKZVCT4qxFXobsmMS&#10;mp0N2a1J/71zELzN8N68981qM/hGXaiLdWALzxMDirgIrubSwtfxY7wAFROywyYwWfinCJv1w2iF&#10;mQs9H+iSp1JJCMcMLVQptZnWsajIY5yElli0c+g8Jlm7UrsOewn3jZ4aM9cea5aGClt6r6j4zf+8&#10;he/d+ef0Yvbl1s/aPgxGs19qa58eh7dXUImGdDffrj+d4BuhlWdkAr2+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iYT5sQAAADcAAAADwAAAAAAAAAAAAAAAACXAgAAZHJzL2Rv&#10;d25yZXYueG1sUEsFBgAAAAAEAAQA9QAAAIgDAAAAAA==&#10;" filled="f" stroked="f">
                    <v:textbox>
                      <w:txbxContent>
                        <w:p w14:paraId="67A174A8" w14:textId="77777777" w:rsidR="00FC72BF" w:rsidRPr="00180F0C" w:rsidRDefault="00FC72BF" w:rsidP="00612A1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09" o:spid="_x0000_s1349" type="#_x0000_t202" style="position:absolute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9arZ9wAAA&#10;ANwAAAAPAAAAZHJzL2Rvd25yZXYueG1sRE9Ni8IwEL0L+x/CLHjTZEVlrUZZVgRPiroK3oZmbMs2&#10;k9JEW/+9EQRv83ifM1u0thQ3qn3hWMNXX4EgTp0pONPwd1j1vkH4gGywdEwa7uRhMf/ozDAxruEd&#10;3fYhEzGEfYIa8hCqREqf5mTR911FHLmLqy2GCOtMmhqbGG5LOVBqLC0WHBtyrOg3p/R/f7UajpvL&#10;+TRU22xpR1XjWiXZTqTW3c/2ZwoiUBve4pd7beJ8NYHnM/ECOX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9arZ9wAAAANwAAAAPAAAAAAAAAAAAAAAAAJcCAABkcnMvZG93bnJl&#10;di54bWxQSwUGAAAAAAQABAD1AAAAhAMAAAAA&#10;" filled="f" stroked="f">
                    <v:textbox>
                      <w:txbxContent>
                        <w:p w14:paraId="3C21BDF7" w14:textId="77777777" w:rsidR="00FC72BF" w:rsidRPr="00180F0C" w:rsidRDefault="00FC72BF" w:rsidP="00612A1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110" o:spid="_x0000_s1350" style="position:absolute;left:17145;top:768985;width:855345;height:278765" coordsize="855345,2787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OHQyBxgAAANw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U8GX&#10;Z2QCnf8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M4dDIHGAAAA3AAA&#10;AA8AAAAAAAAAAAAAAAAAqQIAAGRycy9kb3ducmV2LnhtbFBLBQYAAAAABAAEAPoAAACcAwAAAAA=&#10;">
                  <v:shape id="Text Box 111" o:spid="_x0000_s1351" type="#_x0000_t202" style="position:absolute;left:5842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xSymwQAA&#10;ANwAAAAPAAAAZHJzL2Rvd25yZXYueG1sRE9Ni8IwEL0L/ocwgjdNuuii1SjiInhyWVcFb0MztsVm&#10;Uppo67/fLCzsbR7vc5brzlbiSY0vHWtIxgoEceZMybmG0/duNAPhA7LByjFpeJGH9arfW2JqXMtf&#10;9DyGXMQQ9ilqKEKoUyl9VpBFP3Y1ceRurrEYImxyaRpsY7it5JtS79JiybGhwJq2BWX348NqOB9u&#10;18tEfeYfdlq3rlOS7VxqPRx0mwWIQF34F/+59ybOTxL4fSZeIFc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BsUspsEAAADcAAAADwAAAAAAAAAAAAAAAACXAgAAZHJzL2Rvd25y&#10;ZXYueG1sUEsFBgAAAAAEAAQA9QAAAIUDAAAAAA==&#10;" filled="f" stroked="f">
                    <v:textbox>
                      <w:txbxContent>
                        <w:p w14:paraId="03FD8D42" w14:textId="77777777" w:rsidR="00FC72BF" w:rsidRPr="00180F0C" w:rsidRDefault="00FC72BF" w:rsidP="00612A1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112" o:spid="_x0000_s1352" type="#_x0000_t202" style="position:absolute;left:1778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F7LRwgAA&#10;ANwAAAAPAAAAZHJzL2Rvd25yZXYueG1sRE9Na8JAEL0L/Q/LCL2Z3UgVTbOGohR6sqit0NuQHZNg&#10;djZktyb9991Cwds83ufkxWhbcaPeN441pIkCQVw603Cl4eP0OluB8AHZYOuYNPyQh2LzMMkxM27g&#10;A92OoRIxhH2GGuoQukxKX9Zk0SeuI47cxfUWQ4R9JU2PQwy3rZwrtZQWG44NNXa0ram8Hr+ths/9&#10;5ev8pN6rnV10gxuVZLuWWj9Ox5dnEIHGcBf/u99MnJ/O4e+ZeIHc/A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YXstHCAAAA3AAAAA8AAAAAAAAAAAAAAAAAlwIAAGRycy9kb3du&#10;cmV2LnhtbFBLBQYAAAAABAAEAPUAAACGAwAAAAA=&#10;" filled="f" stroked="f">
                    <v:textbox>
                      <w:txbxContent>
                        <w:p w14:paraId="554568A7" w14:textId="77777777" w:rsidR="00FC72BF" w:rsidRPr="00180F0C" w:rsidRDefault="00FC72BF" w:rsidP="00612A1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113" o:spid="_x0000_s1353" type="#_x0000_t202" style="position:absolute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WxdKwQAA&#10;ANwAAAAPAAAAZHJzL2Rvd25yZXYueG1sRE9Ni8IwEL0L/ocwgrc1cdVltxplUQRPiu4q7G1oxrbY&#10;TEoTbf33RljwNo/3ObNFa0txo9oXjjUMBwoEcepMwZmG35/12ycIH5ANlo5Jw508LObdzgwT4xre&#10;0+0QMhFD2CeoIQ+hSqT0aU4W/cBVxJE7u9piiLDOpKmxieG2lO9KfUiLBceGHCta5pReDler4bg9&#10;/53Gapet7KRqXKsk2y+pdb/Xfk9BBGrDS/zv3pg4fziC5zPxAjl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VsXSsEAAADcAAAADwAAAAAAAAAAAAAAAACXAgAAZHJzL2Rvd25y&#10;ZXYueG1sUEsFBgAAAAAEAAQA9QAAAIUDAAAAAA==&#10;" filled="f" stroked="f">
                    <v:textbox>
                      <w:txbxContent>
                        <w:p w14:paraId="62E1B872" w14:textId="77777777" w:rsidR="00FC72BF" w:rsidRPr="00180F0C" w:rsidRDefault="00FC72BF" w:rsidP="00612A1B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2B6837">
        <w:rPr>
          <w:rFonts w:cstheme="minorHAnsi"/>
        </w:rPr>
        <w:t xml:space="preserve">Proof: Let </w:t>
      </w:r>
      <w:r w:rsidR="002B6837" w:rsidRPr="000373BC">
        <w:rPr>
          <w:rFonts w:ascii="Monotype Corsiva" w:hAnsi="Monotype Corsiva"/>
          <w:sz w:val="32"/>
          <w:szCs w:val="32"/>
        </w:rPr>
        <w:t>P</w:t>
      </w:r>
      <w:r w:rsidR="002B6837" w:rsidRPr="000373BC">
        <w:rPr>
          <w:rFonts w:cstheme="minorHAnsi"/>
          <w:i/>
          <w:vertAlign w:val="subscript"/>
        </w:rPr>
        <w:t>ab…c</w:t>
      </w:r>
      <w:r w:rsidR="002B6837">
        <w:rPr>
          <w:rFonts w:cstheme="minorHAnsi"/>
        </w:rPr>
        <w:t xml:space="preserve"> and </w:t>
      </w:r>
      <w:r w:rsidR="002B6837" w:rsidRPr="000373BC">
        <w:rPr>
          <w:rFonts w:ascii="Monotype Corsiva" w:hAnsi="Monotype Corsiva"/>
          <w:sz w:val="32"/>
          <w:szCs w:val="32"/>
        </w:rPr>
        <w:t>P</w:t>
      </w:r>
      <w:r w:rsidR="002B6837">
        <w:rPr>
          <w:rFonts w:cstheme="minorHAnsi"/>
          <w:i/>
          <w:vertAlign w:val="subscript"/>
        </w:rPr>
        <w:t>rs…t</w:t>
      </w:r>
      <w:r w:rsidR="002B6837">
        <w:rPr>
          <w:rFonts w:cstheme="minorHAnsi"/>
        </w:rPr>
        <w:t xml:space="preserve"> be the sets of permutations of (</w:t>
      </w:r>
      <w:r w:rsidR="002B6837">
        <w:rPr>
          <w:rFonts w:cstheme="minorHAnsi"/>
          <w:i/>
        </w:rPr>
        <w:t>a</w:t>
      </w:r>
      <w:r w:rsidR="002B6837">
        <w:rPr>
          <w:rFonts w:cstheme="minorHAnsi"/>
        </w:rPr>
        <w:t>,</w:t>
      </w:r>
      <w:r w:rsidR="002B6837">
        <w:rPr>
          <w:rFonts w:cstheme="minorHAnsi"/>
          <w:i/>
        </w:rPr>
        <w:t>b</w:t>
      </w:r>
      <w:r w:rsidR="002B6837">
        <w:rPr>
          <w:rFonts w:cstheme="minorHAnsi"/>
        </w:rPr>
        <w:t>,…,</w:t>
      </w:r>
      <w:r w:rsidR="002B6837">
        <w:rPr>
          <w:rFonts w:cstheme="minorHAnsi"/>
          <w:i/>
        </w:rPr>
        <w:t>c</w:t>
      </w:r>
      <w:r w:rsidR="002B6837">
        <w:rPr>
          <w:rFonts w:cstheme="minorHAnsi"/>
        </w:rPr>
        <w:t>) and (</w:t>
      </w:r>
      <w:r w:rsidR="002B6837">
        <w:rPr>
          <w:rFonts w:cstheme="minorHAnsi"/>
          <w:i/>
        </w:rPr>
        <w:t>r</w:t>
      </w:r>
      <w:r w:rsidR="002B6837">
        <w:rPr>
          <w:rFonts w:cstheme="minorHAnsi"/>
        </w:rPr>
        <w:t>,</w:t>
      </w:r>
      <w:r w:rsidR="002B6837">
        <w:rPr>
          <w:rFonts w:cstheme="minorHAnsi"/>
          <w:i/>
        </w:rPr>
        <w:t>s</w:t>
      </w:r>
      <w:r w:rsidR="002B6837">
        <w:rPr>
          <w:rFonts w:cstheme="minorHAnsi"/>
        </w:rPr>
        <w:t>,…,</w:t>
      </w:r>
      <w:r w:rsidR="002B6837">
        <w:rPr>
          <w:rFonts w:cstheme="minorHAnsi"/>
          <w:i/>
        </w:rPr>
        <w:t>t</w:t>
      </w:r>
      <w:r w:rsidR="002B6837">
        <w:rPr>
          <w:rFonts w:cstheme="minorHAnsi"/>
        </w:rPr>
        <w:t xml:space="preserve">), </w:t>
      </w:r>
      <w:bookmarkEnd w:id="107"/>
      <w:bookmarkEnd w:id="108"/>
    </w:p>
    <w:p w14:paraId="3F8559F9" w14:textId="2CF2A474" w:rsidR="00AF7268" w:rsidRDefault="00AF7268" w:rsidP="00111970">
      <w:pPr>
        <w:tabs>
          <w:tab w:val="left" w:pos="2700"/>
        </w:tabs>
        <w:rPr>
          <w:rFonts w:cstheme="minorHAnsi"/>
        </w:rPr>
      </w:pPr>
    </w:p>
    <w:p w14:paraId="79D97E65" w14:textId="77777777" w:rsidR="00AF7268" w:rsidRDefault="00AF7268" w:rsidP="00111970">
      <w:pPr>
        <w:tabs>
          <w:tab w:val="left" w:pos="2700"/>
        </w:tabs>
        <w:rPr>
          <w:rFonts w:cstheme="minorHAnsi"/>
        </w:rPr>
      </w:pPr>
    </w:p>
    <w:p w14:paraId="73343AEF" w14:textId="64B64516" w:rsidR="00612A1B" w:rsidRDefault="00612A1B" w:rsidP="00111970">
      <w:pPr>
        <w:tabs>
          <w:tab w:val="left" w:pos="2700"/>
        </w:tabs>
        <w:rPr>
          <w:rFonts w:cstheme="minorHAnsi"/>
        </w:rPr>
      </w:pPr>
      <w:r>
        <w:rPr>
          <w:rFonts w:cstheme="minorHAnsi"/>
        </w:rPr>
        <w:t>respectiv</w:t>
      </w:r>
      <w:bookmarkEnd w:id="109"/>
      <w:bookmarkEnd w:id="110"/>
      <w:r>
        <w:rPr>
          <w:rFonts w:cstheme="minorHAnsi"/>
        </w:rPr>
        <w:t>ely. Let</w:t>
      </w:r>
      <w:r w:rsidR="00AF7268">
        <w:rPr>
          <w:rFonts w:cstheme="minorHAnsi"/>
        </w:rPr>
        <w:t xml:space="preserve"> </w:t>
      </w:r>
      <w:r>
        <w:rPr>
          <w:rFonts w:cstheme="minorHAnsi"/>
        </w:rPr>
        <w:t xml:space="preserve">B = </w:t>
      </w:r>
    </w:p>
    <w:p w14:paraId="3003C4F1" w14:textId="77777777" w:rsidR="00F649D2" w:rsidRDefault="00F649D2" w:rsidP="003E083B">
      <w:pPr>
        <w:tabs>
          <w:tab w:val="left" w:pos="270"/>
          <w:tab w:val="left" w:pos="810"/>
          <w:tab w:val="left" w:pos="7110"/>
        </w:tabs>
        <w:rPr>
          <w:rFonts w:cstheme="minorHAnsi"/>
          <w:position w:val="-32"/>
        </w:rPr>
      </w:pPr>
    </w:p>
    <w:p w14:paraId="383BE959" w14:textId="77777777" w:rsidR="00C8519D" w:rsidRDefault="00C8519D" w:rsidP="003E083B">
      <w:pPr>
        <w:tabs>
          <w:tab w:val="left" w:pos="270"/>
          <w:tab w:val="left" w:pos="810"/>
          <w:tab w:val="left" w:pos="7110"/>
        </w:tabs>
        <w:rPr>
          <w:rFonts w:cstheme="minorHAnsi"/>
          <w:position w:val="-32"/>
        </w:rPr>
      </w:pPr>
    </w:p>
    <w:p w14:paraId="727972F0" w14:textId="3522CB17" w:rsidR="00612A1B" w:rsidRPr="003E083B" w:rsidRDefault="00612A1B" w:rsidP="003E083B">
      <w:pPr>
        <w:tabs>
          <w:tab w:val="left" w:pos="270"/>
          <w:tab w:val="left" w:pos="810"/>
          <w:tab w:val="left" w:pos="7110"/>
        </w:tabs>
        <w:rPr>
          <w:rFonts w:cstheme="minorHAnsi"/>
          <w:position w:val="-32"/>
        </w:rPr>
      </w:pPr>
      <w:r>
        <w:rPr>
          <w:rFonts w:cstheme="minorHAnsi"/>
          <w:position w:val="-32"/>
        </w:rPr>
        <w:tab/>
      </w:r>
      <w:r w:rsidR="003E083B">
        <w:rPr>
          <w:rFonts w:cstheme="minorHAnsi"/>
          <w:position w:val="-32"/>
        </w:rPr>
        <w:tab/>
      </w:r>
      <w:r w:rsidRPr="00C14E8E">
        <w:rPr>
          <w:rFonts w:cstheme="minorHAnsi"/>
          <w:position w:val="-6"/>
        </w:rPr>
        <w:t xml:space="preserve">= </w:t>
      </w:r>
      <w:r w:rsidRPr="00C129E6">
        <w:rPr>
          <w:rFonts w:cstheme="minorHAnsi"/>
          <w:position w:val="-32"/>
        </w:rPr>
        <w:object w:dxaOrig="7380" w:dyaOrig="640" w14:anchorId="19D25C96">
          <v:shape id="_x0000_i1133" type="#_x0000_t75" style="width:369pt;height:32pt" o:ole="">
            <v:imagedata r:id="rId224" o:title=""/>
          </v:shape>
          <o:OLEObject Type="Embed" ProgID="Equation.DSMT4" ShapeID="_x0000_i1133" DrawAspect="Content" ObjectID="_1454687143" r:id="rId225"/>
        </w:object>
      </w:r>
      <w:r>
        <w:rPr>
          <w:rFonts w:cstheme="minorHAnsi"/>
        </w:rPr>
        <w:t xml:space="preserve">.  </w:t>
      </w:r>
    </w:p>
    <w:p w14:paraId="56708964" w14:textId="77777777" w:rsidR="00612A1B" w:rsidRDefault="00612A1B" w:rsidP="00612A1B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 xml:space="preserve">Fix </w:t>
      </w:r>
      <w:r w:rsidRPr="00C70929">
        <w:rPr>
          <w:rFonts w:ascii="Symbol" w:hAnsi="Symbol" w:cstheme="minorHAnsi"/>
          <w:i/>
        </w:rPr>
        <w:t></w:t>
      </w:r>
      <w:r w:rsidRPr="009107B9">
        <w:rPr>
          <w:rFonts w:cstheme="minorHAnsi"/>
        </w:rPr>
        <w:t xml:space="preserve">. The </w:t>
      </w:r>
      <w:r>
        <w:rPr>
          <w:rFonts w:cstheme="minorHAnsi"/>
        </w:rPr>
        <w:t xml:space="preserve">only non-zero term in the sum is </w:t>
      </w:r>
    </w:p>
    <w:p w14:paraId="3653A416" w14:textId="77777777" w:rsidR="00612A1B" w:rsidRDefault="00612A1B" w:rsidP="00612A1B">
      <w:pPr>
        <w:tabs>
          <w:tab w:val="left" w:pos="540"/>
          <w:tab w:val="left" w:pos="990"/>
        </w:tabs>
        <w:rPr>
          <w:rFonts w:cstheme="minorHAnsi"/>
          <w:vertAlign w:val="subscript"/>
        </w:rPr>
      </w:pPr>
      <w:r>
        <w:rPr>
          <w:rFonts w:cstheme="minorHAnsi"/>
        </w:rPr>
        <w:tab/>
      </w:r>
      <w:r>
        <w:rPr>
          <w:rFonts w:cstheme="minorHAnsi"/>
          <w:vertAlign w:val="subscript"/>
        </w:rPr>
        <w:t xml:space="preserve"> </w:t>
      </w:r>
      <w:r w:rsidRPr="009107B9">
        <w:rPr>
          <w:rFonts w:cstheme="minorHAnsi"/>
          <w:position w:val="-20"/>
          <w:vertAlign w:val="subscript"/>
        </w:rPr>
        <w:object w:dxaOrig="4860" w:dyaOrig="520" w14:anchorId="3636B731">
          <v:shape id="_x0000_i1134" type="#_x0000_t75" style="width:243pt;height:26pt" o:ole="">
            <v:imagedata r:id="rId226" o:title=""/>
          </v:shape>
          <o:OLEObject Type="Embed" ProgID="Equation.DSMT4" ShapeID="_x0000_i1134" DrawAspect="Content" ObjectID="_1454687144" r:id="rId227"/>
        </w:object>
      </w:r>
      <w:r>
        <w:rPr>
          <w:rFonts w:cstheme="minorHAnsi"/>
          <w:vertAlign w:val="subscript"/>
        </w:rPr>
        <w:t>.</w:t>
      </w:r>
    </w:p>
    <w:p w14:paraId="15D859A1" w14:textId="6879B4B1" w:rsidR="00612A1B" w:rsidRPr="00C70929" w:rsidRDefault="00612A1B" w:rsidP="00612A1B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 xml:space="preserve">I showed in Problem [13.22] that </w:t>
      </w:r>
      <w:r w:rsidRPr="00537DF9">
        <w:rPr>
          <w:rFonts w:cstheme="minorHAnsi"/>
          <w:position w:val="-16"/>
        </w:rPr>
        <w:object w:dxaOrig="1540" w:dyaOrig="440" w14:anchorId="6C1E9E53">
          <v:shape id="_x0000_i1135" type="#_x0000_t75" style="width:77pt;height:22pt" o:ole="">
            <v:imagedata r:id="rId228" o:title=""/>
          </v:shape>
          <o:OLEObject Type="Embed" ProgID="Equation.DSMT4" ShapeID="_x0000_i1135" DrawAspect="Content" ObjectID="_1454687145" r:id="rId229"/>
        </w:object>
      </w:r>
      <w:r>
        <w:rPr>
          <w:rFonts w:cstheme="minorHAnsi"/>
        </w:rPr>
        <w:t xml:space="preserve"> for any fixed (</w:t>
      </w:r>
      <w:r>
        <w:rPr>
          <w:rFonts w:cstheme="minorHAnsi"/>
          <w:i/>
        </w:rPr>
        <w:t>x,y</w:t>
      </w:r>
      <w:r>
        <w:rPr>
          <w:rFonts w:cstheme="minorHAnsi"/>
        </w:rPr>
        <w:t>,…,</w:t>
      </w:r>
      <w:r>
        <w:rPr>
          <w:rFonts w:cstheme="minorHAnsi"/>
          <w:i/>
        </w:rPr>
        <w:t>z</w:t>
      </w:r>
      <w:r w:rsidR="009F4437">
        <w:rPr>
          <w:rFonts w:cstheme="minorHAnsi"/>
        </w:rPr>
        <w:t>).</w:t>
      </w:r>
    </w:p>
    <w:p w14:paraId="35A866B7" w14:textId="6CF1E47B" w:rsidR="00612A1B" w:rsidRDefault="00612A1B" w:rsidP="00612A1B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 xml:space="preserve">Thus, B = </w:t>
      </w:r>
      <w:r w:rsidRPr="00FB7FED">
        <w:rPr>
          <w:rFonts w:cstheme="minorHAnsi"/>
          <w:position w:val="-32"/>
        </w:rPr>
        <w:object w:dxaOrig="1300" w:dyaOrig="640" w14:anchorId="6DACD9F3">
          <v:shape id="_x0000_i1136" type="#_x0000_t75" style="width:65pt;height:32pt" o:ole="">
            <v:imagedata r:id="rId230" o:title=""/>
          </v:shape>
          <o:OLEObject Type="Embed" ProgID="Equation.DSMT4" ShapeID="_x0000_i1136" DrawAspect="Content" ObjectID="_1454687146" r:id="rId231"/>
        </w:object>
      </w:r>
      <w:r>
        <w:rPr>
          <w:rFonts w:cstheme="minorHAnsi"/>
        </w:rPr>
        <w:t xml:space="preserve">. This sum has </w:t>
      </w:r>
      <w:r>
        <w:rPr>
          <w:rFonts w:cstheme="minorHAnsi"/>
          <w:i/>
        </w:rPr>
        <w:t>n</w:t>
      </w:r>
      <w:r>
        <w:rPr>
          <w:rFonts w:cstheme="minorHAnsi"/>
        </w:rPr>
        <w:t>! terms composed of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terms equal to T</w:t>
      </w:r>
      <w:r>
        <w:rPr>
          <w:rFonts w:cstheme="minorHAnsi"/>
          <w:i/>
          <w:vertAlign w:val="superscript"/>
        </w:rPr>
        <w:t>a</w:t>
      </w:r>
      <w:r>
        <w:rPr>
          <w:rFonts w:cstheme="minorHAnsi"/>
          <w:i/>
          <w:vertAlign w:val="subscript"/>
        </w:rPr>
        <w:t>a</w:t>
      </w:r>
      <w:r>
        <w:rPr>
          <w:rFonts w:cstheme="minorHAnsi"/>
        </w:rPr>
        <w:t>,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terms equal to T</w:t>
      </w:r>
      <w:r>
        <w:rPr>
          <w:rFonts w:cstheme="minorHAnsi"/>
          <w:i/>
          <w:vertAlign w:val="superscript"/>
        </w:rPr>
        <w:t>b</w:t>
      </w:r>
      <w:r>
        <w:rPr>
          <w:rFonts w:cstheme="minorHAnsi"/>
          <w:i/>
          <w:vertAlign w:val="subscript"/>
        </w:rPr>
        <w:t>b</w:t>
      </w:r>
      <w:r>
        <w:rPr>
          <w:rFonts w:cstheme="minorHAnsi"/>
        </w:rPr>
        <w:t>, …, and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terms equal to T</w:t>
      </w:r>
      <w:r>
        <w:rPr>
          <w:rFonts w:cstheme="minorHAnsi"/>
          <w:i/>
          <w:vertAlign w:val="superscript"/>
        </w:rPr>
        <w:t>c</w:t>
      </w:r>
      <w:r>
        <w:rPr>
          <w:rFonts w:cstheme="minorHAnsi"/>
          <w:i/>
          <w:vertAlign w:val="subscript"/>
        </w:rPr>
        <w:t>c</w:t>
      </w:r>
      <w:r>
        <w:rPr>
          <w:rFonts w:cstheme="minorHAnsi"/>
        </w:rPr>
        <w:t>. So,</w:t>
      </w:r>
    </w:p>
    <w:p w14:paraId="187949AF" w14:textId="57D0F441" w:rsidR="00612A1B" w:rsidRDefault="009F4437" w:rsidP="00612A1B">
      <w:pPr>
        <w:tabs>
          <w:tab w:val="left" w:pos="540"/>
          <w:tab w:val="left" w:pos="99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26E60C40" wp14:editId="4392B68E">
                <wp:simplePos x="0" y="0"/>
                <wp:positionH relativeFrom="column">
                  <wp:posOffset>4526915</wp:posOffset>
                </wp:positionH>
                <wp:positionV relativeFrom="paragraph">
                  <wp:posOffset>-1905</wp:posOffset>
                </wp:positionV>
                <wp:extent cx="215900" cy="551180"/>
                <wp:effectExtent l="50800" t="25400" r="38100" b="83820"/>
                <wp:wrapNone/>
                <wp:docPr id="114" name="Group 1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115" name="Isosceles Triangle 115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Straight Connector 116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" name="Straight Connector 117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4" o:spid="_x0000_s1026" style="position:absolute;margin-left:356.45pt;margin-top:-.1pt;width:17pt;height:43.4pt;z-index:251776000;mso-width-relative:margin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">
                <v:shape id="Isosceles Triangle 115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VXKfwwAA&#10;ANwAAAAPAAAAZHJzL2Rvd25yZXYueG1sRI9Bi8IwEIXvC/6HMIKXRVMFd0s1igiKeBFdwevQjG2x&#10;mZQk1vrvjSDsbYb3vjdv5svO1KIl5yvLCsajBARxbnXFhYLz32aYgvABWWNtmRQ8ycNy0fuaY6bt&#10;g4/UnkIhYgj7DBWUITSZlD4vyaAf2YY4alfrDIa4ukJqh48Ybmo5SZIfabDieKHEhtYl5bfT3cQa&#10;u+/txK67S3o2x0N6qd0e21+lBv1uNQMRqAv/5g+905EbT+H9TJxALl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EVXKf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116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AqT4r8AAADcAAAADwAAAGRycy9kb3ducmV2LnhtbERPS4vCMBC+C/6HMAveNNWDaDWKLAh7&#10;KvjC65CMTdlm0m2yWv31RhC8zcf3nOW6c7W4UhsqzwrGowwEsfam4lLB8bAdzkCEiGyw9kwK7hRg&#10;ver3lpgbf+MdXfexFCmEQ44KbIxNLmXQlhyGkW+IE3fxrcOYYFtK0+IthbtaTrJsKh1WnBosNvRt&#10;Sf/u/50CfTyXp78NF7vD/KQfWJjCWaPU4KvbLEBE6uJH/Hb/mDR/PIXXM+kCuXo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IAqT4r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117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0Y2ecIAAADcAAAADwAAAGRycy9kb3ducmV2LnhtbERPTWvCQBC9F/oflin01mzsoa3RVUQo&#10;eAqYGLwOu9NsaHY2ZleN/vpuodDbPN7nLNeT68WFxtB5VjDLchDE2puOWwWH+vPlA0SIyAZ7z6Tg&#10;RgHWq8eHJRbGX3lPlyq2IoVwKFCBjXEopAzaksOQ+YE4cV9+dBgTHFtpRrymcNfL1zx/kw47Tg0W&#10;B9pa0t/V2SnQh2PbnDZc7ut5o+9YmtJZo9Tz07RZgIg0xX/xn3tn0vzZO/w+ky6Qqx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0Y2ec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000C71D4" w14:textId="77777777" w:rsidR="00612A1B" w:rsidRPr="004F6EEC" w:rsidRDefault="00612A1B" w:rsidP="00612A1B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ab/>
        <w:t>B =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(T</w:t>
      </w:r>
      <w:r>
        <w:rPr>
          <w:rFonts w:cstheme="minorHAnsi"/>
          <w:i/>
          <w:vertAlign w:val="superscript"/>
        </w:rPr>
        <w:t>a</w:t>
      </w:r>
      <w:r>
        <w:rPr>
          <w:rFonts w:cstheme="minorHAnsi"/>
          <w:i/>
          <w:vertAlign w:val="subscript"/>
        </w:rPr>
        <w:t>a</w:t>
      </w:r>
      <w:r>
        <w:rPr>
          <w:rFonts w:cstheme="minorHAnsi"/>
        </w:rPr>
        <w:t xml:space="preserve"> + T</w:t>
      </w:r>
      <w:r>
        <w:rPr>
          <w:rFonts w:cstheme="minorHAnsi"/>
          <w:i/>
          <w:vertAlign w:val="superscript"/>
        </w:rPr>
        <w:t>b</w:t>
      </w:r>
      <w:r>
        <w:rPr>
          <w:rFonts w:cstheme="minorHAnsi"/>
          <w:i/>
          <w:vertAlign w:val="subscript"/>
        </w:rPr>
        <w:t>b</w:t>
      </w:r>
      <w:r>
        <w:rPr>
          <w:rFonts w:cstheme="minorHAnsi"/>
        </w:rPr>
        <w:t xml:space="preserve"> + … + T</w:t>
      </w:r>
      <w:r>
        <w:rPr>
          <w:rFonts w:cstheme="minorHAnsi"/>
          <w:i/>
          <w:vertAlign w:val="superscript"/>
        </w:rPr>
        <w:t>c</w:t>
      </w:r>
      <w:r>
        <w:rPr>
          <w:rFonts w:cstheme="minorHAnsi"/>
          <w:i/>
          <w:vertAlign w:val="subscript"/>
        </w:rPr>
        <w:t>c</w:t>
      </w:r>
      <w:r>
        <w:rPr>
          <w:rFonts w:cstheme="minorHAnsi"/>
        </w:rPr>
        <w:t>) =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Tr (A) = </w:t>
      </w:r>
      <w:bookmarkStart w:id="113" w:name="OLE_LINK53"/>
      <w:r>
        <w:rPr>
          <w:rFonts w:cstheme="minorHAnsi"/>
        </w:rPr>
        <w:t>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T</w:t>
      </w:r>
      <w:bookmarkEnd w:id="113"/>
      <w:r>
        <w:rPr>
          <w:rFonts w:cstheme="minorHAnsi"/>
        </w:rPr>
        <w:t xml:space="preserve">r </w:t>
      </w:r>
    </w:p>
    <w:p w14:paraId="1DAD746A" w14:textId="77777777" w:rsidR="00612A1B" w:rsidRPr="00C14E8E" w:rsidRDefault="00612A1B" w:rsidP="00612A1B">
      <w:pPr>
        <w:tabs>
          <w:tab w:val="left" w:pos="540"/>
          <w:tab w:val="left" w:pos="990"/>
        </w:tabs>
        <w:rPr>
          <w:rFonts w:ascii="Wingdings" w:hAnsi="Wingdings"/>
          <w:color w:val="0000FF"/>
        </w:rPr>
      </w:pPr>
      <w:r>
        <w:rPr>
          <w:rFonts w:cstheme="minorHAnsi"/>
        </w:rPr>
        <w:t>Similarly for the other figures.</w:t>
      </w:r>
      <w:r>
        <w:rPr>
          <w:rFonts w:ascii="Wingdings" w:hAnsi="Wingdings"/>
          <w:color w:val="0000FF"/>
        </w:rPr>
        <w:t></w:t>
      </w:r>
      <w:r>
        <w:rPr>
          <w:rFonts w:ascii="Wingdings" w:hAnsi="Wingdings"/>
          <w:color w:val="0000FF"/>
        </w:rPr>
        <w:tab/>
      </w:r>
      <w:bookmarkStart w:id="114" w:name="OLE_LINK129"/>
      <w:bookmarkStart w:id="115" w:name="OLE_LINK130"/>
      <w:r>
        <w:rPr>
          <w:rFonts w:ascii="Wingdings" w:hAnsi="Wingdings"/>
          <w:color w:val="0000FF"/>
        </w:rPr>
        <w:t></w:t>
      </w:r>
      <w:bookmarkEnd w:id="114"/>
      <w:bookmarkEnd w:id="115"/>
    </w:p>
    <w:bookmarkEnd w:id="105"/>
    <w:bookmarkEnd w:id="106"/>
    <w:p w14:paraId="710E3535" w14:textId="77777777" w:rsidR="00387BC2" w:rsidRDefault="00387BC2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30852198" w14:textId="491C17B5" w:rsidR="005607D7" w:rsidRDefault="005607D7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.</w:t>
      </w:r>
      <w:r>
        <w:rPr>
          <w:rFonts w:cstheme="minorHAnsi"/>
        </w:rPr>
        <w:t xml:space="preserve"> [13.24] </w:t>
      </w:r>
      <w:r w:rsidR="00140BA1">
        <w:rPr>
          <w:rFonts w:cstheme="minorHAnsi"/>
        </w:rPr>
        <w:t xml:space="preserve"> </w:t>
      </w:r>
      <w:r w:rsidR="009F4437" w:rsidRPr="00387BC2">
        <w:rPr>
          <w:rFonts w:cstheme="minorHAnsi"/>
          <w:position w:val="-16"/>
        </w:rPr>
        <w:object w:dxaOrig="2680" w:dyaOrig="440" w14:anchorId="08D98C0F">
          <v:shape id="_x0000_i1137" type="#_x0000_t75" style="width:134pt;height:22pt" o:ole="">
            <v:imagedata r:id="rId232" o:title=""/>
          </v:shape>
          <o:OLEObject Type="Embed" ProgID="Equation.DSMT4" ShapeID="_x0000_i1137" DrawAspect="Content" ObjectID="_1454687147" r:id="rId233"/>
        </w:object>
      </w:r>
      <w:r w:rsidR="00140BA1">
        <w:rPr>
          <w:rFonts w:cstheme="minorHAnsi"/>
        </w:rPr>
        <w:t xml:space="preserve"> if we ignore 2</w:t>
      </w:r>
      <w:r w:rsidR="00140BA1" w:rsidRPr="00140BA1">
        <w:rPr>
          <w:rFonts w:cstheme="minorHAnsi"/>
          <w:vertAlign w:val="superscript"/>
        </w:rPr>
        <w:t>nd</w:t>
      </w:r>
      <w:r w:rsidR="00140BA1">
        <w:rPr>
          <w:rFonts w:cstheme="minorHAnsi"/>
        </w:rPr>
        <w:t xml:space="preserve"> order and higher </w:t>
      </w:r>
      <w:r w:rsidR="00140BA1" w:rsidRPr="00140BA1">
        <w:rPr>
          <w:rFonts w:cstheme="minorHAnsi"/>
          <w:position w:val="-6"/>
        </w:rPr>
        <w:object w:dxaOrig="200" w:dyaOrig="240" w14:anchorId="733A83B1">
          <v:shape id="_x0000_i1138" type="#_x0000_t75" style="width:10pt;height:12pt" o:ole="">
            <v:imagedata r:id="rId234" o:title=""/>
          </v:shape>
          <o:OLEObject Type="Embed" ProgID="Equation.DSMT4" ShapeID="_x0000_i1138" DrawAspect="Content" ObjectID="_1454687148" r:id="rId235"/>
        </w:object>
      </w:r>
      <w:r w:rsidR="00140BA1">
        <w:rPr>
          <w:rFonts w:cstheme="minorHAnsi"/>
        </w:rPr>
        <w:t xml:space="preserve"> terms.</w:t>
      </w:r>
      <w:r w:rsidR="00387BC2">
        <w:rPr>
          <w:rFonts w:cstheme="minorHAnsi"/>
        </w:rPr>
        <w:t xml:space="preserve"> </w:t>
      </w:r>
    </w:p>
    <w:p w14:paraId="22BCAD65" w14:textId="77777777" w:rsidR="00B310B2" w:rsidRDefault="00B310B2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73DF85EA" w14:textId="319F7C57" w:rsidR="001158B0" w:rsidRDefault="00387BC2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.</w:t>
      </w:r>
      <w:r w:rsidR="001158B0">
        <w:rPr>
          <w:rFonts w:cstheme="minorHAnsi"/>
          <w:color w:val="008000"/>
        </w:rPr>
        <w:t xml:space="preserve"> </w:t>
      </w:r>
      <w:r w:rsidR="001158B0">
        <w:rPr>
          <w:rFonts w:cstheme="minorHAnsi"/>
        </w:rPr>
        <w:t xml:space="preserve">[13.25] Det </w:t>
      </w:r>
      <w:r w:rsidR="001158B0">
        <w:rPr>
          <w:rFonts w:cstheme="minorHAnsi"/>
          <w:i/>
        </w:rPr>
        <w:t>e</w:t>
      </w:r>
      <w:r w:rsidR="001158B0">
        <w:rPr>
          <w:rFonts w:cstheme="minorHAnsi"/>
          <w:vertAlign w:val="superscript"/>
        </w:rPr>
        <w:t>A</w:t>
      </w:r>
      <w:r w:rsidR="001158B0">
        <w:rPr>
          <w:rFonts w:cstheme="minorHAnsi"/>
        </w:rPr>
        <w:t xml:space="preserve"> = </w:t>
      </w:r>
      <w:r w:rsidR="001158B0" w:rsidRPr="001158B0">
        <w:rPr>
          <w:rFonts w:cstheme="minorHAnsi"/>
          <w:position w:val="-6"/>
        </w:rPr>
        <w:object w:dxaOrig="520" w:dyaOrig="380" w14:anchorId="1FAA576A">
          <v:shape id="_x0000_i1139" type="#_x0000_t75" style="width:26pt;height:19pt" o:ole="">
            <v:imagedata r:id="rId236" o:title=""/>
          </v:shape>
          <o:OLEObject Type="Embed" ProgID="Equation.DSMT4" ShapeID="_x0000_i1139" DrawAspect="Content" ObjectID="_1454687149" r:id="rId237"/>
        </w:object>
      </w:r>
      <w:r w:rsidR="001158B0">
        <w:rPr>
          <w:rFonts w:cstheme="minorHAnsi"/>
        </w:rPr>
        <w:t>.</w:t>
      </w:r>
    </w:p>
    <w:p w14:paraId="4E71DE49" w14:textId="77777777" w:rsidR="001158B0" w:rsidRDefault="001158B0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326F1589" w14:textId="3E35255E" w:rsidR="00E20582" w:rsidRPr="0085248E" w:rsidRDefault="006C0F8E" w:rsidP="00616441">
      <w:pPr>
        <w:tabs>
          <w:tab w:val="left" w:pos="720"/>
          <w:tab w:val="left" w:pos="3240"/>
          <w:tab w:val="left" w:pos="5940"/>
        </w:tabs>
        <w:rPr>
          <w:rFonts w:cstheme="minorHAnsi"/>
          <w:b/>
        </w:rPr>
      </w:pPr>
      <w:r>
        <w:rPr>
          <w:rFonts w:cstheme="minorHAnsi"/>
          <w:color w:val="008000"/>
        </w:rPr>
        <w:t>Definition.</w:t>
      </w:r>
      <w:r w:rsidR="0026122E">
        <w:rPr>
          <w:rFonts w:cstheme="minorHAnsi"/>
          <w:color w:val="008000"/>
        </w:rPr>
        <w:t xml:space="preserve"> </w:t>
      </w:r>
      <w:r>
        <w:rPr>
          <w:rFonts w:cstheme="minorHAnsi"/>
        </w:rPr>
        <w:t xml:space="preserve">An </w:t>
      </w:r>
      <w:r w:rsidRPr="00E20582">
        <w:rPr>
          <w:rFonts w:cstheme="minorHAnsi"/>
          <w:b/>
        </w:rPr>
        <w:t>Eigenvector</w:t>
      </w:r>
      <w:r>
        <w:rPr>
          <w:rFonts w:cstheme="minorHAnsi"/>
        </w:rPr>
        <w:t xml:space="preserve"> is a non-zero vector </w:t>
      </w:r>
      <w:r>
        <w:rPr>
          <w:rFonts w:cstheme="minorHAnsi"/>
          <w:i/>
        </w:rPr>
        <w:t>v</w:t>
      </w:r>
      <w:r>
        <w:rPr>
          <w:rFonts w:cstheme="minorHAnsi"/>
        </w:rPr>
        <w:t xml:space="preserve"> for which </w:t>
      </w:r>
      <w:r w:rsidR="002F6929" w:rsidRPr="002F6929">
        <w:rPr>
          <w:rFonts w:cstheme="minorHAnsi"/>
          <w:position w:val="-6"/>
        </w:rPr>
        <w:object w:dxaOrig="760" w:dyaOrig="280" w14:anchorId="612E3BC0">
          <v:shape id="_x0000_i1140" type="#_x0000_t75" style="width:38pt;height:14pt" o:ole="">
            <v:imagedata r:id="rId238" o:title=""/>
          </v:shape>
          <o:OLEObject Type="Embed" ProgID="Equation.DSMT4" ShapeID="_x0000_i1140" DrawAspect="Content" ObjectID="_1454687150" r:id="rId239"/>
        </w:object>
      </w:r>
      <w:r w:rsidR="002F6929">
        <w:rPr>
          <w:rFonts w:cstheme="minorHAnsi"/>
        </w:rPr>
        <w:t xml:space="preserve"> such that </w:t>
      </w:r>
      <w:r w:rsidR="002F6929" w:rsidRPr="006C0F8E">
        <w:rPr>
          <w:rFonts w:cstheme="minorHAnsi"/>
          <w:position w:val="-6"/>
        </w:rPr>
        <w:object w:dxaOrig="900" w:dyaOrig="280" w14:anchorId="47004E5B">
          <v:shape id="_x0000_i1141" type="#_x0000_t75" style="width:45pt;height:14pt" o:ole="">
            <v:imagedata r:id="rId240" o:title=""/>
          </v:shape>
          <o:OLEObject Type="Embed" ProgID="Equation.DSMT4" ShapeID="_x0000_i1141" DrawAspect="Content" ObjectID="_1454687151" r:id="rId241"/>
        </w:object>
      </w:r>
      <w:r w:rsidR="008F64EE" w:rsidRPr="002F6929">
        <w:rPr>
          <w:rFonts w:cstheme="minorHAnsi"/>
          <w:position w:val="-16"/>
        </w:rPr>
        <w:object w:dxaOrig="1900" w:dyaOrig="440" w14:anchorId="62F505AE">
          <v:shape id="_x0000_i1142" type="#_x0000_t75" style="width:95pt;height:22pt" o:ole="">
            <v:imagedata r:id="rId242" o:title=""/>
          </v:shape>
          <o:OLEObject Type="Embed" ProgID="Equation.DSMT4" ShapeID="_x0000_i1142" DrawAspect="Content" ObjectID="_1454687152" r:id="rId243"/>
        </w:object>
      </w:r>
      <w:r w:rsidR="00E20582">
        <w:rPr>
          <w:rFonts w:cstheme="minorHAnsi"/>
        </w:rPr>
        <w:t>.</w:t>
      </w:r>
      <w:r w:rsidR="002F6929">
        <w:rPr>
          <w:rFonts w:cstheme="minorHAnsi"/>
        </w:rPr>
        <w:t xml:space="preserve"> </w:t>
      </w:r>
      <w:r w:rsidR="0026122E" w:rsidRPr="0026122E">
        <w:rPr>
          <w:rFonts w:ascii="Symbol" w:eastAsia="Songti SC Black" w:hAnsi="Symbol" w:cstheme="minorHAnsi"/>
          <w:i/>
        </w:rPr>
        <w:t></w:t>
      </w:r>
      <w:r w:rsidR="0026122E">
        <w:rPr>
          <w:rFonts w:cstheme="minorHAnsi"/>
        </w:rPr>
        <w:t xml:space="preserve"> is called an </w:t>
      </w:r>
      <w:r w:rsidR="0026122E">
        <w:rPr>
          <w:rFonts w:cstheme="minorHAnsi"/>
          <w:b/>
        </w:rPr>
        <w:t>Eigenvalue.</w:t>
      </w:r>
    </w:p>
    <w:p w14:paraId="58F5A3AB" w14:textId="09C00C23" w:rsidR="008F64EE" w:rsidRDefault="008F64EE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 xml:space="preserve">Note: </w:t>
      </w:r>
      <w:r w:rsidRPr="008F64EE">
        <w:rPr>
          <w:rFonts w:cstheme="minorHAnsi"/>
          <w:position w:val="-16"/>
        </w:rPr>
        <w:object w:dxaOrig="1640" w:dyaOrig="440" w14:anchorId="5ED51F88">
          <v:shape id="_x0000_i1143" type="#_x0000_t75" style="width:82pt;height:22pt" o:ole="">
            <v:imagedata r:id="rId244" o:title=""/>
          </v:shape>
          <o:OLEObject Type="Embed" ProgID="Equation.DSMT4" ShapeID="_x0000_i1143" DrawAspect="Content" ObjectID="_1454687153" r:id="rId245"/>
        </w:object>
      </w:r>
      <w:r w:rsidR="00552D87">
        <w:rPr>
          <w:rFonts w:cstheme="minorHAnsi"/>
        </w:rPr>
        <w:t xml:space="preserve"> </w:t>
      </w:r>
      <w:r>
        <w:rPr>
          <w:rFonts w:cstheme="minorHAnsi"/>
        </w:rPr>
        <w:t xml:space="preserve">and so </w:t>
      </w:r>
      <w:r w:rsidR="00552D87" w:rsidRPr="008F64EE">
        <w:rPr>
          <w:rFonts w:cstheme="minorHAnsi"/>
          <w:position w:val="-16"/>
        </w:rPr>
        <w:object w:dxaOrig="840" w:dyaOrig="440" w14:anchorId="4679833D">
          <v:shape id="_x0000_i1144" type="#_x0000_t75" style="width:42pt;height:22pt" o:ole="">
            <v:imagedata r:id="rId246" o:title=""/>
          </v:shape>
          <o:OLEObject Type="Embed" ProgID="Equation.DSMT4" ShapeID="_x0000_i1144" DrawAspect="Content" ObjectID="_1454687154" r:id="rId247"/>
        </w:object>
      </w:r>
      <w:r>
        <w:rPr>
          <w:rFonts w:cstheme="minorHAnsi"/>
        </w:rPr>
        <w:t xml:space="preserve"> is singular</w:t>
      </w:r>
    </w:p>
    <w:p w14:paraId="6294AA71" w14:textId="77777777" w:rsidR="008F64EE" w:rsidRDefault="008F64EE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3ED49DEF" w14:textId="77777777" w:rsidR="00B41FD3" w:rsidRPr="00EE7599" w:rsidRDefault="008E4BA7" w:rsidP="00616441">
      <w:pPr>
        <w:tabs>
          <w:tab w:val="left" w:pos="720"/>
          <w:tab w:val="left" w:pos="3240"/>
          <w:tab w:val="left" w:pos="5940"/>
        </w:tabs>
        <w:rPr>
          <w:rFonts w:eastAsia="Songti SC Black" w:cstheme="minorHAnsi"/>
        </w:rPr>
      </w:pPr>
      <w:r>
        <w:rPr>
          <w:rFonts w:cstheme="minorHAnsi"/>
          <w:color w:val="008000"/>
        </w:rPr>
        <w:t>Theorem.</w:t>
      </w:r>
      <w:r>
        <w:rPr>
          <w:rFonts w:cstheme="minorHAnsi"/>
        </w:rPr>
        <w:t xml:space="preserve"> [13.26] </w:t>
      </w:r>
      <w:r w:rsidR="00B41FD3" w:rsidRPr="00B41FD3">
        <w:rPr>
          <w:rFonts w:cstheme="minorHAnsi"/>
          <w:position w:val="-16"/>
        </w:rPr>
        <w:object w:dxaOrig="3480" w:dyaOrig="440" w14:anchorId="13B29185">
          <v:shape id="_x0000_i1145" type="#_x0000_t75" style="width:174pt;height:22pt" o:ole="">
            <v:imagedata r:id="rId248" o:title=""/>
          </v:shape>
          <o:OLEObject Type="Embed" ProgID="Equation.DSMT4" ShapeID="_x0000_i1145" DrawAspect="Content" ObjectID="_1454687155" r:id="rId249"/>
        </w:object>
      </w:r>
      <w:r>
        <w:rPr>
          <w:rFonts w:cstheme="minorHAnsi"/>
        </w:rPr>
        <w:t xml:space="preserve"> is a polynomial equation of degree </w:t>
      </w:r>
      <w:r>
        <w:rPr>
          <w:rFonts w:cstheme="minorHAnsi"/>
          <w:i/>
        </w:rPr>
        <w:t>n</w:t>
      </w:r>
      <w:r>
        <w:rPr>
          <w:rFonts w:cstheme="minorHAnsi"/>
        </w:rPr>
        <w:t>.</w:t>
      </w:r>
      <w:r w:rsidR="006C0F8E" w:rsidRPr="00EE7599">
        <w:rPr>
          <w:rFonts w:cstheme="minorHAnsi"/>
        </w:rPr>
        <w:t xml:space="preserve"> </w:t>
      </w:r>
      <w:r w:rsidR="006C0F8E" w:rsidRPr="00EE7599">
        <w:rPr>
          <w:rFonts w:eastAsia="Songti SC Black" w:cstheme="minorHAnsi"/>
        </w:rPr>
        <w:t xml:space="preserve"> </w:t>
      </w:r>
    </w:p>
    <w:p w14:paraId="22BAAB85" w14:textId="77777777" w:rsidR="00B41FD3" w:rsidRPr="00EE7599" w:rsidRDefault="00B41FD3" w:rsidP="00616441">
      <w:pPr>
        <w:tabs>
          <w:tab w:val="left" w:pos="720"/>
          <w:tab w:val="left" w:pos="3240"/>
          <w:tab w:val="left" w:pos="5940"/>
        </w:tabs>
        <w:rPr>
          <w:rFonts w:eastAsia="Songti SC Black" w:cstheme="minorHAnsi"/>
        </w:rPr>
      </w:pPr>
    </w:p>
    <w:p w14:paraId="016977B5" w14:textId="373C93DC" w:rsidR="001158B0" w:rsidRDefault="00EF1E29" w:rsidP="00616441">
      <w:pPr>
        <w:tabs>
          <w:tab w:val="left" w:pos="720"/>
          <w:tab w:val="left" w:pos="3240"/>
          <w:tab w:val="left" w:pos="5940"/>
        </w:tabs>
        <w:rPr>
          <w:rFonts w:ascii="Lucida Sans Unicode" w:eastAsia="Songti SC Black" w:hAnsi="Lucida Sans Unicode" w:cs="Lucida Sans Unicode"/>
        </w:rPr>
      </w:pPr>
      <w:r w:rsidRPr="00EE7599">
        <w:rPr>
          <w:rFonts w:eastAsia="Songti SC Black" w:cstheme="minorHAnsi"/>
          <w:color w:val="008000"/>
        </w:rPr>
        <w:t>Definition.</w:t>
      </w:r>
      <w:r w:rsidRPr="00EE7599">
        <w:rPr>
          <w:rFonts w:eastAsia="Songti SC Black" w:cstheme="minorHAnsi"/>
        </w:rPr>
        <w:t xml:space="preserve"> </w:t>
      </w:r>
      <w:bookmarkStart w:id="116" w:name="OLE_LINK80"/>
      <w:bookmarkStart w:id="117" w:name="OLE_LINK83"/>
      <w:bookmarkStart w:id="118" w:name="OLE_LINK90"/>
      <w:r w:rsidRPr="00EE7599">
        <w:rPr>
          <w:rFonts w:ascii="Symbol" w:eastAsia="Songti SC Black" w:hAnsi="Symbol" w:cstheme="minorHAnsi"/>
          <w:b/>
          <w:i/>
        </w:rPr>
        <w:t></w:t>
      </w:r>
      <w:bookmarkEnd w:id="116"/>
      <w:bookmarkEnd w:id="117"/>
      <w:bookmarkEnd w:id="118"/>
      <w:r w:rsidRPr="00EE7599">
        <w:rPr>
          <w:rFonts w:ascii="Symbol" w:eastAsia="Songti SC Black" w:hAnsi="Symbol" w:cstheme="minorHAnsi"/>
          <w:b/>
        </w:rPr>
        <w:t></w:t>
      </w:r>
      <w:r w:rsidRPr="00EE7599">
        <w:rPr>
          <w:rFonts w:eastAsia="Songti SC Black" w:cstheme="minorHAnsi"/>
          <w:b/>
        </w:rPr>
        <w:t>has</w:t>
      </w:r>
      <w:r w:rsidRPr="00EE7599">
        <w:rPr>
          <w:rFonts w:eastAsia="Songti SC Black" w:cstheme="minorHAnsi"/>
        </w:rPr>
        <w:t xml:space="preserve"> </w:t>
      </w:r>
      <w:r w:rsidRPr="00EE7599">
        <w:rPr>
          <w:rFonts w:eastAsia="Songti SC Black" w:cstheme="minorHAnsi"/>
          <w:b/>
        </w:rPr>
        <w:t xml:space="preserve">multiplicity </w:t>
      </w:r>
      <w:r w:rsidRPr="00EE7599">
        <w:rPr>
          <w:rFonts w:eastAsia="Songti SC Black" w:cstheme="minorHAnsi"/>
          <w:b/>
          <w:i/>
        </w:rPr>
        <w:t>r</w:t>
      </w:r>
      <w:r w:rsidR="006C0F8E">
        <w:rPr>
          <w:rFonts w:ascii="Lucida Sans Unicode" w:eastAsia="Songti SC Black" w:hAnsi="Lucida Sans Unicode" w:cs="Lucida Sans Unicode"/>
        </w:rPr>
        <w:t xml:space="preserve"> </w:t>
      </w:r>
      <w:r w:rsidR="00EE7599">
        <w:rPr>
          <w:rFonts w:ascii="Lucida Sans Unicode" w:eastAsia="Songti SC Black" w:hAnsi="Lucida Sans Unicode" w:cs="Lucida Sans Unicode"/>
        </w:rPr>
        <w:t xml:space="preserve">means that </w:t>
      </w:r>
      <w:bookmarkStart w:id="119" w:name="OLE_LINK84"/>
      <w:bookmarkStart w:id="120" w:name="OLE_LINK85"/>
      <w:bookmarkStart w:id="121" w:name="OLE_LINK93"/>
      <w:r w:rsidR="00EE7599" w:rsidRPr="00EE7599">
        <w:rPr>
          <w:rFonts w:ascii="Symbol" w:eastAsia="Songti SC Black" w:hAnsi="Symbol" w:cstheme="minorHAnsi"/>
          <w:i/>
        </w:rPr>
        <w:t></w:t>
      </w:r>
      <w:bookmarkEnd w:id="119"/>
      <w:bookmarkEnd w:id="120"/>
      <w:bookmarkEnd w:id="121"/>
      <w:r w:rsidR="00EE7599">
        <w:rPr>
          <w:rFonts w:ascii="Lucida Sans Unicode" w:eastAsia="Songti SC Black" w:hAnsi="Lucida Sans Unicode" w:cs="Lucida Sans Unicode"/>
        </w:rPr>
        <w:t xml:space="preserve"> appears </w:t>
      </w:r>
      <w:r w:rsidR="00EE7599">
        <w:rPr>
          <w:rFonts w:ascii="Lucida Sans Unicode" w:eastAsia="Songti SC Black" w:hAnsi="Lucida Sans Unicode" w:cs="Lucida Sans Unicode"/>
          <w:i/>
        </w:rPr>
        <w:t>r</w:t>
      </w:r>
      <w:r w:rsidR="00EE7599">
        <w:rPr>
          <w:rFonts w:ascii="Lucida Sans Unicode" w:eastAsia="Songti SC Black" w:hAnsi="Lucida Sans Unicode" w:cs="Lucida Sans Unicode"/>
        </w:rPr>
        <w:t xml:space="preserve"> times in the equation above.</w:t>
      </w:r>
      <w:r w:rsidR="00BA0476">
        <w:rPr>
          <w:rFonts w:ascii="Lucida Sans Unicode" w:eastAsia="Songti SC Black" w:hAnsi="Lucida Sans Unicode" w:cs="Lucida Sans Unicode"/>
        </w:rPr>
        <w:t xml:space="preserve"> </w:t>
      </w:r>
      <w:r w:rsidR="00BA0476">
        <w:rPr>
          <w:rFonts w:cstheme="minorHAnsi"/>
        </w:rPr>
        <w:t xml:space="preserve">Eigenvalue multiplicities are called </w:t>
      </w:r>
      <w:r w:rsidR="00BA0476">
        <w:rPr>
          <w:rFonts w:cstheme="minorHAnsi"/>
          <w:b/>
        </w:rPr>
        <w:t>degeneracies</w:t>
      </w:r>
      <w:r w:rsidR="00BA0476">
        <w:rPr>
          <w:rFonts w:cstheme="minorHAnsi"/>
          <w:b/>
          <w:i/>
        </w:rPr>
        <w:t xml:space="preserve"> </w:t>
      </w:r>
      <w:r w:rsidR="00BA0476">
        <w:rPr>
          <w:rFonts w:cstheme="minorHAnsi"/>
        </w:rPr>
        <w:t>in Quantum Mechanics.</w:t>
      </w:r>
    </w:p>
    <w:p w14:paraId="055BEFBD" w14:textId="77777777" w:rsidR="00EE7599" w:rsidRDefault="00EE7599" w:rsidP="00616441">
      <w:pPr>
        <w:tabs>
          <w:tab w:val="left" w:pos="720"/>
          <w:tab w:val="left" w:pos="3240"/>
          <w:tab w:val="left" w:pos="5940"/>
        </w:tabs>
        <w:rPr>
          <w:rFonts w:ascii="Lucida Sans Unicode" w:eastAsia="Songti SC Black" w:hAnsi="Lucida Sans Unicode" w:cs="Lucida Sans Unicode"/>
        </w:rPr>
      </w:pPr>
    </w:p>
    <w:p w14:paraId="3308D145" w14:textId="08134774" w:rsidR="00EE7599" w:rsidRDefault="00C029D3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Definition</w:t>
      </w:r>
      <w:r w:rsidR="00B72A41">
        <w:rPr>
          <w:rFonts w:cstheme="minorHAnsi"/>
          <w:color w:val="008000"/>
        </w:rPr>
        <w:t>.</w:t>
      </w:r>
      <w:r w:rsidR="00B72A41">
        <w:rPr>
          <w:rFonts w:cstheme="minorHAnsi"/>
        </w:rPr>
        <w:t xml:space="preserve"> The set of Eigenvectors corresponding to </w:t>
      </w:r>
      <w:bookmarkStart w:id="122" w:name="OLE_LINK125"/>
      <w:bookmarkStart w:id="123" w:name="OLE_LINK126"/>
      <w:r w:rsidR="00B72A41" w:rsidRPr="00C029D3">
        <w:rPr>
          <w:rFonts w:ascii="Symbol" w:eastAsia="Songti SC Black" w:hAnsi="Symbol" w:cstheme="minorHAnsi"/>
          <w:i/>
        </w:rPr>
        <w:t></w:t>
      </w:r>
      <w:bookmarkEnd w:id="122"/>
      <w:bookmarkEnd w:id="123"/>
      <w:r w:rsidR="00B72A41">
        <w:rPr>
          <w:rFonts w:cstheme="minorHAnsi"/>
        </w:rPr>
        <w:t xml:space="preserve"> is a linear space called an </w:t>
      </w:r>
      <w:r w:rsidR="00B72A41">
        <w:rPr>
          <w:rFonts w:cstheme="minorHAnsi"/>
          <w:b/>
        </w:rPr>
        <w:t>Eigenspace</w:t>
      </w:r>
      <w:r w:rsidR="00B72A41">
        <w:rPr>
          <w:rFonts w:cstheme="minorHAnsi"/>
        </w:rPr>
        <w:t>.</w:t>
      </w:r>
    </w:p>
    <w:p w14:paraId="468F42A8" w14:textId="77777777" w:rsidR="00B72A41" w:rsidRDefault="00B72A41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71173275" w14:textId="02244775" w:rsidR="00C029D3" w:rsidRPr="00C029D3" w:rsidRDefault="00C029D3" w:rsidP="00616441">
      <w:pPr>
        <w:tabs>
          <w:tab w:val="left" w:pos="720"/>
          <w:tab w:val="left" w:pos="3240"/>
          <w:tab w:val="left" w:pos="5940"/>
        </w:tabs>
        <w:rPr>
          <w:rFonts w:cstheme="minorHAnsi"/>
          <w:color w:val="000000"/>
        </w:rPr>
      </w:pPr>
      <w:r>
        <w:rPr>
          <w:rFonts w:cstheme="minorHAnsi"/>
          <w:color w:val="008000"/>
        </w:rPr>
        <w:t>Theorem.</w:t>
      </w:r>
      <w:r>
        <w:rPr>
          <w:rFonts w:cstheme="minorHAnsi"/>
          <w:color w:val="000000"/>
        </w:rPr>
        <w:t xml:space="preserve"> If </w:t>
      </w:r>
      <w:r>
        <w:rPr>
          <w:rFonts w:cstheme="minorHAnsi"/>
          <w:i/>
          <w:color w:val="000000"/>
        </w:rPr>
        <w:t>d</w:t>
      </w:r>
      <w:r>
        <w:rPr>
          <w:rFonts w:cstheme="minorHAnsi"/>
          <w:color w:val="000000"/>
        </w:rPr>
        <w:t xml:space="preserve"> is the dimension of the Eigenspace of </w:t>
      </w:r>
      <w:r w:rsidRPr="00C029D3">
        <w:rPr>
          <w:rFonts w:ascii="Symbol" w:eastAsia="Songti SC Black" w:hAnsi="Symbol" w:cstheme="minorHAnsi"/>
          <w:i/>
        </w:rPr>
        <w:t></w:t>
      </w:r>
      <w:r>
        <w:rPr>
          <w:rFonts w:cstheme="minorHAnsi"/>
          <w:color w:val="000000"/>
        </w:rPr>
        <w:t xml:space="preserve"> and </w:t>
      </w:r>
      <w:r>
        <w:rPr>
          <w:rFonts w:cstheme="minorHAnsi"/>
          <w:i/>
          <w:color w:val="000000"/>
        </w:rPr>
        <w:t>r</w:t>
      </w:r>
      <w:r>
        <w:rPr>
          <w:rFonts w:cstheme="minorHAnsi"/>
          <w:color w:val="000000"/>
        </w:rPr>
        <w:t xml:space="preserve"> is the multiplicity of </w:t>
      </w:r>
      <w:r w:rsidRPr="00C029D3">
        <w:rPr>
          <w:rFonts w:ascii="Symbol" w:eastAsia="Songti SC Black" w:hAnsi="Symbol" w:cstheme="minorHAnsi"/>
          <w:i/>
        </w:rPr>
        <w:t></w:t>
      </w:r>
      <w:r>
        <w:rPr>
          <w:rFonts w:ascii="Symbol" w:eastAsia="Songti SC Black" w:hAnsi="Symbol" w:cstheme="minorHAnsi"/>
          <w:i/>
        </w:rPr>
        <w:t></w:t>
      </w:r>
      <w:r>
        <w:rPr>
          <w:rFonts w:cstheme="minorHAnsi"/>
          <w:color w:val="000000"/>
        </w:rPr>
        <w:t>then 1 ≤</w:t>
      </w:r>
      <w:r w:rsidR="00B310B2">
        <w:rPr>
          <w:rFonts w:cstheme="minorHAnsi"/>
          <w:color w:val="000000"/>
        </w:rPr>
        <w:t xml:space="preserve"> </w:t>
      </w:r>
      <w:r w:rsidR="00B310B2">
        <w:rPr>
          <w:rFonts w:cstheme="minorHAnsi"/>
          <w:i/>
          <w:color w:val="000000"/>
        </w:rPr>
        <w:t>d</w:t>
      </w:r>
      <w:r w:rsidRPr="00C029D3">
        <w:rPr>
          <w:rFonts w:eastAsia="Songti SC Black" w:cstheme="minorHAnsi"/>
          <w:i/>
        </w:rPr>
        <w:t></w:t>
      </w:r>
      <w:r>
        <w:rPr>
          <w:rFonts w:eastAsia="Songti SC Black" w:cstheme="minorHAnsi"/>
          <w:i/>
        </w:rPr>
        <w:t>≤</w:t>
      </w:r>
      <w:r w:rsidRPr="00C029D3">
        <w:rPr>
          <w:rFonts w:eastAsia="Songti SC Black" w:cstheme="minorHAnsi"/>
        </w:rPr>
        <w:t></w:t>
      </w:r>
      <w:r w:rsidRPr="00C029D3">
        <w:rPr>
          <w:rFonts w:eastAsia="Songti SC Black" w:cstheme="minorHAnsi"/>
          <w:i/>
        </w:rPr>
        <w:t></w:t>
      </w:r>
      <w:r w:rsidRPr="00C029D3">
        <w:rPr>
          <w:rFonts w:eastAsia="Songti SC Black" w:cstheme="minorHAnsi"/>
        </w:rPr>
        <w:t></w:t>
      </w:r>
    </w:p>
    <w:p w14:paraId="21F79B2E" w14:textId="77777777" w:rsidR="00C029D3" w:rsidRDefault="00C029D3" w:rsidP="00616441">
      <w:pPr>
        <w:tabs>
          <w:tab w:val="left" w:pos="720"/>
          <w:tab w:val="left" w:pos="3240"/>
          <w:tab w:val="left" w:pos="5940"/>
        </w:tabs>
        <w:rPr>
          <w:rFonts w:cstheme="minorHAnsi"/>
          <w:color w:val="008000"/>
        </w:rPr>
      </w:pPr>
    </w:p>
    <w:p w14:paraId="76A7208F" w14:textId="5975EAC4" w:rsidR="00D5613A" w:rsidRDefault="00D5613A" w:rsidP="00D5613A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.</w:t>
      </w:r>
      <w:r>
        <w:rPr>
          <w:rFonts w:cstheme="minorHAnsi"/>
        </w:rPr>
        <w:t xml:space="preserve"> [13.27] Let </w:t>
      </w:r>
      <w:r w:rsidRPr="001F2B92">
        <w:rPr>
          <w:rFonts w:cstheme="minorHAnsi"/>
          <w:position w:val="-16"/>
        </w:rPr>
        <w:object w:dxaOrig="480" w:dyaOrig="440" w14:anchorId="60FAE275">
          <v:shape id="_x0000_i1146" type="#_x0000_t75" style="width:24pt;height:22pt" o:ole="">
            <v:imagedata r:id="rId250" o:title=""/>
          </v:shape>
          <o:OLEObject Type="Embed" ProgID="Equation.DSMT4" ShapeID="_x0000_i1146" DrawAspect="Content" ObjectID="_1454687156" r:id="rId251"/>
        </w:object>
      </w:r>
      <w:r>
        <w:rPr>
          <w:rFonts w:cstheme="minorHAnsi"/>
        </w:rPr>
        <w:t xml:space="preserve"> be the set of Eigenvalues of an </w:t>
      </w:r>
      <w:r>
        <w:rPr>
          <w:rFonts w:cstheme="minorHAnsi"/>
          <w:i/>
        </w:rPr>
        <w:t>n</w:t>
      </w:r>
      <w:r w:rsidRPr="001F2B92">
        <w:rPr>
          <w:rFonts w:cstheme="minorHAnsi"/>
        </w:rPr>
        <w:t xml:space="preserve"> x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matrix T, and let </w:t>
      </w:r>
      <w:r>
        <w:rPr>
          <w:rFonts w:cstheme="minorHAnsi"/>
          <w:i/>
        </w:rPr>
        <w:t>r</w:t>
      </w:r>
      <w:r w:rsidRPr="0026122E">
        <w:rPr>
          <w:rFonts w:cstheme="minorHAnsi"/>
          <w:i/>
          <w:sz w:val="8"/>
          <w:szCs w:val="8"/>
          <w:vertAlign w:val="subscript"/>
        </w:rPr>
        <w:t xml:space="preserve"> </w:t>
      </w:r>
      <w:r>
        <w:rPr>
          <w:rFonts w:cstheme="minorHAnsi"/>
          <w:i/>
          <w:vertAlign w:val="subscript"/>
        </w:rPr>
        <w:t>i</w:t>
      </w:r>
      <w:r>
        <w:rPr>
          <w:rFonts w:cstheme="minorHAnsi"/>
        </w:rPr>
        <w:t xml:space="preserve"> be the multiplicity of </w:t>
      </w:r>
      <w:bookmarkStart w:id="124" w:name="OLE_LINK91"/>
      <w:bookmarkStart w:id="125" w:name="OLE_LINK92"/>
      <w:r w:rsidRPr="0026122E">
        <w:rPr>
          <w:rFonts w:ascii="Symbol" w:eastAsia="Songti SC Black" w:hAnsi="Symbol" w:cstheme="minorHAnsi"/>
          <w:i/>
        </w:rPr>
        <w:t></w:t>
      </w:r>
      <w:bookmarkEnd w:id="124"/>
      <w:bookmarkEnd w:id="125"/>
      <w:r w:rsidRPr="0026122E">
        <w:rPr>
          <w:rFonts w:eastAsia="Songti SC Black" w:cstheme="minorHAnsi"/>
          <w:i/>
          <w:sz w:val="8"/>
          <w:szCs w:val="8"/>
          <w:vertAlign w:val="subscript"/>
        </w:rPr>
        <w:t xml:space="preserve"> </w:t>
      </w:r>
      <w:r w:rsidRPr="0026122E">
        <w:rPr>
          <w:rFonts w:eastAsia="Songti SC Black" w:cstheme="minorHAnsi"/>
          <w:i/>
          <w:vertAlign w:val="subscript"/>
        </w:rPr>
        <w:t></w:t>
      </w:r>
      <w:r>
        <w:rPr>
          <w:rFonts w:ascii="Symbol" w:eastAsia="Songti SC Black" w:hAnsi="Symbol" w:cstheme="minorHAnsi"/>
          <w:b/>
          <w:i/>
        </w:rPr>
        <w:t></w:t>
      </w:r>
      <w:r w:rsidR="003F04EC">
        <w:rPr>
          <w:rFonts w:ascii="Symbol" w:eastAsia="Songti SC Black" w:hAnsi="Symbol" w:cstheme="minorHAnsi"/>
          <w:b/>
          <w:i/>
        </w:rPr>
        <w:t></w:t>
      </w:r>
      <w:r>
        <w:rPr>
          <w:rFonts w:cstheme="minorHAnsi"/>
        </w:rPr>
        <w:t xml:space="preserve">Then </w:t>
      </w:r>
      <w:r w:rsidRPr="0026122E">
        <w:rPr>
          <w:rFonts w:cstheme="minorHAnsi"/>
          <w:position w:val="-14"/>
        </w:rPr>
        <w:object w:dxaOrig="940" w:dyaOrig="400" w14:anchorId="13CE9141">
          <v:shape id="_x0000_i1147" type="#_x0000_t75" style="width:47pt;height:20pt" o:ole="">
            <v:imagedata r:id="rId252" o:title=""/>
          </v:shape>
          <o:OLEObject Type="Embed" ProgID="Equation.DSMT4" ShapeID="_x0000_i1147" DrawAspect="Content" ObjectID="_1454687157" r:id="rId253"/>
        </w:object>
      </w:r>
      <w:r>
        <w:rPr>
          <w:rFonts w:cstheme="minorHAnsi"/>
        </w:rPr>
        <w:t xml:space="preserve">. </w:t>
      </w:r>
    </w:p>
    <w:p w14:paraId="049905C3" w14:textId="77777777" w:rsidR="00D5613A" w:rsidRDefault="00D5613A" w:rsidP="00D5613A">
      <w:pPr>
        <w:tabs>
          <w:tab w:val="left" w:pos="720"/>
          <w:tab w:val="left" w:pos="3240"/>
          <w:tab w:val="left" w:pos="5940"/>
        </w:tabs>
        <w:rPr>
          <w:rFonts w:cstheme="minorHAnsi"/>
          <w:color w:val="008000"/>
        </w:rPr>
      </w:pPr>
    </w:p>
    <w:p w14:paraId="15859B50" w14:textId="77777777" w:rsidR="00D5613A" w:rsidRPr="00B310B2" w:rsidRDefault="00D5613A" w:rsidP="00D5613A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Corollary.</w:t>
      </w:r>
      <w:r>
        <w:rPr>
          <w:rFonts w:cstheme="minorHAnsi"/>
        </w:rPr>
        <w:t xml:space="preserve"> A linear transformation T has at least 1 Eigenvector.</w:t>
      </w:r>
    </w:p>
    <w:p w14:paraId="0F8A0D83" w14:textId="77777777" w:rsidR="0085248E" w:rsidRDefault="0085248E" w:rsidP="00616441">
      <w:pPr>
        <w:tabs>
          <w:tab w:val="left" w:pos="720"/>
          <w:tab w:val="left" w:pos="3240"/>
          <w:tab w:val="left" w:pos="5940"/>
        </w:tabs>
        <w:rPr>
          <w:rFonts w:cstheme="minorHAnsi"/>
          <w:color w:val="008000"/>
        </w:rPr>
      </w:pPr>
    </w:p>
    <w:p w14:paraId="60C3ECB0" w14:textId="77777777" w:rsidR="00D26DB7" w:rsidRDefault="00D26DB7">
      <w:pPr>
        <w:rPr>
          <w:rFonts w:cstheme="minorHAnsi"/>
          <w:color w:val="008000"/>
        </w:rPr>
      </w:pPr>
      <w:r>
        <w:rPr>
          <w:rFonts w:cstheme="minorHAnsi"/>
          <w:color w:val="008000"/>
        </w:rPr>
        <w:br w:type="page"/>
      </w:r>
    </w:p>
    <w:p w14:paraId="2A1BA7EA" w14:textId="376CB762" w:rsidR="00BA0476" w:rsidRDefault="00BA0476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</w:t>
      </w:r>
      <w:r w:rsidR="00B72A41">
        <w:rPr>
          <w:rFonts w:cstheme="minorHAnsi"/>
          <w:color w:val="008000"/>
        </w:rPr>
        <w:t>.</w:t>
      </w:r>
      <w:r>
        <w:rPr>
          <w:rFonts w:cstheme="minorHAnsi"/>
        </w:rPr>
        <w:t xml:space="preserve"> [13.30] Suppose </w:t>
      </w:r>
      <w:bookmarkStart w:id="126" w:name="OLE_LINK88"/>
      <w:bookmarkStart w:id="127" w:name="OLE_LINK89"/>
      <w:bookmarkStart w:id="128" w:name="OLE_LINK86"/>
      <w:bookmarkStart w:id="129" w:name="OLE_LINK87"/>
      <w:r>
        <w:rPr>
          <w:rFonts w:cstheme="minorHAnsi"/>
        </w:rPr>
        <w:t>{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k</w:t>
      </w:r>
      <w:r>
        <w:rPr>
          <w:rFonts w:cstheme="minorHAnsi"/>
        </w:rPr>
        <w:t>}</w:t>
      </w:r>
      <w:bookmarkEnd w:id="126"/>
      <w:bookmarkEnd w:id="127"/>
      <w:r>
        <w:rPr>
          <w:rFonts w:cstheme="minorHAnsi"/>
        </w:rPr>
        <w:t xml:space="preserve"> </w:t>
      </w:r>
      <w:bookmarkEnd w:id="128"/>
      <w:bookmarkEnd w:id="129"/>
      <w:r>
        <w:rPr>
          <w:rFonts w:cstheme="minorHAnsi"/>
        </w:rPr>
        <w:t>and {</w:t>
      </w:r>
      <w:r>
        <w:rPr>
          <w:rFonts w:cstheme="minorHAnsi"/>
          <w:i/>
        </w:rPr>
        <w:t>f</w:t>
      </w:r>
      <w:r>
        <w:rPr>
          <w:rFonts w:cstheme="minorHAnsi"/>
          <w:i/>
          <w:vertAlign w:val="subscript"/>
        </w:rPr>
        <w:t>k</w:t>
      </w:r>
      <w:r>
        <w:rPr>
          <w:rFonts w:cstheme="minorHAnsi"/>
        </w:rPr>
        <w:t xml:space="preserve">} are bases for a vector space V, and </w:t>
      </w:r>
      <w:r>
        <w:rPr>
          <w:rFonts w:cstheme="minorHAnsi"/>
          <w:i/>
        </w:rPr>
        <w:t>f</w:t>
      </w:r>
      <w:r>
        <w:rPr>
          <w:rFonts w:cstheme="minorHAnsi"/>
          <w:i/>
          <w:vertAlign w:val="subscript"/>
        </w:rPr>
        <w:t>k</w:t>
      </w:r>
      <w:r>
        <w:rPr>
          <w:rFonts w:cstheme="minorHAnsi"/>
        </w:rPr>
        <w:t> = T</w:t>
      </w:r>
      <w:r w:rsidRPr="00BA0476">
        <w:rPr>
          <w:rFonts w:cstheme="minorHAnsi"/>
          <w:sz w:val="8"/>
          <w:szCs w:val="8"/>
        </w:rPr>
        <w:t> 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k</w:t>
      </w:r>
      <w:r>
        <w:rPr>
          <w:rFonts w:cstheme="minorHAnsi"/>
        </w:rPr>
        <w:t>. Then</w:t>
      </w:r>
    </w:p>
    <w:p w14:paraId="2B63B6BB" w14:textId="07DC4602" w:rsidR="00BA0476" w:rsidRDefault="00BA0476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ab/>
      </w:r>
      <w:r w:rsidR="00FA61CE" w:rsidRPr="00FA61CE">
        <w:rPr>
          <w:rFonts w:cstheme="minorHAnsi"/>
          <w:position w:val="-66"/>
        </w:rPr>
        <w:object w:dxaOrig="1220" w:dyaOrig="1440" w14:anchorId="69BB5336">
          <v:shape id="_x0000_i1148" type="#_x0000_t75" style="width:61pt;height:1in" o:ole="">
            <v:imagedata r:id="rId254" o:title=""/>
          </v:shape>
          <o:OLEObject Type="Embed" ProgID="Equation.DSMT4" ShapeID="_x0000_i1148" DrawAspect="Content" ObjectID="_1454687158" r:id="rId255"/>
        </w:object>
      </w:r>
      <w:r w:rsidR="00B310B2">
        <w:rPr>
          <w:rFonts w:cstheme="minorHAnsi"/>
        </w:rPr>
        <w:t>.</w:t>
      </w:r>
    </w:p>
    <w:p w14:paraId="00FCF2B7" w14:textId="39BEA3CA" w:rsidR="00B72A41" w:rsidRPr="00B72A41" w:rsidRDefault="00BA0476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 xml:space="preserve">That is, the components of </w:t>
      </w:r>
      <w:r>
        <w:rPr>
          <w:rFonts w:cstheme="minorHAnsi"/>
          <w:i/>
        </w:rPr>
        <w:t>f</w:t>
      </w:r>
      <w:r>
        <w:rPr>
          <w:rFonts w:cstheme="minorHAnsi"/>
          <w:i/>
          <w:vertAlign w:val="subscript"/>
        </w:rPr>
        <w:t>j</w:t>
      </w:r>
      <w:r>
        <w:rPr>
          <w:rFonts w:cstheme="minorHAnsi"/>
        </w:rPr>
        <w:t xml:space="preserve"> in basis {</w:t>
      </w:r>
      <w:r>
        <w:rPr>
          <w:rFonts w:cstheme="minorHAnsi"/>
          <w:i/>
        </w:rPr>
        <w:t>e</w:t>
      </w:r>
      <w:r>
        <w:rPr>
          <w:rFonts w:cstheme="minorHAnsi"/>
          <w:i/>
          <w:vertAlign w:val="subscript"/>
        </w:rPr>
        <w:t>k</w:t>
      </w:r>
      <w:r>
        <w:rPr>
          <w:rFonts w:cstheme="minorHAnsi"/>
        </w:rPr>
        <w:t>}</w:t>
      </w:r>
      <w:r w:rsidR="00B72A41">
        <w:rPr>
          <w:rFonts w:cstheme="minorHAnsi"/>
        </w:rPr>
        <w:t xml:space="preserve"> </w:t>
      </w:r>
      <w:r>
        <w:rPr>
          <w:rFonts w:cstheme="minorHAnsi"/>
        </w:rPr>
        <w:t xml:space="preserve"> are </w:t>
      </w:r>
      <w:r w:rsidR="00E7764F" w:rsidRPr="00BB76E0">
        <w:rPr>
          <w:rFonts w:cstheme="minorHAnsi"/>
          <w:position w:val="-18"/>
        </w:rPr>
        <w:object w:dxaOrig="1240" w:dyaOrig="480" w14:anchorId="38B6A36F">
          <v:shape id="_x0000_i1149" type="#_x0000_t75" style="width:62pt;height:24pt" o:ole="">
            <v:imagedata r:id="rId256" o:title=""/>
          </v:shape>
          <o:OLEObject Type="Embed" ProgID="Equation.DSMT4" ShapeID="_x0000_i1149" DrawAspect="Content" ObjectID="_1454687159" r:id="rId257"/>
        </w:object>
      </w:r>
      <w:r>
        <w:rPr>
          <w:rFonts w:cstheme="minorHAnsi"/>
        </w:rPr>
        <w:t>.</w:t>
      </w:r>
    </w:p>
    <w:p w14:paraId="3457A083" w14:textId="612165E1" w:rsidR="00387BC2" w:rsidRDefault="001158B0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7F59C5ED" w14:textId="5D688ABC" w:rsidR="006E1D2F" w:rsidRDefault="006E1D2F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.</w:t>
      </w:r>
      <w:r w:rsidRPr="009705F9">
        <w:rPr>
          <w:rFonts w:cstheme="minorHAnsi"/>
        </w:rPr>
        <w:t xml:space="preserve"> </w:t>
      </w:r>
      <w:r w:rsidR="009705F9" w:rsidRPr="009705F9">
        <w:rPr>
          <w:rFonts w:cstheme="minorHAnsi"/>
        </w:rPr>
        <w:t xml:space="preserve">[13.31] </w:t>
      </w:r>
      <w:r>
        <w:rPr>
          <w:rFonts w:cstheme="minorHAnsi"/>
        </w:rPr>
        <w:t xml:space="preserve">If the Eigenspace dimension of every multiple Eigenvector equals its multiplicity, then there is a basis for V composed of Eigenvectors, and the matrix of T in this basis is </w:t>
      </w:r>
    </w:p>
    <w:p w14:paraId="77BE7C73" w14:textId="11759E8D" w:rsidR="00757B12" w:rsidRDefault="006E1D2F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ab/>
      </w:r>
      <w:r w:rsidR="00757B12" w:rsidRPr="00757B12">
        <w:rPr>
          <w:rFonts w:cstheme="minorHAnsi"/>
          <w:position w:val="-62"/>
        </w:rPr>
        <w:object w:dxaOrig="1840" w:dyaOrig="1360" w14:anchorId="4FDEC3EF">
          <v:shape id="_x0000_i1150" type="#_x0000_t75" style="width:92pt;height:68pt" o:ole="">
            <v:imagedata r:id="rId258" o:title=""/>
          </v:shape>
          <o:OLEObject Type="Embed" ProgID="Equation.DSMT4" ShapeID="_x0000_i1150" DrawAspect="Content" ObjectID="_1454687160" r:id="rId259"/>
        </w:object>
      </w:r>
      <w:r>
        <w:rPr>
          <w:rFonts w:cstheme="minorHAnsi"/>
        </w:rPr>
        <w:t>.</w:t>
      </w:r>
      <w:r w:rsidR="00757B12">
        <w:rPr>
          <w:rFonts w:cstheme="minorHAnsi"/>
        </w:rPr>
        <w:t xml:space="preserve"> </w:t>
      </w:r>
    </w:p>
    <w:p w14:paraId="63B30BD5" w14:textId="6A7F85B0" w:rsidR="002E34CB" w:rsidRDefault="00391EBF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>The next theorem states that e</w:t>
      </w:r>
      <w:r w:rsidR="002E34CB">
        <w:rPr>
          <w:rFonts w:cstheme="minorHAnsi"/>
        </w:rPr>
        <w:t xml:space="preserve">ven when </w:t>
      </w:r>
      <w:r w:rsidR="0042576B">
        <w:rPr>
          <w:rFonts w:cstheme="minorHAnsi"/>
        </w:rPr>
        <w:t>the hypothesis of the above theorem is not satisfied, the matrix of T can at least be written in upper triangular form.</w:t>
      </w:r>
    </w:p>
    <w:p w14:paraId="66D9E6D5" w14:textId="77777777" w:rsidR="002E34CB" w:rsidRDefault="002E34CB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</w:p>
    <w:p w14:paraId="41136E9B" w14:textId="5A2BD784" w:rsidR="00B21058" w:rsidRDefault="00FC6C2D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  <w:color w:val="008000"/>
        </w:rPr>
        <w:t>Theorem.</w:t>
      </w:r>
      <w:r>
        <w:rPr>
          <w:rFonts w:cstheme="minorHAnsi"/>
        </w:rPr>
        <w:t xml:space="preserve"> </w:t>
      </w:r>
      <w:r w:rsidR="002F0FB8">
        <w:rPr>
          <w:rFonts w:cstheme="minorHAnsi"/>
        </w:rPr>
        <w:t>(</w:t>
      </w:r>
      <w:r w:rsidR="0042576B">
        <w:rPr>
          <w:rFonts w:cstheme="minorHAnsi"/>
        </w:rPr>
        <w:t>Note 13.12</w:t>
      </w:r>
      <w:r w:rsidR="002F0FB8">
        <w:rPr>
          <w:rFonts w:cstheme="minorHAnsi"/>
        </w:rPr>
        <w:t>)</w:t>
      </w:r>
      <w:r w:rsidR="0042576B">
        <w:rPr>
          <w:rFonts w:cstheme="minorHAnsi"/>
        </w:rPr>
        <w:t xml:space="preserve">: </w:t>
      </w:r>
      <w:r w:rsidR="0042576B" w:rsidRPr="0042576B">
        <w:rPr>
          <w:rFonts w:cstheme="minorHAnsi"/>
          <w:b/>
        </w:rPr>
        <w:t>Jordan Canonical Form</w:t>
      </w:r>
      <w:r w:rsidR="002F0FB8">
        <w:rPr>
          <w:rFonts w:cstheme="minorHAnsi"/>
          <w:b/>
        </w:rPr>
        <w:t>:</w:t>
      </w:r>
      <w:r w:rsidR="002F0FB8">
        <w:rPr>
          <w:rFonts w:cstheme="minorHAnsi"/>
        </w:rPr>
        <w:t xml:space="preserve"> </w:t>
      </w:r>
      <w:r w:rsidR="0042576B">
        <w:rPr>
          <w:rFonts w:cstheme="minorHAnsi"/>
        </w:rPr>
        <w:t xml:space="preserve"> </w:t>
      </w:r>
      <w:r>
        <w:rPr>
          <w:rFonts w:cstheme="minorHAnsi"/>
        </w:rPr>
        <w:t xml:space="preserve">Let </w:t>
      </w:r>
      <w:r w:rsidRPr="00FC6C2D">
        <w:rPr>
          <w:rFonts w:cstheme="minorHAnsi"/>
          <w:position w:val="-16"/>
        </w:rPr>
        <w:object w:dxaOrig="480" w:dyaOrig="440" w14:anchorId="500B08AF">
          <v:shape id="_x0000_i1151" type="#_x0000_t75" style="width:24pt;height:22pt" o:ole="">
            <v:imagedata r:id="rId260" o:title=""/>
          </v:shape>
          <o:OLEObject Type="Embed" ProgID="Equation.DSMT4" ShapeID="_x0000_i1151" DrawAspect="Content" ObjectID="_1454687161" r:id="rId261"/>
        </w:object>
      </w:r>
      <w:r>
        <w:rPr>
          <w:rFonts w:cstheme="minorHAnsi"/>
        </w:rPr>
        <w:t xml:space="preserve"> </w:t>
      </w:r>
      <w:r w:rsidR="00FF582F">
        <w:rPr>
          <w:rFonts w:cstheme="minorHAnsi"/>
        </w:rPr>
        <w:t xml:space="preserve">be the set of Eigenvalues of an </w:t>
      </w:r>
      <w:r w:rsidR="00FF582F">
        <w:rPr>
          <w:rFonts w:cstheme="minorHAnsi"/>
          <w:i/>
        </w:rPr>
        <w:t>n</w:t>
      </w:r>
      <w:r w:rsidR="00FF582F">
        <w:rPr>
          <w:rFonts w:cstheme="minorHAnsi"/>
        </w:rPr>
        <w:t xml:space="preserve"> x </w:t>
      </w:r>
      <w:r w:rsidR="00FF582F">
        <w:rPr>
          <w:rFonts w:cstheme="minorHAnsi"/>
          <w:i/>
        </w:rPr>
        <w:t>n</w:t>
      </w:r>
      <w:r w:rsidR="00FF582F">
        <w:rPr>
          <w:rFonts w:cstheme="minorHAnsi"/>
        </w:rPr>
        <w:t xml:space="preserve"> matrix T, and let </w:t>
      </w:r>
      <w:r w:rsidR="00FF582F">
        <w:rPr>
          <w:rFonts w:cstheme="minorHAnsi"/>
          <w:i/>
        </w:rPr>
        <w:t>r</w:t>
      </w:r>
      <w:r w:rsidR="00FF582F" w:rsidRPr="00FF582F">
        <w:rPr>
          <w:rFonts w:cstheme="minorHAnsi"/>
          <w:i/>
          <w:sz w:val="8"/>
          <w:szCs w:val="8"/>
          <w:vertAlign w:val="subscript"/>
        </w:rPr>
        <w:t xml:space="preserve"> </w:t>
      </w:r>
      <w:r w:rsidR="00FF582F">
        <w:rPr>
          <w:rFonts w:cstheme="minorHAnsi"/>
          <w:i/>
          <w:vertAlign w:val="subscript"/>
        </w:rPr>
        <w:t>i</w:t>
      </w:r>
      <w:r w:rsidR="00FF582F">
        <w:rPr>
          <w:rFonts w:cstheme="minorHAnsi"/>
        </w:rPr>
        <w:t xml:space="preserve"> be the multiplicity of </w:t>
      </w:r>
      <w:bookmarkStart w:id="130" w:name="OLE_LINK94"/>
      <w:bookmarkStart w:id="131" w:name="OLE_LINK95"/>
      <w:r w:rsidR="00FF582F" w:rsidRPr="00EE7599">
        <w:rPr>
          <w:rFonts w:ascii="Symbol" w:eastAsia="Songti SC Black" w:hAnsi="Symbol" w:cstheme="minorHAnsi"/>
          <w:i/>
        </w:rPr>
        <w:t></w:t>
      </w:r>
      <w:r w:rsidR="00FF582F" w:rsidRPr="002E34CB">
        <w:rPr>
          <w:rFonts w:eastAsia="Songti SC Black" w:cstheme="minorHAnsi"/>
          <w:i/>
          <w:sz w:val="8"/>
          <w:szCs w:val="8"/>
          <w:vertAlign w:val="subscript"/>
        </w:rPr>
        <w:t></w:t>
      </w:r>
      <w:r w:rsidR="00FF582F" w:rsidRPr="002E34CB">
        <w:rPr>
          <w:rFonts w:eastAsia="Songti SC Black" w:cstheme="minorHAnsi"/>
          <w:i/>
          <w:vertAlign w:val="subscript"/>
        </w:rPr>
        <w:t></w:t>
      </w:r>
      <w:r w:rsidR="00FF582F">
        <w:rPr>
          <w:rFonts w:cstheme="minorHAnsi"/>
        </w:rPr>
        <w:t>.</w:t>
      </w:r>
      <w:bookmarkEnd w:id="130"/>
      <w:bookmarkEnd w:id="131"/>
      <w:r w:rsidR="002E34CB">
        <w:rPr>
          <w:rFonts w:cstheme="minorHAnsi"/>
        </w:rPr>
        <w:t xml:space="preserve"> </w:t>
      </w:r>
      <w:r w:rsidR="0042576B">
        <w:rPr>
          <w:rFonts w:cstheme="minorHAnsi"/>
        </w:rPr>
        <w:t xml:space="preserve">Then there is a basis for V such that the matrix of T in this basis is </w:t>
      </w:r>
    </w:p>
    <w:p w14:paraId="2D681136" w14:textId="77B95DA6" w:rsidR="0042576B" w:rsidRPr="00FC6C2D" w:rsidRDefault="00170B56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ab/>
      </w:r>
      <w:r w:rsidR="002F0FB8" w:rsidRPr="006735A0">
        <w:rPr>
          <w:rFonts w:cstheme="minorHAnsi"/>
          <w:position w:val="-268"/>
        </w:rPr>
        <w:object w:dxaOrig="6500" w:dyaOrig="5480" w14:anchorId="0E8218F9">
          <v:shape id="_x0000_i1152" type="#_x0000_t75" style="width:325pt;height:274pt" o:ole="">
            <v:imagedata r:id="rId262" o:title=""/>
          </v:shape>
          <o:OLEObject Type="Embed" ProgID="Equation.DSMT4" ShapeID="_x0000_i1152" DrawAspect="Content" ObjectID="_1454687162" r:id="rId263"/>
        </w:object>
      </w:r>
      <w:r>
        <w:rPr>
          <w:rFonts w:cstheme="minorHAnsi"/>
        </w:rPr>
        <w:t>.</w:t>
      </w:r>
    </w:p>
    <w:p w14:paraId="4AE64AFD" w14:textId="306DD7BC" w:rsidR="00FA61CE" w:rsidRPr="001F2B92" w:rsidRDefault="001F2B92" w:rsidP="00616441">
      <w:pPr>
        <w:tabs>
          <w:tab w:val="left" w:pos="720"/>
          <w:tab w:val="left" w:pos="3240"/>
          <w:tab w:val="left" w:pos="5940"/>
        </w:tabs>
        <w:rPr>
          <w:rFonts w:cstheme="minorHAnsi"/>
        </w:rPr>
      </w:pPr>
      <w:r>
        <w:rPr>
          <w:rFonts w:cstheme="minorHAnsi"/>
        </w:rPr>
        <w:t xml:space="preserve"> </w:t>
      </w:r>
    </w:p>
    <w:sectPr w:rsidR="00FA61CE" w:rsidRPr="001F2B92" w:rsidSect="00072BDC">
      <w:footerReference w:type="even" r:id="rId264"/>
      <w:footerReference w:type="default" r:id="rId26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F90D994" w14:textId="77777777" w:rsidR="00D10494" w:rsidRDefault="00D10494" w:rsidP="008171A0">
      <w:r>
        <w:separator/>
      </w:r>
    </w:p>
  </w:endnote>
  <w:endnote w:type="continuationSeparator" w:id="0">
    <w:p w14:paraId="553ADC32" w14:textId="77777777" w:rsidR="00D10494" w:rsidRDefault="00D10494" w:rsidP="008171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Times"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ongti SC Black">
    <w:panose1 w:val="02010800040101010101"/>
    <w:charset w:val="00"/>
    <w:family w:val="auto"/>
    <w:pitch w:val="variable"/>
    <w:sig w:usb0="00000003" w:usb1="080F0000" w:usb2="00000000" w:usb3="00000000" w:csb0="0004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669481" w14:textId="77777777" w:rsidR="00D10494" w:rsidRDefault="00D10494" w:rsidP="00FD07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96A630B" w14:textId="77777777" w:rsidR="00D10494" w:rsidRDefault="00D10494" w:rsidP="008171A0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72CE13" w14:textId="77777777" w:rsidR="00D10494" w:rsidRDefault="00D10494" w:rsidP="00FD07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655A8">
      <w:rPr>
        <w:rStyle w:val="PageNumber"/>
        <w:noProof/>
      </w:rPr>
      <w:t>1</w:t>
    </w:r>
    <w:r>
      <w:rPr>
        <w:rStyle w:val="PageNumber"/>
      </w:rPr>
      <w:fldChar w:fldCharType="end"/>
    </w:r>
  </w:p>
  <w:p w14:paraId="6199A599" w14:textId="77777777" w:rsidR="00D10494" w:rsidRDefault="00D10494" w:rsidP="008171A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122E342" w14:textId="77777777" w:rsidR="00D10494" w:rsidRDefault="00D10494" w:rsidP="008171A0">
      <w:r>
        <w:separator/>
      </w:r>
    </w:p>
  </w:footnote>
  <w:footnote w:type="continuationSeparator" w:id="0">
    <w:p w14:paraId="6CC65BFA" w14:textId="77777777" w:rsidR="00D10494" w:rsidRDefault="00D10494" w:rsidP="008171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245218"/>
    <w:multiLevelType w:val="hybridMultilevel"/>
    <w:tmpl w:val="4B986FA6"/>
    <w:lvl w:ilvl="0" w:tplc="01B0F934">
      <w:start w:val="1"/>
      <w:numFmt w:val="bullet"/>
      <w:lvlText w:val=""/>
      <w:lvlJc w:val="left"/>
      <w:pPr>
        <w:ind w:left="36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">
    <w:nsid w:val="40CE52C3"/>
    <w:multiLevelType w:val="hybridMultilevel"/>
    <w:tmpl w:val="73C6F3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3BD41DE"/>
    <w:multiLevelType w:val="hybridMultilevel"/>
    <w:tmpl w:val="403CC1A4"/>
    <w:lvl w:ilvl="0" w:tplc="0409000D">
      <w:start w:val="1"/>
      <w:numFmt w:val="bullet"/>
      <w:lvlText w:val=""/>
      <w:lvlJc w:val="left"/>
      <w:pPr>
        <w:ind w:left="36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3">
    <w:nsid w:val="634B7268"/>
    <w:multiLevelType w:val="hybridMultilevel"/>
    <w:tmpl w:val="ADAE8F06"/>
    <w:lvl w:ilvl="0" w:tplc="D374BE56">
      <w:start w:val="1"/>
      <w:numFmt w:val="bullet"/>
      <w:lvlText w:val=""/>
      <w:lvlJc w:val="left"/>
      <w:pPr>
        <w:ind w:left="360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4">
    <w:nsid w:val="67D06318"/>
    <w:multiLevelType w:val="hybridMultilevel"/>
    <w:tmpl w:val="BC84C5D6"/>
    <w:lvl w:ilvl="0" w:tplc="D374BE56">
      <w:start w:val="1"/>
      <w:numFmt w:val="bullet"/>
      <w:lvlText w:val=""/>
      <w:lvlJc w:val="left"/>
      <w:pPr>
        <w:ind w:left="360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5">
    <w:nsid w:val="6FBF4C91"/>
    <w:multiLevelType w:val="hybridMultilevel"/>
    <w:tmpl w:val="277A01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0"/>
  </w:num>
  <w:num w:numId="5">
    <w:abstractNumId w:val="2"/>
  </w:num>
  <w:num w:numId="6">
    <w:abstractNumId w:val="1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4CEC"/>
    <w:rsid w:val="0000295A"/>
    <w:rsid w:val="00004F53"/>
    <w:rsid w:val="00015DC3"/>
    <w:rsid w:val="00025BF8"/>
    <w:rsid w:val="00027F4A"/>
    <w:rsid w:val="00036430"/>
    <w:rsid w:val="000420B2"/>
    <w:rsid w:val="00043530"/>
    <w:rsid w:val="0004565F"/>
    <w:rsid w:val="00047645"/>
    <w:rsid w:val="00053C29"/>
    <w:rsid w:val="000727FA"/>
    <w:rsid w:val="00072BDC"/>
    <w:rsid w:val="000732F4"/>
    <w:rsid w:val="00073505"/>
    <w:rsid w:val="00074978"/>
    <w:rsid w:val="00074FDE"/>
    <w:rsid w:val="0008582F"/>
    <w:rsid w:val="00087667"/>
    <w:rsid w:val="00090EA6"/>
    <w:rsid w:val="000970E4"/>
    <w:rsid w:val="000A1CD1"/>
    <w:rsid w:val="000A22AD"/>
    <w:rsid w:val="000A6FF1"/>
    <w:rsid w:val="000B54E6"/>
    <w:rsid w:val="000C249B"/>
    <w:rsid w:val="000D7D21"/>
    <w:rsid w:val="000E7DCF"/>
    <w:rsid w:val="000F0091"/>
    <w:rsid w:val="000F2383"/>
    <w:rsid w:val="00110EC7"/>
    <w:rsid w:val="00111334"/>
    <w:rsid w:val="00111970"/>
    <w:rsid w:val="00114A06"/>
    <w:rsid w:val="001158B0"/>
    <w:rsid w:val="00116301"/>
    <w:rsid w:val="001247A6"/>
    <w:rsid w:val="00126D15"/>
    <w:rsid w:val="00133A3B"/>
    <w:rsid w:val="00134670"/>
    <w:rsid w:val="001379E1"/>
    <w:rsid w:val="00140BA1"/>
    <w:rsid w:val="001412E1"/>
    <w:rsid w:val="0014571A"/>
    <w:rsid w:val="00147DC7"/>
    <w:rsid w:val="001567D5"/>
    <w:rsid w:val="001655A8"/>
    <w:rsid w:val="001671C3"/>
    <w:rsid w:val="00167D5C"/>
    <w:rsid w:val="00170519"/>
    <w:rsid w:val="00170B56"/>
    <w:rsid w:val="00170C4D"/>
    <w:rsid w:val="0017363C"/>
    <w:rsid w:val="00177677"/>
    <w:rsid w:val="0017794F"/>
    <w:rsid w:val="00192123"/>
    <w:rsid w:val="00193373"/>
    <w:rsid w:val="0019439B"/>
    <w:rsid w:val="001A5996"/>
    <w:rsid w:val="001A7312"/>
    <w:rsid w:val="001B187F"/>
    <w:rsid w:val="001B788C"/>
    <w:rsid w:val="001D5BE9"/>
    <w:rsid w:val="001D6E1F"/>
    <w:rsid w:val="001E1755"/>
    <w:rsid w:val="001F2B92"/>
    <w:rsid w:val="002001C2"/>
    <w:rsid w:val="00203223"/>
    <w:rsid w:val="0020361E"/>
    <w:rsid w:val="0020367C"/>
    <w:rsid w:val="00204F32"/>
    <w:rsid w:val="00222233"/>
    <w:rsid w:val="002279B9"/>
    <w:rsid w:val="00231291"/>
    <w:rsid w:val="0023301E"/>
    <w:rsid w:val="00235583"/>
    <w:rsid w:val="0024059A"/>
    <w:rsid w:val="002407BC"/>
    <w:rsid w:val="00242FF1"/>
    <w:rsid w:val="002466EA"/>
    <w:rsid w:val="00247926"/>
    <w:rsid w:val="00250F9B"/>
    <w:rsid w:val="002524FA"/>
    <w:rsid w:val="00254BEF"/>
    <w:rsid w:val="002566F4"/>
    <w:rsid w:val="0026122E"/>
    <w:rsid w:val="002767C5"/>
    <w:rsid w:val="00290C85"/>
    <w:rsid w:val="002A02A0"/>
    <w:rsid w:val="002A6787"/>
    <w:rsid w:val="002B6837"/>
    <w:rsid w:val="002C7252"/>
    <w:rsid w:val="002E1FB9"/>
    <w:rsid w:val="002E34CB"/>
    <w:rsid w:val="002E3E30"/>
    <w:rsid w:val="002F0FB8"/>
    <w:rsid w:val="002F41D9"/>
    <w:rsid w:val="002F4648"/>
    <w:rsid w:val="002F464E"/>
    <w:rsid w:val="002F6929"/>
    <w:rsid w:val="00303EDE"/>
    <w:rsid w:val="00322176"/>
    <w:rsid w:val="003337DE"/>
    <w:rsid w:val="003429CB"/>
    <w:rsid w:val="00350509"/>
    <w:rsid w:val="0035409B"/>
    <w:rsid w:val="00354F4D"/>
    <w:rsid w:val="00361159"/>
    <w:rsid w:val="00361164"/>
    <w:rsid w:val="003623CF"/>
    <w:rsid w:val="00364B03"/>
    <w:rsid w:val="00366516"/>
    <w:rsid w:val="00374357"/>
    <w:rsid w:val="00375879"/>
    <w:rsid w:val="00382B35"/>
    <w:rsid w:val="003851B0"/>
    <w:rsid w:val="00387BC2"/>
    <w:rsid w:val="00391EBF"/>
    <w:rsid w:val="003A48AE"/>
    <w:rsid w:val="003B0ABE"/>
    <w:rsid w:val="003B3253"/>
    <w:rsid w:val="003B6109"/>
    <w:rsid w:val="003D1120"/>
    <w:rsid w:val="003D1CE2"/>
    <w:rsid w:val="003D45C2"/>
    <w:rsid w:val="003E083B"/>
    <w:rsid w:val="003E6B55"/>
    <w:rsid w:val="003E709B"/>
    <w:rsid w:val="003E73E7"/>
    <w:rsid w:val="003F04EC"/>
    <w:rsid w:val="003F25B2"/>
    <w:rsid w:val="003F4917"/>
    <w:rsid w:val="003F5735"/>
    <w:rsid w:val="00416C7E"/>
    <w:rsid w:val="00420EDD"/>
    <w:rsid w:val="00422BB7"/>
    <w:rsid w:val="0042576B"/>
    <w:rsid w:val="004272F0"/>
    <w:rsid w:val="004275DD"/>
    <w:rsid w:val="00427ED3"/>
    <w:rsid w:val="00430353"/>
    <w:rsid w:val="00436E61"/>
    <w:rsid w:val="004371E3"/>
    <w:rsid w:val="00441A36"/>
    <w:rsid w:val="004447E4"/>
    <w:rsid w:val="00452CA0"/>
    <w:rsid w:val="00453CB4"/>
    <w:rsid w:val="004566DB"/>
    <w:rsid w:val="00461273"/>
    <w:rsid w:val="00462664"/>
    <w:rsid w:val="00462BF6"/>
    <w:rsid w:val="0046359C"/>
    <w:rsid w:val="004642DC"/>
    <w:rsid w:val="00472F18"/>
    <w:rsid w:val="0048021B"/>
    <w:rsid w:val="00485740"/>
    <w:rsid w:val="00496E44"/>
    <w:rsid w:val="004A04EE"/>
    <w:rsid w:val="004A3555"/>
    <w:rsid w:val="004C24C4"/>
    <w:rsid w:val="004C3E60"/>
    <w:rsid w:val="004E3F83"/>
    <w:rsid w:val="004F3408"/>
    <w:rsid w:val="00502363"/>
    <w:rsid w:val="005043C6"/>
    <w:rsid w:val="00507750"/>
    <w:rsid w:val="00511389"/>
    <w:rsid w:val="005202D0"/>
    <w:rsid w:val="00526D1C"/>
    <w:rsid w:val="00531D58"/>
    <w:rsid w:val="00532C29"/>
    <w:rsid w:val="00535DF8"/>
    <w:rsid w:val="005528A0"/>
    <w:rsid w:val="00552D87"/>
    <w:rsid w:val="00555593"/>
    <w:rsid w:val="005607D7"/>
    <w:rsid w:val="0056165A"/>
    <w:rsid w:val="00563927"/>
    <w:rsid w:val="00571349"/>
    <w:rsid w:val="0057733D"/>
    <w:rsid w:val="005914A0"/>
    <w:rsid w:val="00592C1F"/>
    <w:rsid w:val="00594DBA"/>
    <w:rsid w:val="0059598C"/>
    <w:rsid w:val="005A278A"/>
    <w:rsid w:val="005B7F20"/>
    <w:rsid w:val="005C0BB8"/>
    <w:rsid w:val="005C3A7A"/>
    <w:rsid w:val="005C409E"/>
    <w:rsid w:val="005D15A2"/>
    <w:rsid w:val="005D21A5"/>
    <w:rsid w:val="005D428E"/>
    <w:rsid w:val="005E291C"/>
    <w:rsid w:val="005E3FC2"/>
    <w:rsid w:val="00612A1B"/>
    <w:rsid w:val="00616441"/>
    <w:rsid w:val="00617878"/>
    <w:rsid w:val="006208D7"/>
    <w:rsid w:val="006314D4"/>
    <w:rsid w:val="006450B2"/>
    <w:rsid w:val="00655202"/>
    <w:rsid w:val="00667779"/>
    <w:rsid w:val="0067281A"/>
    <w:rsid w:val="006735A0"/>
    <w:rsid w:val="00682B44"/>
    <w:rsid w:val="00687170"/>
    <w:rsid w:val="006A1A51"/>
    <w:rsid w:val="006A220D"/>
    <w:rsid w:val="006A4DC3"/>
    <w:rsid w:val="006C0409"/>
    <w:rsid w:val="006C0F8E"/>
    <w:rsid w:val="006C3699"/>
    <w:rsid w:val="006C4CEC"/>
    <w:rsid w:val="006C61EF"/>
    <w:rsid w:val="006C6E8B"/>
    <w:rsid w:val="006D1CD3"/>
    <w:rsid w:val="006D5032"/>
    <w:rsid w:val="006E1D2F"/>
    <w:rsid w:val="006E277D"/>
    <w:rsid w:val="006E40BC"/>
    <w:rsid w:val="006F2570"/>
    <w:rsid w:val="006F2943"/>
    <w:rsid w:val="006F4ED8"/>
    <w:rsid w:val="0070680C"/>
    <w:rsid w:val="00721575"/>
    <w:rsid w:val="007222AA"/>
    <w:rsid w:val="00722CCA"/>
    <w:rsid w:val="007272DA"/>
    <w:rsid w:val="0073389B"/>
    <w:rsid w:val="0074272E"/>
    <w:rsid w:val="007459BE"/>
    <w:rsid w:val="00745F8C"/>
    <w:rsid w:val="00752542"/>
    <w:rsid w:val="007528B6"/>
    <w:rsid w:val="00752A3B"/>
    <w:rsid w:val="00755FAB"/>
    <w:rsid w:val="00757B12"/>
    <w:rsid w:val="00764554"/>
    <w:rsid w:val="0076691B"/>
    <w:rsid w:val="00771A5E"/>
    <w:rsid w:val="00780A8B"/>
    <w:rsid w:val="00784278"/>
    <w:rsid w:val="007A340B"/>
    <w:rsid w:val="007A4EC4"/>
    <w:rsid w:val="007B060A"/>
    <w:rsid w:val="007C436C"/>
    <w:rsid w:val="007C4512"/>
    <w:rsid w:val="007D05EE"/>
    <w:rsid w:val="007F4266"/>
    <w:rsid w:val="00805475"/>
    <w:rsid w:val="00807175"/>
    <w:rsid w:val="008078BE"/>
    <w:rsid w:val="0081498E"/>
    <w:rsid w:val="008171A0"/>
    <w:rsid w:val="0082192B"/>
    <w:rsid w:val="00823183"/>
    <w:rsid w:val="008231A5"/>
    <w:rsid w:val="00823E5F"/>
    <w:rsid w:val="00840806"/>
    <w:rsid w:val="00842A21"/>
    <w:rsid w:val="00847C1D"/>
    <w:rsid w:val="0085248E"/>
    <w:rsid w:val="00852724"/>
    <w:rsid w:val="00857A8B"/>
    <w:rsid w:val="00867CBA"/>
    <w:rsid w:val="00874799"/>
    <w:rsid w:val="00887029"/>
    <w:rsid w:val="008900EF"/>
    <w:rsid w:val="0089533E"/>
    <w:rsid w:val="00896A1B"/>
    <w:rsid w:val="00896B91"/>
    <w:rsid w:val="008A0CDC"/>
    <w:rsid w:val="008A191A"/>
    <w:rsid w:val="008A3A7D"/>
    <w:rsid w:val="008B6116"/>
    <w:rsid w:val="008B7AE1"/>
    <w:rsid w:val="008C36BC"/>
    <w:rsid w:val="008D34DE"/>
    <w:rsid w:val="008D3E68"/>
    <w:rsid w:val="008D45E6"/>
    <w:rsid w:val="008D4946"/>
    <w:rsid w:val="008E031B"/>
    <w:rsid w:val="008E1BBA"/>
    <w:rsid w:val="008E4BA7"/>
    <w:rsid w:val="008E59A9"/>
    <w:rsid w:val="008E617C"/>
    <w:rsid w:val="008F2232"/>
    <w:rsid w:val="008F3A7E"/>
    <w:rsid w:val="008F64EE"/>
    <w:rsid w:val="008F7E98"/>
    <w:rsid w:val="00900043"/>
    <w:rsid w:val="009003DB"/>
    <w:rsid w:val="00901075"/>
    <w:rsid w:val="00906D8A"/>
    <w:rsid w:val="00913ECB"/>
    <w:rsid w:val="00915929"/>
    <w:rsid w:val="00915A62"/>
    <w:rsid w:val="0091684F"/>
    <w:rsid w:val="009176FA"/>
    <w:rsid w:val="00922889"/>
    <w:rsid w:val="00926A62"/>
    <w:rsid w:val="009320CB"/>
    <w:rsid w:val="009351B8"/>
    <w:rsid w:val="00946F7A"/>
    <w:rsid w:val="00954A5D"/>
    <w:rsid w:val="009561A4"/>
    <w:rsid w:val="009705F9"/>
    <w:rsid w:val="00977F11"/>
    <w:rsid w:val="00981208"/>
    <w:rsid w:val="00981248"/>
    <w:rsid w:val="00981424"/>
    <w:rsid w:val="00983679"/>
    <w:rsid w:val="00990768"/>
    <w:rsid w:val="009A11EC"/>
    <w:rsid w:val="009A19D9"/>
    <w:rsid w:val="009A1E27"/>
    <w:rsid w:val="009A6AF9"/>
    <w:rsid w:val="009C507B"/>
    <w:rsid w:val="009C5E33"/>
    <w:rsid w:val="009D0D32"/>
    <w:rsid w:val="009D2A09"/>
    <w:rsid w:val="009F01AC"/>
    <w:rsid w:val="009F0D40"/>
    <w:rsid w:val="009F2C15"/>
    <w:rsid w:val="009F4437"/>
    <w:rsid w:val="00A04DCB"/>
    <w:rsid w:val="00A0672D"/>
    <w:rsid w:val="00A14283"/>
    <w:rsid w:val="00A2760B"/>
    <w:rsid w:val="00A34D33"/>
    <w:rsid w:val="00A37801"/>
    <w:rsid w:val="00A51585"/>
    <w:rsid w:val="00A64ABD"/>
    <w:rsid w:val="00A71ED7"/>
    <w:rsid w:val="00A777B0"/>
    <w:rsid w:val="00A80498"/>
    <w:rsid w:val="00A807A8"/>
    <w:rsid w:val="00A8297F"/>
    <w:rsid w:val="00A90AFE"/>
    <w:rsid w:val="00A911A9"/>
    <w:rsid w:val="00AB3654"/>
    <w:rsid w:val="00AC0B27"/>
    <w:rsid w:val="00AC6E2E"/>
    <w:rsid w:val="00AD45E9"/>
    <w:rsid w:val="00AD59C1"/>
    <w:rsid w:val="00AD77D9"/>
    <w:rsid w:val="00AD7898"/>
    <w:rsid w:val="00AE4277"/>
    <w:rsid w:val="00AF7268"/>
    <w:rsid w:val="00B00670"/>
    <w:rsid w:val="00B1092D"/>
    <w:rsid w:val="00B16723"/>
    <w:rsid w:val="00B16A2D"/>
    <w:rsid w:val="00B20BA9"/>
    <w:rsid w:val="00B21058"/>
    <w:rsid w:val="00B310B2"/>
    <w:rsid w:val="00B33705"/>
    <w:rsid w:val="00B41FD3"/>
    <w:rsid w:val="00B47D00"/>
    <w:rsid w:val="00B50C9F"/>
    <w:rsid w:val="00B516A9"/>
    <w:rsid w:val="00B51DF5"/>
    <w:rsid w:val="00B57F95"/>
    <w:rsid w:val="00B63A22"/>
    <w:rsid w:val="00B64393"/>
    <w:rsid w:val="00B72A41"/>
    <w:rsid w:val="00B80436"/>
    <w:rsid w:val="00B835E7"/>
    <w:rsid w:val="00B91D72"/>
    <w:rsid w:val="00BA0070"/>
    <w:rsid w:val="00BA0476"/>
    <w:rsid w:val="00BA0948"/>
    <w:rsid w:val="00BB2815"/>
    <w:rsid w:val="00BB3093"/>
    <w:rsid w:val="00BB76E0"/>
    <w:rsid w:val="00BC1CF1"/>
    <w:rsid w:val="00BC2DEA"/>
    <w:rsid w:val="00BD4E6B"/>
    <w:rsid w:val="00BD527F"/>
    <w:rsid w:val="00BE474D"/>
    <w:rsid w:val="00BE6F00"/>
    <w:rsid w:val="00BF2A1E"/>
    <w:rsid w:val="00BF76F4"/>
    <w:rsid w:val="00BF78D1"/>
    <w:rsid w:val="00C003C6"/>
    <w:rsid w:val="00C029D3"/>
    <w:rsid w:val="00C12DBC"/>
    <w:rsid w:val="00C139A9"/>
    <w:rsid w:val="00C17504"/>
    <w:rsid w:val="00C206D8"/>
    <w:rsid w:val="00C23B61"/>
    <w:rsid w:val="00C32D61"/>
    <w:rsid w:val="00C37B2F"/>
    <w:rsid w:val="00C41E7B"/>
    <w:rsid w:val="00C46657"/>
    <w:rsid w:val="00C51139"/>
    <w:rsid w:val="00C558B4"/>
    <w:rsid w:val="00C55947"/>
    <w:rsid w:val="00C57F5C"/>
    <w:rsid w:val="00C617B9"/>
    <w:rsid w:val="00C8519D"/>
    <w:rsid w:val="00C91E79"/>
    <w:rsid w:val="00CA16D5"/>
    <w:rsid w:val="00CA4E63"/>
    <w:rsid w:val="00CA6FB7"/>
    <w:rsid w:val="00CA7E24"/>
    <w:rsid w:val="00CB15B8"/>
    <w:rsid w:val="00CB6281"/>
    <w:rsid w:val="00CB7CB5"/>
    <w:rsid w:val="00CC1B0A"/>
    <w:rsid w:val="00CC6D53"/>
    <w:rsid w:val="00CE0F4C"/>
    <w:rsid w:val="00CE2E97"/>
    <w:rsid w:val="00CF3D69"/>
    <w:rsid w:val="00D10494"/>
    <w:rsid w:val="00D20E82"/>
    <w:rsid w:val="00D22366"/>
    <w:rsid w:val="00D24C5A"/>
    <w:rsid w:val="00D26DB7"/>
    <w:rsid w:val="00D27902"/>
    <w:rsid w:val="00D3003F"/>
    <w:rsid w:val="00D4260A"/>
    <w:rsid w:val="00D47A8C"/>
    <w:rsid w:val="00D511B7"/>
    <w:rsid w:val="00D5613A"/>
    <w:rsid w:val="00D57398"/>
    <w:rsid w:val="00D6160A"/>
    <w:rsid w:val="00D66300"/>
    <w:rsid w:val="00D71996"/>
    <w:rsid w:val="00D841FB"/>
    <w:rsid w:val="00DA27EC"/>
    <w:rsid w:val="00DA756A"/>
    <w:rsid w:val="00DB1AF3"/>
    <w:rsid w:val="00DB290B"/>
    <w:rsid w:val="00DB2944"/>
    <w:rsid w:val="00DB482F"/>
    <w:rsid w:val="00DB4BC1"/>
    <w:rsid w:val="00DB706E"/>
    <w:rsid w:val="00DD5B36"/>
    <w:rsid w:val="00DD702E"/>
    <w:rsid w:val="00DD72B3"/>
    <w:rsid w:val="00DE17E1"/>
    <w:rsid w:val="00DE7E43"/>
    <w:rsid w:val="00E10682"/>
    <w:rsid w:val="00E125DE"/>
    <w:rsid w:val="00E14F5E"/>
    <w:rsid w:val="00E155D4"/>
    <w:rsid w:val="00E20582"/>
    <w:rsid w:val="00E30726"/>
    <w:rsid w:val="00E32223"/>
    <w:rsid w:val="00E335D9"/>
    <w:rsid w:val="00E367E1"/>
    <w:rsid w:val="00E57EEF"/>
    <w:rsid w:val="00E71B7C"/>
    <w:rsid w:val="00E7643D"/>
    <w:rsid w:val="00E7764F"/>
    <w:rsid w:val="00E806D8"/>
    <w:rsid w:val="00E81898"/>
    <w:rsid w:val="00E919E6"/>
    <w:rsid w:val="00EA14E5"/>
    <w:rsid w:val="00EA1A50"/>
    <w:rsid w:val="00EA3782"/>
    <w:rsid w:val="00EB549F"/>
    <w:rsid w:val="00EC6C41"/>
    <w:rsid w:val="00ED2232"/>
    <w:rsid w:val="00ED29FF"/>
    <w:rsid w:val="00ED2A4F"/>
    <w:rsid w:val="00ED5C43"/>
    <w:rsid w:val="00ED77B8"/>
    <w:rsid w:val="00EE58AF"/>
    <w:rsid w:val="00EE6EB7"/>
    <w:rsid w:val="00EE7599"/>
    <w:rsid w:val="00EF1E29"/>
    <w:rsid w:val="00F0131F"/>
    <w:rsid w:val="00F0361E"/>
    <w:rsid w:val="00F0449E"/>
    <w:rsid w:val="00F051F5"/>
    <w:rsid w:val="00F10F4E"/>
    <w:rsid w:val="00F254DF"/>
    <w:rsid w:val="00F3097A"/>
    <w:rsid w:val="00F3778D"/>
    <w:rsid w:val="00F46C3B"/>
    <w:rsid w:val="00F649D2"/>
    <w:rsid w:val="00F6720D"/>
    <w:rsid w:val="00FA0DF8"/>
    <w:rsid w:val="00FA1C89"/>
    <w:rsid w:val="00FA61CE"/>
    <w:rsid w:val="00FC4408"/>
    <w:rsid w:val="00FC507B"/>
    <w:rsid w:val="00FC6C2D"/>
    <w:rsid w:val="00FC72BF"/>
    <w:rsid w:val="00FD078E"/>
    <w:rsid w:val="00FD5631"/>
    <w:rsid w:val="00FD5A53"/>
    <w:rsid w:val="00FF2680"/>
    <w:rsid w:val="00FF3698"/>
    <w:rsid w:val="00FF5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D6EE6F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474D"/>
  </w:style>
  <w:style w:type="paragraph" w:styleId="Heading1">
    <w:name w:val="heading 1"/>
    <w:basedOn w:val="Normal"/>
    <w:next w:val="Normal"/>
    <w:link w:val="Heading1Char"/>
    <w:uiPriority w:val="9"/>
    <w:qFormat/>
    <w:rsid w:val="0020361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20361E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8171A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171A0"/>
  </w:style>
  <w:style w:type="character" w:styleId="PageNumber">
    <w:name w:val="page number"/>
    <w:basedOn w:val="DefaultParagraphFont"/>
    <w:uiPriority w:val="99"/>
    <w:semiHidden/>
    <w:unhideWhenUsed/>
    <w:rsid w:val="008171A0"/>
  </w:style>
  <w:style w:type="paragraph" w:styleId="BalloonText">
    <w:name w:val="Balloon Text"/>
    <w:basedOn w:val="Normal"/>
    <w:link w:val="BalloonTextChar"/>
    <w:uiPriority w:val="99"/>
    <w:semiHidden/>
    <w:unhideWhenUsed/>
    <w:rsid w:val="001D6E1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6E1F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835E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35E7"/>
  </w:style>
  <w:style w:type="character" w:customStyle="1" w:styleId="MTConvertedEquation">
    <w:name w:val="MTConvertedEquation"/>
    <w:basedOn w:val="DefaultParagraphFont"/>
    <w:rsid w:val="002466EA"/>
  </w:style>
  <w:style w:type="table" w:styleId="TableGrid">
    <w:name w:val="Table Grid"/>
    <w:basedOn w:val="TableNormal"/>
    <w:uiPriority w:val="59"/>
    <w:rsid w:val="006F294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3">
    <w:name w:val="s3"/>
    <w:basedOn w:val="DefaultParagraphFont"/>
    <w:rsid w:val="00AD7898"/>
    <w:rPr>
      <w:rFonts w:ascii="Arial" w:hAnsi="Arial" w:cs="Arial" w:hint="default"/>
      <w:sz w:val="36"/>
      <w:szCs w:val="3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474D"/>
  </w:style>
  <w:style w:type="paragraph" w:styleId="Heading1">
    <w:name w:val="heading 1"/>
    <w:basedOn w:val="Normal"/>
    <w:next w:val="Normal"/>
    <w:link w:val="Heading1Char"/>
    <w:uiPriority w:val="9"/>
    <w:qFormat/>
    <w:rsid w:val="0020361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20361E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8171A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171A0"/>
  </w:style>
  <w:style w:type="character" w:styleId="PageNumber">
    <w:name w:val="page number"/>
    <w:basedOn w:val="DefaultParagraphFont"/>
    <w:uiPriority w:val="99"/>
    <w:semiHidden/>
    <w:unhideWhenUsed/>
    <w:rsid w:val="008171A0"/>
  </w:style>
  <w:style w:type="paragraph" w:styleId="BalloonText">
    <w:name w:val="Balloon Text"/>
    <w:basedOn w:val="Normal"/>
    <w:link w:val="BalloonTextChar"/>
    <w:uiPriority w:val="99"/>
    <w:semiHidden/>
    <w:unhideWhenUsed/>
    <w:rsid w:val="001D6E1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6E1F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835E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35E7"/>
  </w:style>
  <w:style w:type="character" w:customStyle="1" w:styleId="MTConvertedEquation">
    <w:name w:val="MTConvertedEquation"/>
    <w:basedOn w:val="DefaultParagraphFont"/>
    <w:rsid w:val="002466EA"/>
  </w:style>
  <w:style w:type="table" w:styleId="TableGrid">
    <w:name w:val="Table Grid"/>
    <w:basedOn w:val="TableNormal"/>
    <w:uiPriority w:val="59"/>
    <w:rsid w:val="006F294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3">
    <w:name w:val="s3"/>
    <w:basedOn w:val="DefaultParagraphFont"/>
    <w:rsid w:val="00AD7898"/>
    <w:rPr>
      <w:rFonts w:ascii="Arial" w:hAnsi="Arial" w:cs="Arial" w:hint="default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583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37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83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04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1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14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1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image" Target="media/image50.e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51.bin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170" Type="http://schemas.openxmlformats.org/officeDocument/2006/relationships/image" Target="media/image82.emf"/><Relationship Id="rId171" Type="http://schemas.openxmlformats.org/officeDocument/2006/relationships/oleObject" Target="embeddings/oleObject82.bin"/><Relationship Id="rId172" Type="http://schemas.openxmlformats.org/officeDocument/2006/relationships/image" Target="media/image83.emf"/><Relationship Id="rId173" Type="http://schemas.openxmlformats.org/officeDocument/2006/relationships/oleObject" Target="embeddings/oleObject83.bin"/><Relationship Id="rId174" Type="http://schemas.openxmlformats.org/officeDocument/2006/relationships/image" Target="media/image84.emf"/><Relationship Id="rId175" Type="http://schemas.openxmlformats.org/officeDocument/2006/relationships/oleObject" Target="embeddings/oleObject84.bin"/><Relationship Id="rId176" Type="http://schemas.openxmlformats.org/officeDocument/2006/relationships/image" Target="media/image85.emf"/><Relationship Id="rId177" Type="http://schemas.openxmlformats.org/officeDocument/2006/relationships/oleObject" Target="embeddings/oleObject85.bin"/><Relationship Id="rId178" Type="http://schemas.openxmlformats.org/officeDocument/2006/relationships/image" Target="media/image86.emf"/><Relationship Id="rId179" Type="http://schemas.openxmlformats.org/officeDocument/2006/relationships/oleObject" Target="embeddings/oleObject86.bin"/><Relationship Id="rId260" Type="http://schemas.openxmlformats.org/officeDocument/2006/relationships/image" Target="media/image127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261" Type="http://schemas.openxmlformats.org/officeDocument/2006/relationships/oleObject" Target="embeddings/oleObject127.bin"/><Relationship Id="rId262" Type="http://schemas.openxmlformats.org/officeDocument/2006/relationships/image" Target="media/image128.emf"/><Relationship Id="rId263" Type="http://schemas.openxmlformats.org/officeDocument/2006/relationships/oleObject" Target="embeddings/oleObject128.bin"/><Relationship Id="rId264" Type="http://schemas.openxmlformats.org/officeDocument/2006/relationships/footer" Target="footer1.xml"/><Relationship Id="rId110" Type="http://schemas.openxmlformats.org/officeDocument/2006/relationships/image" Target="media/image52.e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3.e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4.e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5.emf"/><Relationship Id="rId117" Type="http://schemas.openxmlformats.org/officeDocument/2006/relationships/oleObject" Target="embeddings/oleObject55.bin"/><Relationship Id="rId118" Type="http://schemas.openxmlformats.org/officeDocument/2006/relationships/image" Target="media/image56.emf"/><Relationship Id="rId119" Type="http://schemas.openxmlformats.org/officeDocument/2006/relationships/oleObject" Target="embeddings/oleObject56.bin"/><Relationship Id="rId200" Type="http://schemas.openxmlformats.org/officeDocument/2006/relationships/image" Target="media/image97.emf"/><Relationship Id="rId201" Type="http://schemas.openxmlformats.org/officeDocument/2006/relationships/oleObject" Target="embeddings/oleObject97.bin"/><Relationship Id="rId202" Type="http://schemas.openxmlformats.org/officeDocument/2006/relationships/image" Target="media/image98.emf"/><Relationship Id="rId203" Type="http://schemas.openxmlformats.org/officeDocument/2006/relationships/oleObject" Target="embeddings/oleObject98.bin"/><Relationship Id="rId204" Type="http://schemas.openxmlformats.org/officeDocument/2006/relationships/image" Target="media/image99.emf"/><Relationship Id="rId205" Type="http://schemas.openxmlformats.org/officeDocument/2006/relationships/oleObject" Target="embeddings/oleObject99.bin"/><Relationship Id="rId206" Type="http://schemas.openxmlformats.org/officeDocument/2006/relationships/image" Target="media/image100.emf"/><Relationship Id="rId207" Type="http://schemas.openxmlformats.org/officeDocument/2006/relationships/oleObject" Target="embeddings/oleObject100.bin"/><Relationship Id="rId208" Type="http://schemas.openxmlformats.org/officeDocument/2006/relationships/image" Target="media/image101.emf"/><Relationship Id="rId209" Type="http://schemas.openxmlformats.org/officeDocument/2006/relationships/oleObject" Target="embeddings/oleObject101.bin"/><Relationship Id="rId265" Type="http://schemas.openxmlformats.org/officeDocument/2006/relationships/footer" Target="footer2.xml"/><Relationship Id="rId266" Type="http://schemas.openxmlformats.org/officeDocument/2006/relationships/fontTable" Target="fontTable.xml"/><Relationship Id="rId26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Relationship Id="rId180" Type="http://schemas.openxmlformats.org/officeDocument/2006/relationships/image" Target="media/image87.emf"/><Relationship Id="rId181" Type="http://schemas.openxmlformats.org/officeDocument/2006/relationships/oleObject" Target="embeddings/oleObject87.bin"/><Relationship Id="rId182" Type="http://schemas.openxmlformats.org/officeDocument/2006/relationships/image" Target="media/image88.emf"/><Relationship Id="rId183" Type="http://schemas.openxmlformats.org/officeDocument/2006/relationships/oleObject" Target="embeddings/oleObject88.bin"/><Relationship Id="rId184" Type="http://schemas.openxmlformats.org/officeDocument/2006/relationships/image" Target="media/image89.emf"/><Relationship Id="rId185" Type="http://schemas.openxmlformats.org/officeDocument/2006/relationships/oleObject" Target="embeddings/oleObject89.bin"/><Relationship Id="rId186" Type="http://schemas.openxmlformats.org/officeDocument/2006/relationships/image" Target="media/image90.emf"/><Relationship Id="rId187" Type="http://schemas.openxmlformats.org/officeDocument/2006/relationships/oleObject" Target="embeddings/oleObject90.bin"/><Relationship Id="rId188" Type="http://schemas.openxmlformats.org/officeDocument/2006/relationships/image" Target="media/image91.emf"/><Relationship Id="rId189" Type="http://schemas.openxmlformats.org/officeDocument/2006/relationships/oleObject" Target="embeddings/oleObject91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20" Type="http://schemas.openxmlformats.org/officeDocument/2006/relationships/image" Target="media/image57.emf"/><Relationship Id="rId121" Type="http://schemas.openxmlformats.org/officeDocument/2006/relationships/oleObject" Target="embeddings/oleObject57.bin"/><Relationship Id="rId122" Type="http://schemas.openxmlformats.org/officeDocument/2006/relationships/image" Target="media/image58.emf"/><Relationship Id="rId123" Type="http://schemas.openxmlformats.org/officeDocument/2006/relationships/oleObject" Target="embeddings/oleObject58.bin"/><Relationship Id="rId124" Type="http://schemas.openxmlformats.org/officeDocument/2006/relationships/image" Target="media/image59.emf"/><Relationship Id="rId125" Type="http://schemas.openxmlformats.org/officeDocument/2006/relationships/oleObject" Target="embeddings/oleObject59.bin"/><Relationship Id="rId126" Type="http://schemas.openxmlformats.org/officeDocument/2006/relationships/image" Target="media/image60.emf"/><Relationship Id="rId127" Type="http://schemas.openxmlformats.org/officeDocument/2006/relationships/oleObject" Target="embeddings/oleObject60.bin"/><Relationship Id="rId128" Type="http://schemas.openxmlformats.org/officeDocument/2006/relationships/image" Target="media/image61.emf"/><Relationship Id="rId129" Type="http://schemas.openxmlformats.org/officeDocument/2006/relationships/oleObject" Target="embeddings/oleObject61.bin"/><Relationship Id="rId210" Type="http://schemas.openxmlformats.org/officeDocument/2006/relationships/image" Target="media/image102.emf"/><Relationship Id="rId211" Type="http://schemas.openxmlformats.org/officeDocument/2006/relationships/oleObject" Target="embeddings/oleObject102.bin"/><Relationship Id="rId212" Type="http://schemas.openxmlformats.org/officeDocument/2006/relationships/image" Target="media/image103.emf"/><Relationship Id="rId213" Type="http://schemas.openxmlformats.org/officeDocument/2006/relationships/oleObject" Target="embeddings/oleObject103.bin"/><Relationship Id="rId214" Type="http://schemas.openxmlformats.org/officeDocument/2006/relationships/image" Target="media/image104.emf"/><Relationship Id="rId215" Type="http://schemas.openxmlformats.org/officeDocument/2006/relationships/oleObject" Target="embeddings/oleObject104.bin"/><Relationship Id="rId216" Type="http://schemas.openxmlformats.org/officeDocument/2006/relationships/image" Target="media/image105.emf"/><Relationship Id="rId217" Type="http://schemas.openxmlformats.org/officeDocument/2006/relationships/oleObject" Target="embeddings/oleObject105.bin"/><Relationship Id="rId218" Type="http://schemas.openxmlformats.org/officeDocument/2006/relationships/image" Target="media/image106.emf"/><Relationship Id="rId219" Type="http://schemas.openxmlformats.org/officeDocument/2006/relationships/oleObject" Target="embeddings/oleObject106.bin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99" Type="http://schemas.openxmlformats.org/officeDocument/2006/relationships/oleObject" Target="embeddings/oleObject46.bin"/><Relationship Id="rId190" Type="http://schemas.openxmlformats.org/officeDocument/2006/relationships/image" Target="media/image92.emf"/><Relationship Id="rId191" Type="http://schemas.openxmlformats.org/officeDocument/2006/relationships/oleObject" Target="embeddings/oleObject92.bin"/><Relationship Id="rId192" Type="http://schemas.openxmlformats.org/officeDocument/2006/relationships/image" Target="media/image93.emf"/><Relationship Id="rId193" Type="http://schemas.openxmlformats.org/officeDocument/2006/relationships/oleObject" Target="embeddings/oleObject93.bin"/><Relationship Id="rId194" Type="http://schemas.openxmlformats.org/officeDocument/2006/relationships/image" Target="media/image94.emf"/><Relationship Id="rId195" Type="http://schemas.openxmlformats.org/officeDocument/2006/relationships/oleObject" Target="embeddings/oleObject94.bin"/><Relationship Id="rId196" Type="http://schemas.openxmlformats.org/officeDocument/2006/relationships/image" Target="media/image95.emf"/><Relationship Id="rId197" Type="http://schemas.openxmlformats.org/officeDocument/2006/relationships/oleObject" Target="embeddings/oleObject95.bin"/><Relationship Id="rId198" Type="http://schemas.openxmlformats.org/officeDocument/2006/relationships/image" Target="media/image96.emf"/><Relationship Id="rId199" Type="http://schemas.openxmlformats.org/officeDocument/2006/relationships/oleObject" Target="embeddings/oleObject96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130" Type="http://schemas.openxmlformats.org/officeDocument/2006/relationships/image" Target="media/image62.emf"/><Relationship Id="rId131" Type="http://schemas.openxmlformats.org/officeDocument/2006/relationships/oleObject" Target="embeddings/oleObject62.bin"/><Relationship Id="rId132" Type="http://schemas.openxmlformats.org/officeDocument/2006/relationships/image" Target="media/image63.emf"/><Relationship Id="rId133" Type="http://schemas.openxmlformats.org/officeDocument/2006/relationships/oleObject" Target="embeddings/oleObject63.bin"/><Relationship Id="rId220" Type="http://schemas.openxmlformats.org/officeDocument/2006/relationships/image" Target="media/image107.emf"/><Relationship Id="rId221" Type="http://schemas.openxmlformats.org/officeDocument/2006/relationships/oleObject" Target="embeddings/oleObject107.bin"/><Relationship Id="rId222" Type="http://schemas.openxmlformats.org/officeDocument/2006/relationships/image" Target="media/image108.emf"/><Relationship Id="rId223" Type="http://schemas.openxmlformats.org/officeDocument/2006/relationships/oleObject" Target="embeddings/oleObject108.bin"/><Relationship Id="rId224" Type="http://schemas.openxmlformats.org/officeDocument/2006/relationships/image" Target="media/image109.emf"/><Relationship Id="rId225" Type="http://schemas.openxmlformats.org/officeDocument/2006/relationships/oleObject" Target="embeddings/oleObject109.bin"/><Relationship Id="rId226" Type="http://schemas.openxmlformats.org/officeDocument/2006/relationships/image" Target="media/image110.emf"/><Relationship Id="rId227" Type="http://schemas.openxmlformats.org/officeDocument/2006/relationships/oleObject" Target="embeddings/oleObject110.bin"/><Relationship Id="rId228" Type="http://schemas.openxmlformats.org/officeDocument/2006/relationships/image" Target="media/image111.emf"/><Relationship Id="rId229" Type="http://schemas.openxmlformats.org/officeDocument/2006/relationships/oleObject" Target="embeddings/oleObject111.bin"/><Relationship Id="rId134" Type="http://schemas.openxmlformats.org/officeDocument/2006/relationships/image" Target="media/image64.emf"/><Relationship Id="rId135" Type="http://schemas.openxmlformats.org/officeDocument/2006/relationships/oleObject" Target="embeddings/oleObject64.bin"/><Relationship Id="rId136" Type="http://schemas.openxmlformats.org/officeDocument/2006/relationships/image" Target="media/image65.emf"/><Relationship Id="rId137" Type="http://schemas.openxmlformats.org/officeDocument/2006/relationships/oleObject" Target="embeddings/oleObject65.bin"/><Relationship Id="rId138" Type="http://schemas.openxmlformats.org/officeDocument/2006/relationships/image" Target="media/image66.emf"/><Relationship Id="rId139" Type="http://schemas.openxmlformats.org/officeDocument/2006/relationships/oleObject" Target="embeddings/oleObject66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40" Type="http://schemas.openxmlformats.org/officeDocument/2006/relationships/image" Target="media/image67.emf"/><Relationship Id="rId141" Type="http://schemas.openxmlformats.org/officeDocument/2006/relationships/oleObject" Target="embeddings/oleObject67.bin"/><Relationship Id="rId142" Type="http://schemas.openxmlformats.org/officeDocument/2006/relationships/image" Target="media/image68.emf"/><Relationship Id="rId143" Type="http://schemas.openxmlformats.org/officeDocument/2006/relationships/oleObject" Target="embeddings/oleObject68.bin"/><Relationship Id="rId144" Type="http://schemas.openxmlformats.org/officeDocument/2006/relationships/image" Target="media/image69.emf"/><Relationship Id="rId145" Type="http://schemas.openxmlformats.org/officeDocument/2006/relationships/oleObject" Target="embeddings/oleObject69.bin"/><Relationship Id="rId146" Type="http://schemas.openxmlformats.org/officeDocument/2006/relationships/image" Target="media/image70.emf"/><Relationship Id="rId147" Type="http://schemas.openxmlformats.org/officeDocument/2006/relationships/oleObject" Target="embeddings/oleObject70.bin"/><Relationship Id="rId148" Type="http://schemas.openxmlformats.org/officeDocument/2006/relationships/image" Target="media/image71.emf"/><Relationship Id="rId149" Type="http://schemas.openxmlformats.org/officeDocument/2006/relationships/oleObject" Target="embeddings/oleObject71.bin"/><Relationship Id="rId230" Type="http://schemas.openxmlformats.org/officeDocument/2006/relationships/image" Target="media/image112.emf"/><Relationship Id="rId231" Type="http://schemas.openxmlformats.org/officeDocument/2006/relationships/oleObject" Target="embeddings/oleObject112.bin"/><Relationship Id="rId232" Type="http://schemas.openxmlformats.org/officeDocument/2006/relationships/image" Target="media/image113.emf"/><Relationship Id="rId233" Type="http://schemas.openxmlformats.org/officeDocument/2006/relationships/oleObject" Target="embeddings/oleObject113.bin"/><Relationship Id="rId234" Type="http://schemas.openxmlformats.org/officeDocument/2006/relationships/image" Target="media/image114.emf"/><Relationship Id="rId235" Type="http://schemas.openxmlformats.org/officeDocument/2006/relationships/oleObject" Target="embeddings/oleObject114.bin"/><Relationship Id="rId236" Type="http://schemas.openxmlformats.org/officeDocument/2006/relationships/image" Target="media/image115.emf"/><Relationship Id="rId237" Type="http://schemas.openxmlformats.org/officeDocument/2006/relationships/oleObject" Target="embeddings/oleObject115.bin"/><Relationship Id="rId238" Type="http://schemas.openxmlformats.org/officeDocument/2006/relationships/image" Target="media/image116.emf"/><Relationship Id="rId239" Type="http://schemas.openxmlformats.org/officeDocument/2006/relationships/oleObject" Target="embeddings/oleObject116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150" Type="http://schemas.openxmlformats.org/officeDocument/2006/relationships/image" Target="media/image72.emf"/><Relationship Id="rId151" Type="http://schemas.openxmlformats.org/officeDocument/2006/relationships/oleObject" Target="embeddings/oleObject72.bin"/><Relationship Id="rId152" Type="http://schemas.openxmlformats.org/officeDocument/2006/relationships/image" Target="media/image73.emf"/><Relationship Id="rId153" Type="http://schemas.openxmlformats.org/officeDocument/2006/relationships/oleObject" Target="embeddings/oleObject73.bin"/><Relationship Id="rId154" Type="http://schemas.openxmlformats.org/officeDocument/2006/relationships/image" Target="media/image74.emf"/><Relationship Id="rId155" Type="http://schemas.openxmlformats.org/officeDocument/2006/relationships/oleObject" Target="embeddings/oleObject74.bin"/><Relationship Id="rId156" Type="http://schemas.openxmlformats.org/officeDocument/2006/relationships/image" Target="media/image75.emf"/><Relationship Id="rId157" Type="http://schemas.openxmlformats.org/officeDocument/2006/relationships/oleObject" Target="embeddings/oleObject75.bin"/><Relationship Id="rId158" Type="http://schemas.openxmlformats.org/officeDocument/2006/relationships/image" Target="media/image76.emf"/><Relationship Id="rId159" Type="http://schemas.openxmlformats.org/officeDocument/2006/relationships/oleObject" Target="embeddings/oleObject76.bin"/><Relationship Id="rId240" Type="http://schemas.openxmlformats.org/officeDocument/2006/relationships/image" Target="media/image117.emf"/><Relationship Id="rId241" Type="http://schemas.openxmlformats.org/officeDocument/2006/relationships/oleObject" Target="embeddings/oleObject117.bin"/><Relationship Id="rId242" Type="http://schemas.openxmlformats.org/officeDocument/2006/relationships/image" Target="media/image118.emf"/><Relationship Id="rId243" Type="http://schemas.openxmlformats.org/officeDocument/2006/relationships/oleObject" Target="embeddings/oleObject118.bin"/><Relationship Id="rId244" Type="http://schemas.openxmlformats.org/officeDocument/2006/relationships/image" Target="media/image119.emf"/><Relationship Id="rId245" Type="http://schemas.openxmlformats.org/officeDocument/2006/relationships/oleObject" Target="embeddings/oleObject119.bin"/><Relationship Id="rId246" Type="http://schemas.openxmlformats.org/officeDocument/2006/relationships/image" Target="media/image120.emf"/><Relationship Id="rId247" Type="http://schemas.openxmlformats.org/officeDocument/2006/relationships/oleObject" Target="embeddings/oleObject120.bin"/><Relationship Id="rId248" Type="http://schemas.openxmlformats.org/officeDocument/2006/relationships/image" Target="media/image121.emf"/><Relationship Id="rId249" Type="http://schemas.openxmlformats.org/officeDocument/2006/relationships/oleObject" Target="embeddings/oleObject121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160" Type="http://schemas.openxmlformats.org/officeDocument/2006/relationships/image" Target="media/image77.emf"/><Relationship Id="rId161" Type="http://schemas.openxmlformats.org/officeDocument/2006/relationships/oleObject" Target="embeddings/oleObject77.bin"/><Relationship Id="rId162" Type="http://schemas.openxmlformats.org/officeDocument/2006/relationships/image" Target="media/image78.emf"/><Relationship Id="rId163" Type="http://schemas.openxmlformats.org/officeDocument/2006/relationships/oleObject" Target="embeddings/oleObject78.bin"/><Relationship Id="rId164" Type="http://schemas.openxmlformats.org/officeDocument/2006/relationships/image" Target="media/image79.emf"/><Relationship Id="rId165" Type="http://schemas.openxmlformats.org/officeDocument/2006/relationships/oleObject" Target="embeddings/oleObject79.bin"/><Relationship Id="rId166" Type="http://schemas.openxmlformats.org/officeDocument/2006/relationships/image" Target="media/image80.emf"/><Relationship Id="rId167" Type="http://schemas.openxmlformats.org/officeDocument/2006/relationships/oleObject" Target="embeddings/oleObject80.bin"/><Relationship Id="rId168" Type="http://schemas.openxmlformats.org/officeDocument/2006/relationships/image" Target="media/image81.emf"/><Relationship Id="rId169" Type="http://schemas.openxmlformats.org/officeDocument/2006/relationships/oleObject" Target="embeddings/oleObject81.bin"/><Relationship Id="rId250" Type="http://schemas.openxmlformats.org/officeDocument/2006/relationships/image" Target="media/image122.emf"/><Relationship Id="rId251" Type="http://schemas.openxmlformats.org/officeDocument/2006/relationships/oleObject" Target="embeddings/oleObject122.bin"/><Relationship Id="rId252" Type="http://schemas.openxmlformats.org/officeDocument/2006/relationships/image" Target="media/image123.emf"/><Relationship Id="rId253" Type="http://schemas.openxmlformats.org/officeDocument/2006/relationships/oleObject" Target="embeddings/oleObject123.bin"/><Relationship Id="rId254" Type="http://schemas.openxmlformats.org/officeDocument/2006/relationships/image" Target="media/image124.emf"/><Relationship Id="rId255" Type="http://schemas.openxmlformats.org/officeDocument/2006/relationships/oleObject" Target="embeddings/oleObject124.bin"/><Relationship Id="rId256" Type="http://schemas.openxmlformats.org/officeDocument/2006/relationships/image" Target="media/image125.emf"/><Relationship Id="rId257" Type="http://schemas.openxmlformats.org/officeDocument/2006/relationships/oleObject" Target="embeddings/oleObject125.bin"/><Relationship Id="rId258" Type="http://schemas.openxmlformats.org/officeDocument/2006/relationships/image" Target="media/image126.emf"/><Relationship Id="rId259" Type="http://schemas.openxmlformats.org/officeDocument/2006/relationships/oleObject" Target="embeddings/oleObject126.bin"/><Relationship Id="rId100" Type="http://schemas.openxmlformats.org/officeDocument/2006/relationships/image" Target="media/image47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3</Pages>
  <Words>2344</Words>
  <Characters>13365</Characters>
  <Application>Microsoft Macintosh Word</Application>
  <DocSecurity>0</DocSecurity>
  <Lines>111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/>
      <vt:lpstr>Symmetries of a Square</vt:lpstr>
      <vt:lpstr>Symmetries of a Sphere</vt:lpstr>
    </vt:vector>
  </TitlesOfParts>
  <Company/>
  <LinksUpToDate>false</LinksUpToDate>
  <CharactersWithSpaces>15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7</cp:revision>
  <cp:lastPrinted>2018-02-22T20:29:00Z</cp:lastPrinted>
  <dcterms:created xsi:type="dcterms:W3CDTF">2018-02-22T20:29:00Z</dcterms:created>
  <dcterms:modified xsi:type="dcterms:W3CDTF">2018-02-23T0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